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48" r:id="rId2"/>
  </p:sldMasterIdLst>
  <p:notesMasterIdLst>
    <p:notesMasterId r:id="rId35"/>
  </p:notesMasterIdLst>
  <p:sldIdLst>
    <p:sldId id="256" r:id="rId3"/>
    <p:sldId id="313" r:id="rId4"/>
    <p:sldId id="315" r:id="rId5"/>
    <p:sldId id="260" r:id="rId6"/>
    <p:sldId id="262" r:id="rId7"/>
    <p:sldId id="316" r:id="rId8"/>
    <p:sldId id="261" r:id="rId9"/>
    <p:sldId id="354" r:id="rId10"/>
    <p:sldId id="355" r:id="rId11"/>
    <p:sldId id="385" r:id="rId12"/>
    <p:sldId id="357" r:id="rId13"/>
    <p:sldId id="283" r:id="rId14"/>
    <p:sldId id="358" r:id="rId15"/>
    <p:sldId id="359" r:id="rId16"/>
    <p:sldId id="360" r:id="rId17"/>
    <p:sldId id="361" r:id="rId18"/>
    <p:sldId id="319" r:id="rId19"/>
    <p:sldId id="362" r:id="rId20"/>
    <p:sldId id="363" r:id="rId21"/>
    <p:sldId id="364" r:id="rId22"/>
    <p:sldId id="384" r:id="rId23"/>
    <p:sldId id="323" r:id="rId24"/>
    <p:sldId id="258" r:id="rId25"/>
    <p:sldId id="324" r:id="rId26"/>
    <p:sldId id="325" r:id="rId27"/>
    <p:sldId id="326" r:id="rId28"/>
    <p:sldId id="327" r:id="rId29"/>
    <p:sldId id="330" r:id="rId30"/>
    <p:sldId id="331" r:id="rId31"/>
    <p:sldId id="328" r:id="rId32"/>
    <p:sldId id="332" r:id="rId33"/>
    <p:sldId id="290" r:id="rId34"/>
  </p:sldIdLst>
  <p:sldSz cx="9144000" cy="5143500" type="screen16x9"/>
  <p:notesSz cx="6858000" cy="9144000"/>
  <p:embeddedFontLst>
    <p:embeddedFont>
      <p:font typeface="Calibri" pitchFamily="34" charset="0"/>
      <p:regular r:id="rId36"/>
      <p:bold r:id="rId37"/>
      <p:italic r:id="rId38"/>
      <p:boldItalic r:id="rId39"/>
    </p:embeddedFont>
    <p:embeddedFont>
      <p:font typeface="Cambria Math" pitchFamily="18" charset="0"/>
      <p:regular r:id="rId40"/>
    </p:embeddedFont>
    <p:embeddedFont>
      <p:font typeface="SimSun" pitchFamily="2" charset="-122"/>
      <p:regular r:id="rId41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E142771-24BE-4099-B2B7-8E5D8F904DE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Style>
        <a:tcBdr/>
      </a:tcStyle>
    </a:band1H>
    <a:band2H>
      <a:tcStyle>
        <a:tcBdr/>
      </a:tcStyle>
    </a:band2H>
    <a:band1V>
      <a:tcStyle>
        <a:tcBdr/>
      </a:tcStyle>
    </a:band1V>
    <a:band2V>
      <a:tcStyle>
        <a:tcBdr/>
      </a:tcStyle>
    </a:band2V>
    <a:lastCol>
      <a:tcStyle>
        <a:tcBdr/>
      </a:tcStyle>
    </a:lastCol>
    <a:firstCol>
      <a:tcStyle>
        <a:tcBdr/>
      </a:tcStyle>
    </a:firstCol>
    <a:lastRow>
      <a:tcStyle>
        <a:tcBdr/>
      </a:tcStyle>
    </a:lastRow>
    <a:seCell>
      <a:tcStyle>
        <a:tcBdr/>
      </a:tcStyle>
    </a:seCell>
    <a:swCell>
      <a:tcStyle>
        <a:tcBdr/>
      </a:tcStyle>
    </a:swCell>
    <a:firstRow>
      <a:tcStyle>
        <a:tcBdr/>
      </a:tcStyle>
    </a:firstRow>
    <a:neCell>
      <a:tcStyle>
        <a:tcBdr/>
      </a:tcStyle>
    </a:neCell>
    <a:nwCell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92" d="100"/>
          <a:sy n="92" d="100"/>
        </p:scale>
        <p:origin x="-756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4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font" Target="fonts/font2.fntdata"/><Relationship Id="rId40" Type="http://schemas.openxmlformats.org/officeDocument/2006/relationships/font" Target="fonts/font5.fntdata"/><Relationship Id="rId45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font" Target="fonts/font1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notesMaster" Target="notesMasters/notesMaster1.xml"/><Relationship Id="rId43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3.fntdata"/><Relationship Id="rId20" Type="http://schemas.openxmlformats.org/officeDocument/2006/relationships/slide" Target="slides/slide18.xml"/><Relationship Id="rId41" Type="http://schemas.openxmlformats.org/officeDocument/2006/relationships/font" Target="fonts/font6.fntdata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07241570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 panose="020B0604020202020204"/>
      <a:defRPr sz="1400" b="0" i="0" u="none" strike="noStrike" cap="none">
        <a:solidFill>
          <a:srgbClr val="000000"/>
        </a:solidFill>
        <a:latin typeface="Arial" panose="020B0604020202020204"/>
        <a:ea typeface="Arial" panose="020B0604020202020204"/>
        <a:cs typeface="Arial" panose="020B0604020202020204"/>
        <a:sym typeface="Arial" panose="020B060402020202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37" name="Google Shape;8037;g11fb104b970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38" name="Google Shape;8038;g11fb104b970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2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4" name="Google Shape;8204;gd431007ba2_0_2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205" name="Google Shape;8205;gd431007ba2_0_2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8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43" name="Google Shape;10843;g1234ea1495d_0_77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844" name="Google Shape;10844;g1234ea1495d_0_77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5" name="Google Shape;8445;g1234ea1495d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46" name="Google Shape;8446;g1234ea1495d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3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89" name="Google Shape;8389;g1234ea1495d_0_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390" name="Google Shape;8390;g1234ea1495d_0_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2" name="Google Shape;8522;g1234ea1495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3" name="Google Shape;8523;g1234ea1495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2" name="Google Shape;8522;g1234ea1495d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3" name="Google Shape;8523;g1234ea1495d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4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5" name="Google Shape;8445;g1234ea1495d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446" name="Google Shape;8446;g1234ea1495d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1" name="Google Shape;10041;g1234ea1495d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42" name="Google Shape;10042;g1234ea1495d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1" name="Google Shape;10041;g1234ea1495d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42" name="Google Shape;10042;g1234ea1495d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1" name="Google Shape;10041;g1234ea1495d_0_10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42" name="Google Shape;10042;g1234ea1495d_0_10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9525" y="-2381"/>
            <a:ext cx="9153525" cy="51458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547813" y="844154"/>
            <a:ext cx="6908800" cy="812006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7813" y="1763316"/>
            <a:ext cx="6913562" cy="1314450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A46FDEA9-29B0-4000-9A8A-EA5137E778F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2875"/>
            <a:ext cx="2057400" cy="44529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2875"/>
            <a:ext cx="6019800" cy="44529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7"/>
            <a:ext cx="7886700" cy="1125140"/>
          </a:xfrm>
        </p:spPr>
        <p:txBody>
          <a:bodyPr/>
          <a:lstStyle>
            <a:lvl1pPr marL="0" indent="0">
              <a:buNone/>
              <a:defRPr sz="1800"/>
            </a:lvl1pPr>
            <a:lvl2pPr marL="342900" indent="0">
              <a:buNone/>
              <a:defRPr sz="1500"/>
            </a:lvl2pPr>
            <a:lvl3pPr marL="685800" indent="0">
              <a:buNone/>
              <a:defRPr sz="1350"/>
            </a:lvl3pPr>
            <a:lvl4pPr marL="1028700" indent="0">
              <a:buNone/>
              <a:defRPr sz="1200"/>
            </a:lvl4pPr>
            <a:lvl5pPr marL="1371600" indent="0">
              <a:buNone/>
              <a:defRPr sz="1200"/>
            </a:lvl5pPr>
            <a:lvl6pPr marL="1714500" indent="0">
              <a:buNone/>
              <a:defRPr sz="1200"/>
            </a:lvl6pPr>
            <a:lvl7pPr marL="2057400" indent="0">
              <a:buNone/>
              <a:defRPr sz="1200"/>
            </a:lvl7pPr>
            <a:lvl8pPr marL="2400300" indent="0">
              <a:buNone/>
              <a:defRPr sz="1200"/>
            </a:lvl8pPr>
            <a:lvl9pPr marL="2743200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881063"/>
            <a:ext cx="4038600" cy="3714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81063"/>
            <a:ext cx="4038600" cy="3714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73844"/>
            <a:ext cx="7886700" cy="994172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260872"/>
            <a:ext cx="3868737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1878806"/>
            <a:ext cx="3868737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260872"/>
            <a:ext cx="3887788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1878806"/>
            <a:ext cx="3887788" cy="276344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40569"/>
            <a:ext cx="4629150" cy="3655219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42900"/>
            <a:ext cx="2949575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40569"/>
            <a:ext cx="4629150" cy="3655219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1543050"/>
            <a:ext cx="2949575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0" y="0"/>
            <a:ext cx="9148763" cy="514588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43696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457200" y="881063"/>
            <a:ext cx="8229600" cy="371475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05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050"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05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78FD23A-2F78-4156-BB62-C393E2F1F45C}" type="slidenum">
              <a:rPr kumimoji="0" lang="en-US" altLang="zh-CN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SimSun" panose="02010600030101010101" pitchFamily="2" charset="-122"/>
                <a:cs typeface="+mn-cs"/>
              </a:rPr>
              <a:t>‹#›</a:t>
            </a:fld>
            <a:endParaRPr kumimoji="0" lang="en-US" altLang="zh-CN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SimSun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2700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257175" indent="-257175" algn="l" rtl="0" fontAlgn="base">
        <a:spcBef>
          <a:spcPct val="15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530" indent="-213995" algn="l" rtl="0" fontAlgn="base">
        <a:spcBef>
          <a:spcPct val="15000"/>
        </a:spcBef>
        <a:spcAft>
          <a:spcPct val="0"/>
        </a:spcAft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rtl="0" fontAlgn="base">
        <a:spcBef>
          <a:spcPct val="15000"/>
        </a:spcBef>
        <a:spcAft>
          <a:spcPct val="0"/>
        </a:spcAft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rtl="0" fontAlgn="base">
        <a:spcBef>
          <a:spcPct val="15000"/>
        </a:spcBef>
        <a:spcAft>
          <a:spcPct val="0"/>
        </a:spcAft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rtl="0" fontAlgn="base">
        <a:spcBef>
          <a:spcPct val="15000"/>
        </a:spcBef>
        <a:spcAft>
          <a:spcPct val="0"/>
        </a:spcAft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5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40" name="Google Shape;8040;p37"/>
          <p:cNvSpPr txBox="1">
            <a:spLocks noGrp="1"/>
          </p:cNvSpPr>
          <p:nvPr>
            <p:ph type="ctrTitle"/>
          </p:nvPr>
        </p:nvSpPr>
        <p:spPr>
          <a:xfrm>
            <a:off x="2371090" y="602615"/>
            <a:ext cx="4697095" cy="180086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4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r>
              <a:rPr lang="en-US" sz="4800" b="1" u="sng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ài</a:t>
            </a:r>
            <a:r>
              <a:rPr lang="en-US" sz="4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</a:t>
            </a:r>
            <a:r>
              <a:rPr lang="vi-VN" altLang="en-US" sz="4800" b="1" u="sng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en-US" sz="4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</a:t>
            </a:r>
          </a:p>
        </p:txBody>
      </p:sp>
      <p:grpSp>
        <p:nvGrpSpPr>
          <p:cNvPr id="8126" name="Google Shape;8126;p37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127" name="Google Shape;8127;p37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8" name="Google Shape;8128;p37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29" name="Google Shape;8129;p37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0" name="Google Shape;8130;p37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1" name="Google Shape;8131;p37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2" name="Google Shape;8132;p37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3" name="Google Shape;8133;p37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4" name="Google Shape;8134;p37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5" name="Google Shape;8135;p37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6" name="Google Shape;8136;p37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7" name="Google Shape;8137;p37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8" name="Google Shape;8138;p37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39" name="Google Shape;8139;p37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0" name="Google Shape;8140;p37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1" name="Google Shape;8141;p37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2" name="Google Shape;8142;p37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3" name="Google Shape;8143;p37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4" name="Google Shape;8144;p37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5" name="Google Shape;8145;p37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6" name="Google Shape;8146;p37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7" name="Google Shape;8147;p37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8" name="Google Shape;8148;p37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49" name="Google Shape;8149;p37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0" name="Google Shape;8150;p37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1" name="Google Shape;8151;p37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2" name="Google Shape;8152;p37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53" name="Google Shape;8153;p37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9C1393C4-75AF-96B6-4A78-9145D67D9B2C}"/>
              </a:ext>
            </a:extLst>
          </p:cNvPr>
          <p:cNvSpPr/>
          <p:nvPr/>
        </p:nvSpPr>
        <p:spPr>
          <a:xfrm>
            <a:off x="191386" y="116960"/>
            <a:ext cx="8673239" cy="932279"/>
          </a:xfrm>
          <a:prstGeom prst="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Ủ ĐỀ 2: ACID – BASE – THANG PH- OXIDE – MUỐI </a:t>
            </a:r>
            <a:endParaRPr lang="vi-VN" sz="32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ip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1B9C8670-F5D8-335C-ECEF-CD05522E1CB2}"/>
              </a:ext>
            </a:extLst>
          </p:cNvPr>
          <p:cNvSpPr txBox="1"/>
          <p:nvPr/>
        </p:nvSpPr>
        <p:spPr>
          <a:xfrm>
            <a:off x="1" y="797442"/>
            <a:ext cx="9037674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: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 Aci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=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s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cid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VD: H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lfur</a:t>
            </a:r>
            <a:r>
              <a:rPr 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         </a:t>
            </a:r>
            <a:r>
              <a:rPr lang="en-US" sz="2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: =SO</a:t>
            </a:r>
            <a:r>
              <a:rPr lang="en-US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 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lf</a:t>
            </a:r>
            <a:r>
              <a:rPr 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e</a:t>
            </a:r>
          </a:p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lfur</a:t>
            </a:r>
            <a:r>
              <a:rPr 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s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id       </a:t>
            </a:r>
            <a:r>
              <a:rPr lang="en-US" sz="2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: =SO</a:t>
            </a:r>
            <a:r>
              <a:rPr 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b="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lf</a:t>
            </a:r>
            <a:r>
              <a:rPr 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te</a:t>
            </a:r>
            <a:endParaRPr lang="en-US" sz="2800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 Aci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xygen = Hydro 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hi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acid</a:t>
            </a:r>
          </a:p>
          <a:p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VD: HCl: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drochlor</a:t>
            </a:r>
            <a:r>
              <a:rPr 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    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id: Chlor</a:t>
            </a:r>
            <a:r>
              <a:rPr 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</a:t>
            </a:r>
          </a:p>
          <a:p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: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2800" b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drosulfur</a:t>
            </a:r>
            <a:r>
              <a:rPr lang="en-US" sz="28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en-US" sz="2800" b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id      </a:t>
            </a:r>
            <a:r>
              <a:rPr lang="en-US" sz="2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id: Sulf</a:t>
            </a:r>
            <a:r>
              <a:rPr lang="en-US" sz="28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vi-VN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8741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Table 5"/>
          <p:cNvGraphicFramePr/>
          <p:nvPr>
            <p:extLst>
              <p:ext uri="{D42A27DB-BD31-4B8C-83A1-F6EECF244321}">
                <p14:modId xmlns:p14="http://schemas.microsoft.com/office/powerpoint/2010/main" val="3768418705"/>
              </p:ext>
            </p:extLst>
          </p:nvPr>
        </p:nvGraphicFramePr>
        <p:xfrm>
          <a:off x="0" y="0"/>
          <a:ext cx="9143999" cy="563200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195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411553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1478587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1478587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2155772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</a:tblGrid>
              <a:tr h="793939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id</a:t>
                      </a:r>
                      <a:endPara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acid</a:t>
                      </a:r>
                      <a:endPara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ốc acid</a:t>
                      </a:r>
                      <a:endPara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 gốc acid</a:t>
                      </a:r>
                      <a:endPara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óa trị gốc acid</a:t>
                      </a:r>
                      <a:endParaRPr lang="en-US" sz="2400" b="1">
                        <a:solidFill>
                          <a:schemeClr val="bg1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709859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ochloric acid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Cl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loride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793939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709859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ous acid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ite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411443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N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–N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709859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uric acid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S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ulfate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7091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≡PO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b="0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II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793939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400" b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H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ic acid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</a:t>
                      </a:r>
                      <a:r>
                        <a:rPr lang="en-US" sz="24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–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cetate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</a:t>
                      </a:r>
                      <a:endParaRPr lang="en-US" sz="24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2D2DB3D-C1FF-9FD1-E8EB-F9DE2468B4CF}"/>
              </a:ext>
            </a:extLst>
          </p:cNvPr>
          <p:cNvSpPr txBox="1"/>
          <p:nvPr/>
        </p:nvSpPr>
        <p:spPr>
          <a:xfrm>
            <a:off x="1648044" y="1424757"/>
            <a:ext cx="25199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drosulfuric</a:t>
            </a:r>
            <a:r>
              <a:rPr 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0437E60E-BBCE-A12D-4E24-5FAAFF903B87}"/>
              </a:ext>
            </a:extLst>
          </p:cNvPr>
          <p:cNvSpPr txBox="1"/>
          <p:nvPr/>
        </p:nvSpPr>
        <p:spPr>
          <a:xfrm>
            <a:off x="5571460" y="1403488"/>
            <a:ext cx="12652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lfide</a:t>
            </a: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725342F-5ABA-5E78-6C01-B3FE327E0902}"/>
              </a:ext>
            </a:extLst>
          </p:cNvPr>
          <p:cNvSpPr txBox="1"/>
          <p:nvPr/>
        </p:nvSpPr>
        <p:spPr>
          <a:xfrm>
            <a:off x="1722474" y="2937670"/>
            <a:ext cx="18500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ic acid</a:t>
            </a: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9118FE0-0C27-2E79-C658-994C90F6A5BB}"/>
              </a:ext>
            </a:extLst>
          </p:cNvPr>
          <p:cNvSpPr txBox="1"/>
          <p:nvPr/>
        </p:nvSpPr>
        <p:spPr>
          <a:xfrm>
            <a:off x="5571460" y="2931498"/>
            <a:ext cx="13928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0">
              <a:buNone/>
            </a:pPr>
            <a:r>
              <a:rPr 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trate</a:t>
            </a: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622878DD-0733-7F16-EB7C-AC81E2543B6B}"/>
              </a:ext>
            </a:extLst>
          </p:cNvPr>
          <p:cNvSpPr txBox="1"/>
          <p:nvPr/>
        </p:nvSpPr>
        <p:spPr>
          <a:xfrm>
            <a:off x="1807535" y="3162330"/>
            <a:ext cx="9569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 dirty="0"/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B730ED0-7E80-77C5-195E-E97E328BF573}"/>
              </a:ext>
            </a:extLst>
          </p:cNvPr>
          <p:cNvSpPr txBox="1"/>
          <p:nvPr/>
        </p:nvSpPr>
        <p:spPr>
          <a:xfrm>
            <a:off x="1648043" y="4063671"/>
            <a:ext cx="21903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sphoric acid</a:t>
            </a: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89B473D-C43B-FCEF-4E46-2944248DAEB1}"/>
              </a:ext>
            </a:extLst>
          </p:cNvPr>
          <p:cNvSpPr txBox="1"/>
          <p:nvPr/>
        </p:nvSpPr>
        <p:spPr>
          <a:xfrm>
            <a:off x="5486395" y="4074303"/>
            <a:ext cx="1520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osphate</a:t>
            </a:r>
            <a:endParaRPr lang="en-US" sz="2400" b="0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" name="Google Shape;10045;p64"/>
          <p:cNvSpPr txBox="1">
            <a:spLocks noGrp="1"/>
          </p:cNvSpPr>
          <p:nvPr>
            <p:ph type="title"/>
          </p:nvPr>
        </p:nvSpPr>
        <p:spPr>
          <a:xfrm>
            <a:off x="965835" y="996950"/>
            <a:ext cx="7212330" cy="147510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2.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ính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en-US" sz="44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cid </a:t>
            </a:r>
          </a:p>
        </p:txBody>
      </p:sp>
      <p:grpSp>
        <p:nvGrpSpPr>
          <p:cNvPr id="10048" name="Google Shape;10048;p64"/>
          <p:cNvGrpSpPr/>
          <p:nvPr/>
        </p:nvGrpSpPr>
        <p:grpSpPr>
          <a:xfrm>
            <a:off x="219525" y="4147788"/>
            <a:ext cx="657650" cy="757825"/>
            <a:chOff x="1381575" y="2568425"/>
            <a:chExt cx="657650" cy="757825"/>
          </a:xfrm>
        </p:grpSpPr>
        <p:sp>
          <p:nvSpPr>
            <p:cNvPr id="10049" name="Google Shape;10049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0" name="Google Shape;10050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1" name="Google Shape;10051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2" name="Google Shape;10052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3" name="Google Shape;10053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4" name="Google Shape;10054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5" name="Google Shape;10055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6" name="Google Shape;10056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7" name="Google Shape;10057;p64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8" name="Google Shape;10058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9" name="Google Shape;10059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0" name="Google Shape;10060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1" name="Google Shape;10061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2" name="Google Shape;10062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3" name="Google Shape;10063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4" name="Google Shape;10064;p64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5" name="Google Shape;10065;p64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6" name="Google Shape;10066;p64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7" name="Google Shape;10067;p64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8" name="Google Shape;10068;p64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9" name="Google Shape;10069;p64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0" name="Google Shape;10070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1" name="Google Shape;10071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2" name="Google Shape;10072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3" name="Google Shape;10073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4" name="Google Shape;10074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5" name="Google Shape;10075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6" name="Google Shape;10076;p64"/>
          <p:cNvGrpSpPr/>
          <p:nvPr/>
        </p:nvGrpSpPr>
        <p:grpSpPr>
          <a:xfrm>
            <a:off x="8430775" y="207738"/>
            <a:ext cx="356575" cy="789325"/>
            <a:chOff x="2893925" y="3549875"/>
            <a:chExt cx="356575" cy="789325"/>
          </a:xfrm>
        </p:grpSpPr>
        <p:sp>
          <p:nvSpPr>
            <p:cNvPr id="10077" name="Google Shape;10077;p64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8" name="Google Shape;10078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9" name="Google Shape;10079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0" name="Google Shape;10080;p64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1" name="Google Shape;10081;p64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2" name="Google Shape;10082;p64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3" name="Google Shape;10083;p64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4" name="Google Shape;10084;p64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5" name="Google Shape;10085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6" name="Google Shape;10086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7" name="Google Shape;10087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8" name="Google Shape;10088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9" name="Google Shape;10089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0" name="Google Shape;10090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1" name="Google Shape;10091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2" name="Google Shape;10092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3" name="Google Shape;10093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4" name="Google Shape;10094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5" name="Google Shape;10095;p64"/>
          <p:cNvGrpSpPr/>
          <p:nvPr/>
        </p:nvGrpSpPr>
        <p:grpSpPr>
          <a:xfrm>
            <a:off x="252213" y="283950"/>
            <a:ext cx="922000" cy="501475"/>
            <a:chOff x="1470950" y="1480875"/>
            <a:chExt cx="922000" cy="501475"/>
          </a:xfrm>
        </p:grpSpPr>
        <p:sp>
          <p:nvSpPr>
            <p:cNvPr id="10096" name="Google Shape;10096;p64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7" name="Google Shape;10097;p64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8" name="Google Shape;10098;p64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9" name="Google Shape;10099;p64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0" name="Google Shape;10100;p64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1" name="Google Shape;10101;p64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2" name="Google Shape;10102;p64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3" name="Google Shape;10103;p64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/>
          <p:nvPr/>
        </p:nvSpPr>
        <p:spPr>
          <a:xfrm>
            <a:off x="388768" y="175490"/>
            <a:ext cx="697611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505726" y="3529861"/>
            <a:ext cx="850005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uậ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: Aci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ườ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tan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ướ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i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3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, du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aci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ổ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à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qu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í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sa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ỏ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.</a:t>
            </a:r>
          </a:p>
        </p:txBody>
      </p:sp>
      <p:pic>
        <p:nvPicPr>
          <p:cNvPr id="66904544" name="Picture 248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70" t="6271" r="56895" b="21234"/>
          <a:stretch>
            <a:fillRect/>
          </a:stretch>
        </p:blipFill>
        <p:spPr>
          <a:xfrm>
            <a:off x="2063720" y="297653"/>
            <a:ext cx="3357880" cy="2313305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1758145" y="2812338"/>
            <a:ext cx="56067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Aci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ỏ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904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6904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403225" y="112871"/>
            <a:ext cx="67703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259080" y="867955"/>
            <a:ext cx="862584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oạ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u, Ag, Au, Pt,…),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ó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(*).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0" y="3817179"/>
            <a:ext cx="9144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  <a:p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 </a:t>
            </a:r>
            <a:r>
              <a:rPr lang="en-US" sz="2800" b="1" dirty="0" err="1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b="1" dirty="0" err="1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ứng</a:t>
            </a:r>
            <a:r>
              <a:rPr lang="en-US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) + Acid</a:t>
            </a:r>
            <a:r>
              <a:rPr lang="vi-VN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HCl, H</a:t>
            </a:r>
            <a:r>
              <a:rPr lang="vi-VN" sz="2800" b="1" baseline="-25000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vi-VN" sz="2800" b="1" baseline="-25000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ãng)</a:t>
            </a:r>
            <a:r>
              <a:rPr lang="vi-VN" altLang="en-US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en-US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sz="2800" b="1" dirty="0" err="1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b="1" dirty="0">
                <a:ln>
                  <a:solidFill>
                    <a:schemeClr val="accent2"/>
                  </a:solidFill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Hydrogen ↑</a:t>
            </a:r>
          </a:p>
        </p:txBody>
      </p:sp>
      <p:graphicFrame>
        <p:nvGraphicFramePr>
          <p:cNvPr id="2" name="Content Placeholder -214748230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57400667"/>
              </p:ext>
            </p:extLst>
          </p:nvPr>
        </p:nvGraphicFramePr>
        <p:xfrm>
          <a:off x="8020899" y="4391566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3" imgW="406400" imgH="228600" progId="Equation.DSMT4">
                  <p:embed/>
                </p:oleObj>
              </mc:Choice>
              <mc:Fallback>
                <p:oleObj r:id="rId3" imgW="4064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20899" y="4391566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/>
          <p:cNvSpPr txBox="1"/>
          <p:nvPr/>
        </p:nvSpPr>
        <p:spPr>
          <a:xfrm>
            <a:off x="0" y="2514559"/>
            <a:ext cx="91439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−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ãy hoạt động hóa học một số kim loại:</a:t>
            </a:r>
          </a:p>
          <a:p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, Ca, Mg, Al, Zn, Fe, Ni, Sn, Pb, (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, Hg, Ag, Pt, Au.</a:t>
            </a:r>
            <a:r>
              <a:rPr lang="vi-VN" altLang="en-US" sz="2800" u="heavy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78188539" name="Picture 249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7"/>
          <a:stretch>
            <a:fillRect/>
          </a:stretch>
        </p:blipFill>
        <p:spPr>
          <a:xfrm>
            <a:off x="159488" y="418465"/>
            <a:ext cx="8878186" cy="400467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6"/>
          <p:cNvSpPr txBox="1"/>
          <p:nvPr/>
        </p:nvSpPr>
        <p:spPr>
          <a:xfrm>
            <a:off x="159488" y="4725035"/>
            <a:ext cx="86230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Hình. Minh hoạ phản ứng giữa iron và hydrochloric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154630" y="147320"/>
            <a:ext cx="74612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se</a:t>
            </a:r>
          </a:p>
        </p:txBody>
      </p:sp>
      <p:pic>
        <p:nvPicPr>
          <p:cNvPr id="1367352967" name="Picture 25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19" b="20445"/>
          <a:stretch>
            <a:fillRect/>
          </a:stretch>
        </p:blipFill>
        <p:spPr>
          <a:xfrm>
            <a:off x="0" y="866347"/>
            <a:ext cx="9058940" cy="2504174"/>
          </a:xfrm>
          <a:prstGeom prst="rect">
            <a:avLst/>
          </a:prstGeom>
          <a:noFill/>
          <a:ln>
            <a:noFill/>
          </a:ln>
        </p:spPr>
      </p:pic>
      <p:sp>
        <p:nvSpPr>
          <p:cNvPr id="8" name="Text Box 7"/>
          <p:cNvSpPr txBox="1"/>
          <p:nvPr/>
        </p:nvSpPr>
        <p:spPr>
          <a:xfrm>
            <a:off x="951555" y="3878373"/>
            <a:ext cx="77139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    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Base      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ố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Content Placeholder -2147482310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949197421"/>
              </p:ext>
            </p:extLst>
          </p:nvPr>
        </p:nvGraphicFramePr>
        <p:xfrm>
          <a:off x="4125610" y="4021873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4" imgW="406400" imgH="228600" progId="Equation.DSMT4">
                  <p:embed/>
                </p:oleObj>
              </mc:Choice>
              <mc:Fallback>
                <p:oleObj r:id="rId4" imgW="4064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25610" y="4021873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" name="Google Shape;10045;p64"/>
          <p:cNvSpPr txBox="1">
            <a:spLocks noGrp="1"/>
          </p:cNvSpPr>
          <p:nvPr>
            <p:ph type="title"/>
          </p:nvPr>
        </p:nvSpPr>
        <p:spPr>
          <a:xfrm>
            <a:off x="1360805" y="1420495"/>
            <a:ext cx="642302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.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ố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acid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ông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</a:p>
        </p:txBody>
      </p:sp>
      <p:grpSp>
        <p:nvGrpSpPr>
          <p:cNvPr id="10048" name="Google Shape;10048;p64"/>
          <p:cNvGrpSpPr/>
          <p:nvPr/>
        </p:nvGrpSpPr>
        <p:grpSpPr>
          <a:xfrm>
            <a:off x="219525" y="4147788"/>
            <a:ext cx="657650" cy="757825"/>
            <a:chOff x="1381575" y="2568425"/>
            <a:chExt cx="657650" cy="757825"/>
          </a:xfrm>
        </p:grpSpPr>
        <p:sp>
          <p:nvSpPr>
            <p:cNvPr id="10049" name="Google Shape;10049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0" name="Google Shape;10050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1" name="Google Shape;10051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2" name="Google Shape;10052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3" name="Google Shape;10053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4" name="Google Shape;10054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5" name="Google Shape;10055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6" name="Google Shape;10056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7" name="Google Shape;10057;p64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8" name="Google Shape;10058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9" name="Google Shape;10059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0" name="Google Shape;10060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1" name="Google Shape;10061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2" name="Google Shape;10062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3" name="Google Shape;10063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4" name="Google Shape;10064;p64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5" name="Google Shape;10065;p64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6" name="Google Shape;10066;p64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7" name="Google Shape;10067;p64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8" name="Google Shape;10068;p64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9" name="Google Shape;10069;p64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0" name="Google Shape;10070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1" name="Google Shape;10071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2" name="Google Shape;10072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3" name="Google Shape;10073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4" name="Google Shape;10074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5" name="Google Shape;10075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6" name="Google Shape;10076;p64"/>
          <p:cNvGrpSpPr/>
          <p:nvPr/>
        </p:nvGrpSpPr>
        <p:grpSpPr>
          <a:xfrm>
            <a:off x="8430775" y="207738"/>
            <a:ext cx="356575" cy="789325"/>
            <a:chOff x="2893925" y="3549875"/>
            <a:chExt cx="356575" cy="789325"/>
          </a:xfrm>
        </p:grpSpPr>
        <p:sp>
          <p:nvSpPr>
            <p:cNvPr id="10077" name="Google Shape;10077;p64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8" name="Google Shape;10078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9" name="Google Shape;10079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0" name="Google Shape;10080;p64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1" name="Google Shape;10081;p64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2" name="Google Shape;10082;p64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3" name="Google Shape;10083;p64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4" name="Google Shape;10084;p64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5" name="Google Shape;10085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6" name="Google Shape;10086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7" name="Google Shape;10087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8" name="Google Shape;10088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9" name="Google Shape;10089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0" name="Google Shape;10090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1" name="Google Shape;10091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2" name="Google Shape;10092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3" name="Google Shape;10093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4" name="Google Shape;10094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5" name="Google Shape;10095;p64"/>
          <p:cNvGrpSpPr/>
          <p:nvPr/>
        </p:nvGrpSpPr>
        <p:grpSpPr>
          <a:xfrm>
            <a:off x="252213" y="283950"/>
            <a:ext cx="922000" cy="501475"/>
            <a:chOff x="1470950" y="1480875"/>
            <a:chExt cx="922000" cy="501475"/>
          </a:xfrm>
        </p:grpSpPr>
        <p:sp>
          <p:nvSpPr>
            <p:cNvPr id="10096" name="Google Shape;10096;p64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7" name="Google Shape;10097;p64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8" name="Google Shape;10098;p64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9" name="Google Shape;10099;p64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0" name="Google Shape;10100;p64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1" name="Google Shape;10101;p64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2" name="Google Shape;10102;p64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3" name="Google Shape;10103;p64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/>
          <p:nvPr/>
        </p:nvSpPr>
        <p:spPr>
          <a:xfrm>
            <a:off x="554990" y="197485"/>
            <a:ext cx="5774055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400">
                <a:solidFill>
                  <a:srgbClr val="FF0000"/>
                </a:solidFill>
              </a:rPr>
              <a:t>a</a:t>
            </a:r>
            <a:r>
              <a:rPr lang="en-US" sz="2400">
                <a:solidFill>
                  <a:srgbClr val="FF0000"/>
                </a:solidFill>
              </a:rPr>
              <a:t>. Hydrochloric acid (HCl)</a:t>
            </a:r>
          </a:p>
        </p:txBody>
      </p:sp>
      <p:sp>
        <p:nvSpPr>
          <p:cNvPr id="5" name="Text Box 4"/>
          <p:cNvSpPr txBox="1"/>
          <p:nvPr/>
        </p:nvSpPr>
        <p:spPr>
          <a:xfrm>
            <a:off x="221615" y="594995"/>
            <a:ext cx="8761095" cy="119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− Là chất lỏng không màu.</a:t>
            </a:r>
          </a:p>
          <a:p>
            <a:r>
              <a:rPr lang="en-US" sz="2400"/>
              <a:t>− Có trong dạ dày của người và động vật giúp tiêu hoá thức ăn. </a:t>
            </a:r>
          </a:p>
          <a:p>
            <a:r>
              <a:rPr lang="en-US" sz="2400"/>
              <a:t>− Có nhiều ứng dụng nhiều trong các ngành công nghiệp như:</a:t>
            </a:r>
          </a:p>
        </p:txBody>
      </p:sp>
      <p:pic>
        <p:nvPicPr>
          <p:cNvPr id="1460029571" name="Picture 251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077" y="2351553"/>
            <a:ext cx="9096923" cy="1962785"/>
          </a:xfrm>
          <a:prstGeom prst="rect">
            <a:avLst/>
          </a:prstGeom>
          <a:noFill/>
        </p:spPr>
      </p:pic>
      <p:sp>
        <p:nvSpPr>
          <p:cNvPr id="8" name="Text Box 7"/>
          <p:cNvSpPr txBox="1"/>
          <p:nvPr/>
        </p:nvSpPr>
        <p:spPr>
          <a:xfrm>
            <a:off x="0" y="4468961"/>
            <a:ext cx="97713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ẩy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ỉ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é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ơ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410210" y="122575"/>
            <a:ext cx="4610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Acetic acid (CH3COOH)</a:t>
            </a:r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0" y="645795"/>
            <a:ext cx="896324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Tro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ấ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cetic aci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– 5%.</a:t>
            </a:r>
          </a:p>
        </p:txBody>
      </p:sp>
      <p:pic>
        <p:nvPicPr>
          <p:cNvPr id="1439797635" name="Picture 252"/>
          <p:cNvPicPr>
            <a:picLocks noGrp="1" noChangeAspect="1"/>
          </p:cNvPicPr>
          <p:nvPr>
            <p:ph idx="1"/>
          </p:nvPr>
        </p:nvPicPr>
        <p:blipFill>
          <a:blip r:embed="rId2"/>
          <a:srcRect t="2454" b="2315"/>
          <a:stretch>
            <a:fillRect/>
          </a:stretch>
        </p:blipFill>
        <p:spPr>
          <a:xfrm>
            <a:off x="310264" y="1733107"/>
            <a:ext cx="8567922" cy="3287818"/>
          </a:xfrm>
          <a:prstGeom prst="rect">
            <a:avLst/>
          </a:prstGeom>
          <a:ln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9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43979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0" name="Google Shape;8450;p42"/>
          <p:cNvGrpSpPr/>
          <p:nvPr/>
        </p:nvGrpSpPr>
        <p:grpSpPr>
          <a:xfrm>
            <a:off x="4144346" y="4220535"/>
            <a:ext cx="855308" cy="653629"/>
            <a:chOff x="4917157" y="4271285"/>
            <a:chExt cx="855308" cy="653629"/>
          </a:xfrm>
        </p:grpSpPr>
        <p:sp>
          <p:nvSpPr>
            <p:cNvPr id="8451" name="Google Shape;8451;p42"/>
            <p:cNvSpPr/>
            <p:nvPr/>
          </p:nvSpPr>
          <p:spPr>
            <a:xfrm>
              <a:off x="4917157" y="4543294"/>
              <a:ext cx="297561" cy="259785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293" y="9710"/>
                  </a:lnTo>
                  <a:lnTo>
                    <a:pt x="678" y="5175"/>
                  </a:lnTo>
                  <a:lnTo>
                    <a:pt x="3293" y="641"/>
                  </a:lnTo>
                  <a:close/>
                  <a:moveTo>
                    <a:pt x="3124" y="1"/>
                  </a:moveTo>
                  <a:lnTo>
                    <a:pt x="3030" y="20"/>
                  </a:ln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20"/>
                  </a:lnTo>
                  <a:lnTo>
                    <a:pt x="873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2" name="Google Shape;8452;p42"/>
            <p:cNvSpPr/>
            <p:nvPr/>
          </p:nvSpPr>
          <p:spPr>
            <a:xfrm>
              <a:off x="5126391" y="4421459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029" y="0"/>
                  </a:move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05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05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3" name="Google Shape;8453;p42"/>
            <p:cNvSpPr/>
            <p:nvPr/>
          </p:nvSpPr>
          <p:spPr>
            <a:xfrm>
              <a:off x="5341272" y="4299598"/>
              <a:ext cx="297535" cy="259785"/>
            </a:xfrm>
            <a:custGeom>
              <a:avLst/>
              <a:gdLst/>
              <a:ahLst/>
              <a:cxnLst/>
              <a:rect l="l" t="t" r="r" b="b"/>
              <a:pathLst>
                <a:path w="11854" h="10350" extrusionOk="0">
                  <a:moveTo>
                    <a:pt x="8542" y="641"/>
                  </a:moveTo>
                  <a:lnTo>
                    <a:pt x="11177" y="5175"/>
                  </a:lnTo>
                  <a:lnTo>
                    <a:pt x="8542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60" y="151"/>
                  </a:lnTo>
                  <a:lnTo>
                    <a:pt x="57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57" y="5326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54" y="5251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4" name="Google Shape;8454;p42"/>
            <p:cNvSpPr/>
            <p:nvPr/>
          </p:nvSpPr>
          <p:spPr>
            <a:xfrm>
              <a:off x="5552363" y="4299598"/>
              <a:ext cx="191764" cy="16089"/>
            </a:xfrm>
            <a:custGeom>
              <a:avLst/>
              <a:gdLst/>
              <a:ahLst/>
              <a:cxnLst/>
              <a:rect l="l" t="t" r="r" b="b"/>
              <a:pathLst>
                <a:path w="7640" h="641" extrusionOk="0">
                  <a:moveTo>
                    <a:pt x="264" y="1"/>
                  </a:moveTo>
                  <a:lnTo>
                    <a:pt x="208" y="20"/>
                  </a:lnTo>
                  <a:lnTo>
                    <a:pt x="151" y="57"/>
                  </a:lnTo>
                  <a:lnTo>
                    <a:pt x="95" y="95"/>
                  </a:lnTo>
                  <a:lnTo>
                    <a:pt x="57" y="133"/>
                  </a:lnTo>
                  <a:lnTo>
                    <a:pt x="38" y="189"/>
                  </a:lnTo>
                  <a:lnTo>
                    <a:pt x="20" y="246"/>
                  </a:lnTo>
                  <a:lnTo>
                    <a:pt x="1" y="321"/>
                  </a:lnTo>
                  <a:lnTo>
                    <a:pt x="20" y="377"/>
                  </a:lnTo>
                  <a:lnTo>
                    <a:pt x="38" y="434"/>
                  </a:lnTo>
                  <a:lnTo>
                    <a:pt x="57" y="490"/>
                  </a:lnTo>
                  <a:lnTo>
                    <a:pt x="95" y="547"/>
                  </a:lnTo>
                  <a:lnTo>
                    <a:pt x="151" y="584"/>
                  </a:lnTo>
                  <a:lnTo>
                    <a:pt x="208" y="603"/>
                  </a:lnTo>
                  <a:lnTo>
                    <a:pt x="264" y="622"/>
                  </a:lnTo>
                  <a:lnTo>
                    <a:pt x="321" y="641"/>
                  </a:lnTo>
                  <a:lnTo>
                    <a:pt x="7320" y="641"/>
                  </a:lnTo>
                  <a:lnTo>
                    <a:pt x="7376" y="622"/>
                  </a:lnTo>
                  <a:lnTo>
                    <a:pt x="7452" y="603"/>
                  </a:lnTo>
                  <a:lnTo>
                    <a:pt x="7508" y="584"/>
                  </a:lnTo>
                  <a:lnTo>
                    <a:pt x="7546" y="547"/>
                  </a:lnTo>
                  <a:lnTo>
                    <a:pt x="7583" y="490"/>
                  </a:lnTo>
                  <a:lnTo>
                    <a:pt x="7621" y="434"/>
                  </a:lnTo>
                  <a:lnTo>
                    <a:pt x="7640" y="377"/>
                  </a:lnTo>
                  <a:lnTo>
                    <a:pt x="7640" y="321"/>
                  </a:lnTo>
                  <a:lnTo>
                    <a:pt x="7640" y="246"/>
                  </a:lnTo>
                  <a:lnTo>
                    <a:pt x="7621" y="189"/>
                  </a:lnTo>
                  <a:lnTo>
                    <a:pt x="7583" y="133"/>
                  </a:lnTo>
                  <a:lnTo>
                    <a:pt x="7546" y="95"/>
                  </a:lnTo>
                  <a:lnTo>
                    <a:pt x="7508" y="57"/>
                  </a:lnTo>
                  <a:lnTo>
                    <a:pt x="7452" y="20"/>
                  </a:lnTo>
                  <a:lnTo>
                    <a:pt x="737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5" name="Google Shape;8455;p42"/>
            <p:cNvSpPr/>
            <p:nvPr/>
          </p:nvSpPr>
          <p:spPr>
            <a:xfrm>
              <a:off x="5126391" y="4665154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123" y="0"/>
                  </a:moveTo>
                  <a:lnTo>
                    <a:pt x="3029" y="19"/>
                  </a:ln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24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98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98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24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19"/>
                  </a:lnTo>
                  <a:lnTo>
                    <a:pt x="873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6" name="Google Shape;8456;p42"/>
            <p:cNvSpPr/>
            <p:nvPr/>
          </p:nvSpPr>
          <p:spPr>
            <a:xfrm>
              <a:off x="5098053" y="4514956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2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35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7" name="Google Shape;8457;p42"/>
            <p:cNvSpPr/>
            <p:nvPr/>
          </p:nvSpPr>
          <p:spPr>
            <a:xfrm>
              <a:off x="5699725" y="4271285"/>
              <a:ext cx="72740" cy="7274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4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76"/>
                  </a:lnTo>
                  <a:lnTo>
                    <a:pt x="358" y="489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0"/>
                  </a:lnTo>
                  <a:lnTo>
                    <a:pt x="19" y="1242"/>
                  </a:lnTo>
                  <a:lnTo>
                    <a:pt x="0" y="1392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57" y="1825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0"/>
                  </a:lnTo>
                  <a:lnTo>
                    <a:pt x="301" y="2333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5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2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5" y="2841"/>
                  </a:lnTo>
                  <a:lnTo>
                    <a:pt x="1976" y="2804"/>
                  </a:lnTo>
                  <a:lnTo>
                    <a:pt x="2108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2"/>
                  </a:lnTo>
                  <a:lnTo>
                    <a:pt x="2540" y="2408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19"/>
                  </a:lnTo>
                  <a:lnTo>
                    <a:pt x="2860" y="1787"/>
                  </a:lnTo>
                  <a:lnTo>
                    <a:pt x="2898" y="1637"/>
                  </a:lnTo>
                  <a:lnTo>
                    <a:pt x="2898" y="1505"/>
                  </a:lnTo>
                  <a:lnTo>
                    <a:pt x="2898" y="1355"/>
                  </a:lnTo>
                  <a:lnTo>
                    <a:pt x="2879" y="1204"/>
                  </a:lnTo>
                  <a:lnTo>
                    <a:pt x="2860" y="1072"/>
                  </a:lnTo>
                  <a:lnTo>
                    <a:pt x="2804" y="922"/>
                  </a:lnTo>
                  <a:lnTo>
                    <a:pt x="2747" y="790"/>
                  </a:lnTo>
                  <a:lnTo>
                    <a:pt x="2672" y="677"/>
                  </a:lnTo>
                  <a:lnTo>
                    <a:pt x="2597" y="546"/>
                  </a:lnTo>
                  <a:lnTo>
                    <a:pt x="2503" y="452"/>
                  </a:lnTo>
                  <a:lnTo>
                    <a:pt x="2409" y="357"/>
                  </a:lnTo>
                  <a:lnTo>
                    <a:pt x="2296" y="263"/>
                  </a:lnTo>
                  <a:lnTo>
                    <a:pt x="2183" y="188"/>
                  </a:lnTo>
                  <a:lnTo>
                    <a:pt x="2051" y="132"/>
                  </a:lnTo>
                  <a:lnTo>
                    <a:pt x="1919" y="75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58" name="Google Shape;8458;p42"/>
            <p:cNvSpPr/>
            <p:nvPr/>
          </p:nvSpPr>
          <p:spPr>
            <a:xfrm>
              <a:off x="5379524" y="4520152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8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8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59" name="Google Shape;8459;p42"/>
          <p:cNvGrpSpPr/>
          <p:nvPr/>
        </p:nvGrpSpPr>
        <p:grpSpPr>
          <a:xfrm>
            <a:off x="448125" y="4220513"/>
            <a:ext cx="657650" cy="757825"/>
            <a:chOff x="1381575" y="2568425"/>
            <a:chExt cx="657650" cy="757825"/>
          </a:xfrm>
        </p:grpSpPr>
        <p:sp>
          <p:nvSpPr>
            <p:cNvPr id="8460" name="Google Shape;8460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1" name="Google Shape;8461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2" name="Google Shape;8462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3" name="Google Shape;8463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4" name="Google Shape;8464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5" name="Google Shape;8465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6" name="Google Shape;8466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7" name="Google Shape;8467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8" name="Google Shape;8468;p42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69" name="Google Shape;8469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0" name="Google Shape;8470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1" name="Google Shape;8471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2" name="Google Shape;8472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3" name="Google Shape;8473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4" name="Google Shape;8474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5" name="Google Shape;8475;p42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6" name="Google Shape;8476;p42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7" name="Google Shape;8477;p42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8" name="Google Shape;8478;p42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79" name="Google Shape;8479;p42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0" name="Google Shape;8480;p42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1" name="Google Shape;8481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2" name="Google Shape;8482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3" name="Google Shape;8483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4" name="Google Shape;8484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5" name="Google Shape;8485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86" name="Google Shape;8486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487" name="Google Shape;8487;p42"/>
          <p:cNvSpPr/>
          <p:nvPr/>
        </p:nvSpPr>
        <p:spPr>
          <a:xfrm>
            <a:off x="4409000" y="1124725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grpSp>
        <p:nvGrpSpPr>
          <p:cNvPr id="8488" name="Google Shape;8488;p42"/>
          <p:cNvGrpSpPr/>
          <p:nvPr/>
        </p:nvGrpSpPr>
        <p:grpSpPr>
          <a:xfrm rot="406514">
            <a:off x="8338127" y="284068"/>
            <a:ext cx="486737" cy="875736"/>
            <a:chOff x="204138" y="189927"/>
            <a:chExt cx="452861" cy="814710"/>
          </a:xfrm>
        </p:grpSpPr>
        <p:sp>
          <p:nvSpPr>
            <p:cNvPr id="8489" name="Google Shape;8489;p42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0" name="Google Shape;8490;p42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1" name="Google Shape;8491;p42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2" name="Google Shape;8492;p42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3" name="Google Shape;8493;p42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4" name="Google Shape;8494;p42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5" name="Google Shape;8495;p42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6" name="Google Shape;8496;p42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7" name="Google Shape;8497;p42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8" name="Google Shape;8498;p42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99" name="Google Shape;8499;p42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0" name="Google Shape;8500;p42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1" name="Google Shape;8501;p42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2" name="Google Shape;8502;p42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3" name="Google Shape;8503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4" name="Google Shape;8504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5" name="Google Shape;8505;p42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6" name="Google Shape;8506;p42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7" name="Google Shape;8507;p42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8" name="Google Shape;8508;p42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09" name="Google Shape;8509;p42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0" name="Google Shape;8510;p42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1" name="Google Shape;8511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2" name="Google Shape;8512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3" name="Google Shape;8513;p42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4" name="Google Shape;8514;p42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5" name="Google Shape;8515;p42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6" name="Google Shape;8516;p42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7" name="Google Shape;8517;p42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8" name="Google Shape;8518;p42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19" name="Google Shape;8519;p42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8520" name="Google Shape;8520;p42"/>
          <p:cNvSpPr/>
          <p:nvPr/>
        </p:nvSpPr>
        <p:spPr>
          <a:xfrm rot="-5400000">
            <a:off x="8971375" y="3206875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8125" y="2825502"/>
            <a:ext cx="8194884" cy="1550926"/>
          </a:xfrm>
        </p:spPr>
        <p:txBody>
          <a:bodyPr/>
          <a:lstStyle/>
          <a:p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a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ạ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 …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ù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ỏ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ặ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ụ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u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086" y="141966"/>
            <a:ext cx="8817254" cy="2697397"/>
          </a:xfrm>
          <a:prstGeom prst="rect">
            <a:avLst/>
          </a:prstGeom>
        </p:spPr>
      </p:pic>
    </p:spTree>
  </p:cSld>
  <p:clrMapOvr>
    <a:masterClrMapping/>
  </p:clrMapOvr>
  <p:transition spd="slow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293532" y="75248"/>
            <a:ext cx="51650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Sulfuric acid (H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179705" y="702945"/>
            <a:ext cx="883670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ỏ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ầ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ặ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− Sulfuric acid t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ô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ư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: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uyệ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ý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790359999" name="Picture 25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26" t="36002" r="4783" b="10951"/>
          <a:stretch>
            <a:fillRect/>
          </a:stretch>
        </p:blipFill>
        <p:spPr>
          <a:xfrm>
            <a:off x="2753832" y="2630662"/>
            <a:ext cx="5741581" cy="2292985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 Box 8"/>
          <p:cNvSpPr txBox="1"/>
          <p:nvPr/>
        </p:nvSpPr>
        <p:spPr>
          <a:xfrm>
            <a:off x="1" y="3695247"/>
            <a:ext cx="27538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ã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cid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" y="-1"/>
            <a:ext cx="8973878" cy="4443075"/>
          </a:xfrm>
          <a:prstGeom prst="rect">
            <a:avLst/>
          </a:prstGeom>
        </p:spPr>
      </p:pic>
      <p:sp>
        <p:nvSpPr>
          <p:cNvPr id="7" name="Text Box 6"/>
          <p:cNvSpPr txBox="1"/>
          <p:nvPr/>
        </p:nvSpPr>
        <p:spPr>
          <a:xfrm>
            <a:off x="1202476" y="4620280"/>
            <a:ext cx="70425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5" name="Google Shape;10045;p64"/>
          <p:cNvSpPr txBox="1">
            <a:spLocks noGrp="1"/>
          </p:cNvSpPr>
          <p:nvPr>
            <p:ph type="title"/>
          </p:nvPr>
        </p:nvSpPr>
        <p:spPr>
          <a:xfrm>
            <a:off x="1735455" y="1584960"/>
            <a:ext cx="450786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4. 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</a:p>
        </p:txBody>
      </p:sp>
      <p:grpSp>
        <p:nvGrpSpPr>
          <p:cNvPr id="10048" name="Google Shape;10048;p64"/>
          <p:cNvGrpSpPr/>
          <p:nvPr/>
        </p:nvGrpSpPr>
        <p:grpSpPr>
          <a:xfrm>
            <a:off x="219525" y="4147788"/>
            <a:ext cx="657650" cy="757825"/>
            <a:chOff x="1381575" y="2568425"/>
            <a:chExt cx="657650" cy="757825"/>
          </a:xfrm>
        </p:grpSpPr>
        <p:sp>
          <p:nvSpPr>
            <p:cNvPr id="10049" name="Google Shape;10049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0" name="Google Shape;10050;p64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1" name="Google Shape;10051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2" name="Google Shape;10052;p64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3" name="Google Shape;10053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4" name="Google Shape;10054;p64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5" name="Google Shape;10055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6" name="Google Shape;10056;p64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7" name="Google Shape;10057;p64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8" name="Google Shape;10058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59" name="Google Shape;10059;p64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0" name="Google Shape;10060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1" name="Google Shape;10061;p64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2" name="Google Shape;10062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3" name="Google Shape;10063;p64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4" name="Google Shape;10064;p64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5" name="Google Shape;10065;p64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6" name="Google Shape;10066;p64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7" name="Google Shape;10067;p64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8" name="Google Shape;10068;p64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69" name="Google Shape;10069;p64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0" name="Google Shape;10070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1" name="Google Shape;10071;p64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2" name="Google Shape;10072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3" name="Google Shape;10073;p64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4" name="Google Shape;10074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5" name="Google Shape;10075;p64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76" name="Google Shape;10076;p64"/>
          <p:cNvGrpSpPr/>
          <p:nvPr/>
        </p:nvGrpSpPr>
        <p:grpSpPr>
          <a:xfrm>
            <a:off x="8430775" y="207738"/>
            <a:ext cx="356575" cy="789325"/>
            <a:chOff x="2893925" y="3549875"/>
            <a:chExt cx="356575" cy="789325"/>
          </a:xfrm>
        </p:grpSpPr>
        <p:sp>
          <p:nvSpPr>
            <p:cNvPr id="10077" name="Google Shape;10077;p64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8" name="Google Shape;10078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79" name="Google Shape;10079;p64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0" name="Google Shape;10080;p64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1" name="Google Shape;10081;p64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2" name="Google Shape;10082;p64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3" name="Google Shape;10083;p64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4" name="Google Shape;10084;p64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5" name="Google Shape;10085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6" name="Google Shape;10086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7" name="Google Shape;10087;p64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8" name="Google Shape;10088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89" name="Google Shape;10089;p64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0" name="Google Shape;10090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1" name="Google Shape;10091;p64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2" name="Google Shape;10092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3" name="Google Shape;10093;p64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4" name="Google Shape;10094;p64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095" name="Google Shape;10095;p64"/>
          <p:cNvGrpSpPr/>
          <p:nvPr/>
        </p:nvGrpSpPr>
        <p:grpSpPr>
          <a:xfrm>
            <a:off x="252213" y="283950"/>
            <a:ext cx="922000" cy="501475"/>
            <a:chOff x="1470950" y="1480875"/>
            <a:chExt cx="922000" cy="501475"/>
          </a:xfrm>
        </p:grpSpPr>
        <p:sp>
          <p:nvSpPr>
            <p:cNvPr id="10096" name="Google Shape;10096;p64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7" name="Google Shape;10097;p64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8" name="Google Shape;10098;p64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99" name="Google Shape;10099;p64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0" name="Google Shape;10100;p64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1" name="Google Shape;10101;p64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2" name="Google Shape;10102;p64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03" name="Google Shape;10103;p64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104" name="Google Shape;10104;p64"/>
          <p:cNvSpPr/>
          <p:nvPr/>
        </p:nvSpPr>
        <p:spPr>
          <a:xfrm>
            <a:off x="1173925" y="1788835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4" name="Google Shape;10104;p64"/>
          <p:cNvSpPr/>
          <p:nvPr/>
        </p:nvSpPr>
        <p:spPr>
          <a:xfrm rot="17340000">
            <a:off x="6038025" y="1798995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601275" y="358499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l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1</a:t>
            </a:r>
            <a:r>
              <a:rPr lang="pt-BR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br>
              <a:rPr lang="pt-BR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lang="pt-BR" sz="32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 chất gồm công thức hóa học của acid là:</a:t>
            </a:r>
            <a:endParaRPr lang="en-US" sz="32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Ca(OH)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CaC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HCl. 	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OH, Ba(OH)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Cu(OH)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HN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, HCl. 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894721" y="3257024"/>
            <a:ext cx="1815589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aC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ZnO, SO</a:t>
            </a:r>
            <a:r>
              <a:rPr lang="pt-BR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067046" y="4512915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133443" y="177198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 2: Khi nhỏ dung dịch H</a:t>
            </a:r>
            <a:r>
              <a:rPr lang="pt-BR" sz="32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pt-B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pt-BR" sz="32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 </a:t>
            </a:r>
            <a:r>
              <a:rPr lang="pt-BR" sz="32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 giấy quỳ tím thì giấy quỳ tím sẽ:</a:t>
            </a:r>
            <a:endParaRPr lang="en-US" sz="32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 đỏ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anh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 đen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401945" y="3139440"/>
            <a:ext cx="2954020" cy="79629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 đổi màu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</a:t>
            </a:r>
            <a:r>
              <a:rPr lang="en-GB" dirty="0"/>
              <a:t>.</a:t>
            </a:r>
            <a:endParaRPr dirty="0"/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05476" y="449704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9450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39586" y="156765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: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ã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ồ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Cl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u, Mg, Na.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e, Zn, Mg.	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sz="2400" dirty="0"/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l, Fe, Ag. 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579745" y="3198495"/>
            <a:ext cx="1995170" cy="79629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e, Cu, Ba</a:t>
            </a:r>
            <a:endParaRPr 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0" y="102713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l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 4: 13 gam một kim loại hóa trị II phản ứng vừa đủ với 200 ml dd H</a:t>
            </a:r>
            <a:r>
              <a:rPr lang="pt-BR" sz="28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pt-BR" sz="2800" b="1" baseline="-250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pt-BR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M. Kim loại đó là? </a:t>
            </a:r>
            <a:endParaRPr lang="en-US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Zn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a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Fe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659136" y="3257024"/>
            <a:ext cx="1815589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</a:t>
            </a:r>
            <a:r>
              <a:rPr lang="en-GB" dirty="0"/>
              <a:t>.</a:t>
            </a:r>
            <a:endParaRPr dirty="0"/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0" y="178103"/>
            <a:ext cx="7528350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: Acid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ê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ụ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ề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ới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1872615" y="1821815"/>
            <a:ext cx="2837180" cy="58737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ydrochloric acid	</a:t>
            </a: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etic acid	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lfuric acid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894720" y="3257024"/>
            <a:ext cx="2290503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just">
              <a:lnSpc>
                <a:spcPct val="130000"/>
              </a:lnSpc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itric acid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4024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0" y="77901"/>
            <a:ext cx="8003822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: Hydrochloric acid, acetic acid, sulfuric acid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ây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endParaRPr lang="en-US" sz="2400" dirty="0">
              <a:solidFill>
                <a:schemeClr val="tx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ỏ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ỏ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anh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uối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</a:t>
            </a:r>
            <a:r>
              <a:rPr lang="en-US" sz="2400" baseline="-25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400" dirty="0">
              <a:solidFill>
                <a:schemeClr val="bg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258392" y="4540136"/>
            <a:ext cx="4024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tx1"/>
              </a:solidFill>
            </a:endParaRPr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tx1"/>
              </a:solidFill>
            </a:endParaRPr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tx1"/>
              </a:solidFill>
            </a:endParaRPr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chemeClr val="tx1"/>
              </a:solidFill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1872532" y="1822080"/>
            <a:ext cx="2836975" cy="672765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ydrochloric acid	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8215" name="Google Shape;8215;p39"/>
          <p:cNvSpPr txBox="1">
            <a:spLocks noGrp="1"/>
          </p:cNvSpPr>
          <p:nvPr>
            <p:ph type="title" idx="2"/>
          </p:nvPr>
        </p:nvSpPr>
        <p:spPr>
          <a:xfrm flipH="1">
            <a:off x="5894723" y="1494706"/>
            <a:ext cx="2546423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cetic acid	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57024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lfuric acid</a:t>
            </a:r>
            <a:endParaRPr sz="2800" dirty="0">
              <a:solidFill>
                <a:schemeClr val="tx1"/>
              </a:solidFill>
            </a:endParaRP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5894720" y="3257024"/>
            <a:ext cx="2290503" cy="79652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R="0" lvl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aleic acid</a:t>
            </a:r>
            <a:endParaRPr lang="en-US" sz="28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tx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tx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tx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tx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chemeClr val="tx1"/>
                </a:solidFill>
              </a:endParaRPr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279136" y="4512915"/>
            <a:ext cx="40248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A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 idx="6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Google Shape;8211;p39"/>
          <p:cNvSpPr txBox="1"/>
          <p:nvPr/>
        </p:nvSpPr>
        <p:spPr>
          <a:xfrm>
            <a:off x="0" y="-41843"/>
            <a:ext cx="7822725" cy="78206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Lilita One" panose="02000000000000000000"/>
              <a:buNone/>
              <a:defRPr sz="3500" b="0" i="0" u="none" strike="noStrike" cap="none">
                <a:solidFill>
                  <a:schemeClr val="accent4"/>
                </a:solidFill>
                <a:latin typeface="Lilita One" panose="02000000000000000000"/>
                <a:ea typeface="Lilita One" panose="02000000000000000000"/>
                <a:cs typeface="Lilita One" panose="02000000000000000000"/>
                <a:sym typeface="Lilita One" panose="020000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500"/>
              <a:buFont typeface="Bebas Neue" panose="020B0606020202050201"/>
              <a:buNone/>
              <a:defRPr sz="3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9pPr>
          </a:lstStyle>
          <a:p>
            <a:pPr algn="just">
              <a:lnSpc>
                <a:spcPct val="130000"/>
              </a:lnSpc>
            </a:pP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: Acid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ày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ườ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7999" y="653143"/>
            <a:ext cx="8389257" cy="1872259"/>
          </a:xfrm>
        </p:spPr>
        <p:txBody>
          <a:bodyPr/>
          <a:lstStyle/>
          <a:p>
            <a:r>
              <a:rPr lang="nl-NL" sz="3200" i="1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ể giải thích được các câu hỏi đó, chúng ta cùng tìm hiểu về loại hợp chất Acid, nội dung thứ nhất là khái niệm về acid.</a:t>
            </a:r>
          </a:p>
        </p:txBody>
      </p:sp>
    </p:spTree>
  </p:cSld>
  <p:clrMapOvr>
    <a:masterClrMapping/>
  </p:clrMapOvr>
  <p:transition spd="slow">
    <p:randomBar dir="vert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Google Shape;8207;p39"/>
          <p:cNvSpPr/>
          <p:nvPr/>
        </p:nvSpPr>
        <p:spPr>
          <a:xfrm>
            <a:off x="46868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8" name="Google Shape;8208;p39"/>
          <p:cNvSpPr/>
          <p:nvPr/>
        </p:nvSpPr>
        <p:spPr>
          <a:xfrm>
            <a:off x="46868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09" name="Google Shape;8209;p39"/>
          <p:cNvSpPr/>
          <p:nvPr/>
        </p:nvSpPr>
        <p:spPr>
          <a:xfrm>
            <a:off x="800676" y="31391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0" name="Google Shape;8210;p39"/>
          <p:cNvSpPr/>
          <p:nvPr/>
        </p:nvSpPr>
        <p:spPr>
          <a:xfrm>
            <a:off x="800676" y="1462753"/>
            <a:ext cx="1050900" cy="914400"/>
          </a:xfrm>
          <a:prstGeom prst="hexagon">
            <a:avLst>
              <a:gd name="adj" fmla="val 25000"/>
              <a:gd name="vf" fmla="val 115470"/>
            </a:avLst>
          </a:prstGeom>
          <a:solidFill>
            <a:schemeClr val="dk2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8211" name="Google Shape;8211;p39"/>
          <p:cNvSpPr txBox="1">
            <a:spLocks noGrp="1"/>
          </p:cNvSpPr>
          <p:nvPr>
            <p:ph type="title" idx="6"/>
          </p:nvPr>
        </p:nvSpPr>
        <p:spPr>
          <a:xfrm>
            <a:off x="13532" y="82443"/>
            <a:ext cx="7822725" cy="78206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: 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ấm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ăn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etic acid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ồng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o </a:t>
            </a:r>
            <a:r>
              <a:rPr lang="en-US" sz="2800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iêu</a:t>
            </a:r>
            <a:r>
              <a:rPr lang="en-US" sz="2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213" name="Google Shape;8213;p39"/>
          <p:cNvSpPr txBox="1">
            <a:spLocks noGrp="1"/>
          </p:cNvSpPr>
          <p:nvPr>
            <p:ph type="title"/>
          </p:nvPr>
        </p:nvSpPr>
        <p:spPr>
          <a:xfrm>
            <a:off x="2008001" y="1494701"/>
            <a:ext cx="2270488" cy="8824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%</a:t>
            </a:r>
          </a:p>
        </p:txBody>
      </p:sp>
      <p:sp>
        <p:nvSpPr>
          <p:cNvPr id="8216" name="Google Shape;8216;p39"/>
          <p:cNvSpPr txBox="1">
            <a:spLocks noGrp="1"/>
          </p:cNvSpPr>
          <p:nvPr>
            <p:ph type="title" idx="7"/>
          </p:nvPr>
        </p:nvSpPr>
        <p:spPr>
          <a:xfrm>
            <a:off x="2008000" y="3248769"/>
            <a:ext cx="2520775" cy="914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</a:t>
            </a:r>
            <a:r>
              <a:rPr lang="vi-VN" alt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alt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4%</a:t>
            </a:r>
          </a:p>
        </p:txBody>
      </p:sp>
      <p:sp>
        <p:nvSpPr>
          <p:cNvPr id="8218" name="Google Shape;8218;p39"/>
          <p:cNvSpPr txBox="1">
            <a:spLocks noGrp="1"/>
          </p:cNvSpPr>
          <p:nvPr>
            <p:ph type="title" idx="9"/>
          </p:nvPr>
        </p:nvSpPr>
        <p:spPr>
          <a:xfrm flipH="1">
            <a:off x="6236335" y="3256915"/>
            <a:ext cx="1473835" cy="79629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457200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alt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</a:t>
            </a:r>
            <a:r>
              <a:rPr lang="pt-BR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%</a:t>
            </a:r>
          </a:p>
        </p:txBody>
      </p:sp>
      <p:sp>
        <p:nvSpPr>
          <p:cNvPr id="8220" name="Google Shape;8220;p39"/>
          <p:cNvSpPr txBox="1">
            <a:spLocks noGrp="1"/>
          </p:cNvSpPr>
          <p:nvPr>
            <p:ph type="title" idx="4"/>
          </p:nvPr>
        </p:nvSpPr>
        <p:spPr>
          <a:xfrm>
            <a:off x="9587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A.</a:t>
            </a:r>
          </a:p>
        </p:txBody>
      </p:sp>
      <p:sp>
        <p:nvSpPr>
          <p:cNvPr id="8221" name="Google Shape;8221;p39"/>
          <p:cNvSpPr txBox="1">
            <a:spLocks noGrp="1"/>
          </p:cNvSpPr>
          <p:nvPr>
            <p:ph type="title" idx="14"/>
          </p:nvPr>
        </p:nvSpPr>
        <p:spPr>
          <a:xfrm>
            <a:off x="9587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C.</a:t>
            </a:r>
          </a:p>
        </p:txBody>
      </p:sp>
      <p:sp>
        <p:nvSpPr>
          <p:cNvPr id="8222" name="Google Shape;8222;p39"/>
          <p:cNvSpPr txBox="1">
            <a:spLocks noGrp="1"/>
          </p:cNvSpPr>
          <p:nvPr>
            <p:ph type="title" idx="5"/>
          </p:nvPr>
        </p:nvSpPr>
        <p:spPr>
          <a:xfrm flipH="1">
            <a:off x="4844976" y="16913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B.</a:t>
            </a:r>
          </a:p>
        </p:txBody>
      </p:sp>
      <p:sp>
        <p:nvSpPr>
          <p:cNvPr id="8223" name="Google Shape;8223;p39"/>
          <p:cNvSpPr txBox="1">
            <a:spLocks noGrp="1"/>
          </p:cNvSpPr>
          <p:nvPr>
            <p:ph type="title" idx="15"/>
          </p:nvPr>
        </p:nvSpPr>
        <p:spPr>
          <a:xfrm flipH="1">
            <a:off x="4844976" y="3367753"/>
            <a:ext cx="734700" cy="457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>
                <a:solidFill>
                  <a:schemeClr val="bg1"/>
                </a:solidFill>
              </a:rPr>
              <a:t>D.</a:t>
            </a:r>
          </a:p>
        </p:txBody>
      </p:sp>
      <p:grpSp>
        <p:nvGrpSpPr>
          <p:cNvPr id="8224" name="Google Shape;8224;p39"/>
          <p:cNvGrpSpPr/>
          <p:nvPr/>
        </p:nvGrpSpPr>
        <p:grpSpPr>
          <a:xfrm>
            <a:off x="247050" y="4147350"/>
            <a:ext cx="657650" cy="757825"/>
            <a:chOff x="1381575" y="2568425"/>
            <a:chExt cx="657650" cy="757825"/>
          </a:xfrm>
        </p:grpSpPr>
        <p:sp>
          <p:nvSpPr>
            <p:cNvPr id="8225" name="Google Shape;8225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6" name="Google Shape;8226;p39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7" name="Google Shape;8227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8" name="Google Shape;8228;p39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29" name="Google Shape;8229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0" name="Google Shape;8230;p39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1" name="Google Shape;8231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2" name="Google Shape;8232;p39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3" name="Google Shape;8233;p39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4" name="Google Shape;8234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5" name="Google Shape;8235;p39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6" name="Google Shape;8236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7" name="Google Shape;8237;p39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8" name="Google Shape;8238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39" name="Google Shape;8239;p39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0" name="Google Shape;8240;p39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1" name="Google Shape;8241;p39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2" name="Google Shape;8242;p39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3" name="Google Shape;8243;p39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4" name="Google Shape;8244;p39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5" name="Google Shape;8245;p39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6" name="Google Shape;8246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7" name="Google Shape;8247;p39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8" name="Google Shape;8248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49" name="Google Shape;8249;p39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0" name="Google Shape;8250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1" name="Google Shape;8251;p39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252" name="Google Shape;8252;p39"/>
          <p:cNvGrpSpPr/>
          <p:nvPr/>
        </p:nvGrpSpPr>
        <p:grpSpPr>
          <a:xfrm rot="406514">
            <a:off x="8311277" y="147668"/>
            <a:ext cx="486737" cy="875736"/>
            <a:chOff x="204138" y="189927"/>
            <a:chExt cx="452861" cy="814710"/>
          </a:xfrm>
        </p:grpSpPr>
        <p:sp>
          <p:nvSpPr>
            <p:cNvPr id="8253" name="Google Shape;8253;p39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4" name="Google Shape;8254;p39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5" name="Google Shape;8255;p39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6" name="Google Shape;8256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7" name="Google Shape;8257;p39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8" name="Google Shape;8258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59" name="Google Shape;8259;p39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0" name="Google Shape;8260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1" name="Google Shape;8261;p39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2" name="Google Shape;8262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3" name="Google Shape;8263;p39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4" name="Google Shape;8264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5" name="Google Shape;8265;p39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6" name="Google Shape;8266;p39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7" name="Google Shape;826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8" name="Google Shape;8268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69" name="Google Shape;8269;p39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0" name="Google Shape;8270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1" name="Google Shape;8271;p39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2" name="Google Shape;8272;p39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3" name="Google Shape;8273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4" name="Google Shape;8274;p39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5" name="Google Shape;8275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6" name="Google Shape;8276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7" name="Google Shape;8277;p39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8" name="Google Shape;8278;p39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79" name="Google Shape;8279;p39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0" name="Google Shape;8280;p39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1" name="Google Shape;8281;p39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2" name="Google Shape;8282;p39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83" name="Google Shape;8283;p39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326126" y="4545300"/>
            <a:ext cx="54246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Đáp</a:t>
            </a:r>
            <a:r>
              <a:rPr lang="en-US" sz="2400" b="1" dirty="0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 </a:t>
            </a:r>
            <a:r>
              <a:rPr lang="en-US" sz="2400" b="1" dirty="0" err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án</a:t>
            </a:r>
            <a:r>
              <a:rPr lang="en-US" sz="2400" b="1">
                <a:gradFill>
                  <a:gsLst>
                    <a:gs pos="0">
                      <a:srgbClr val="14CD68"/>
                    </a:gs>
                    <a:gs pos="100000">
                      <a:srgbClr val="0B6E38"/>
                    </a:gs>
                  </a:gsLst>
                  <a:lin scaled="0"/>
                </a:gradFill>
              </a:rPr>
              <a:t>: D</a:t>
            </a:r>
            <a:endParaRPr lang="en-US" sz="2400" b="1" dirty="0">
              <a:gradFill>
                <a:gsLst>
                  <a:gs pos="0">
                    <a:srgbClr val="14CD68"/>
                  </a:gs>
                  <a:gs pos="100000">
                    <a:srgbClr val="0B6E38"/>
                  </a:gs>
                </a:gsLst>
                <a:lin scaled="0"/>
              </a:gradFill>
            </a:endParaRPr>
          </a:p>
        </p:txBody>
      </p:sp>
      <p:sp>
        <p:nvSpPr>
          <p:cNvPr id="4" name="Google Shape;8213;p39"/>
          <p:cNvSpPr txBox="1"/>
          <p:nvPr/>
        </p:nvSpPr>
        <p:spPr>
          <a:xfrm>
            <a:off x="5914736" y="1464498"/>
            <a:ext cx="2270488" cy="8824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Lilita One" panose="02000000000000000000"/>
              <a:buNone/>
              <a:defRPr sz="2300" b="0" i="0" u="none" strike="noStrike" cap="none">
                <a:solidFill>
                  <a:schemeClr val="lt1"/>
                </a:solidFill>
                <a:latin typeface="Lilita One" panose="02000000000000000000"/>
                <a:ea typeface="Lilita One" panose="02000000000000000000"/>
                <a:cs typeface="Lilita One" panose="02000000000000000000"/>
                <a:sym typeface="Lilita One" panose="02000000000000000000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2500"/>
              <a:buFont typeface="Bebas Neue" panose="020B0606020202050201"/>
              <a:buNone/>
              <a:defRPr sz="2500" b="0" i="0" u="none" strike="noStrike" cap="none">
                <a:solidFill>
                  <a:schemeClr val="accent4"/>
                </a:solidFill>
                <a:latin typeface="Bebas Neue" panose="020B0606020202050201"/>
                <a:ea typeface="Bebas Neue" panose="020B0606020202050201"/>
                <a:cs typeface="Bebas Neue" panose="020B0606020202050201"/>
                <a:sym typeface="Bebas Neue" panose="020B0606020202050201"/>
              </a:defRPr>
            </a:lvl9pPr>
          </a:lstStyle>
          <a:p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1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3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"/>
          <p:cNvSpPr txBox="1"/>
          <p:nvPr/>
        </p:nvSpPr>
        <p:spPr>
          <a:xfrm>
            <a:off x="494665" y="562610"/>
            <a:ext cx="8268970" cy="2201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ctr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28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TVN</a:t>
            </a:r>
            <a:endParaRPr lang="vi-VN" altLang="en-US" sz="2800" b="1" dirty="0" err="1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1. Học thuộc lý thuyết bài 8</a:t>
            </a:r>
            <a:r>
              <a:rPr lang="vi-VN" altLang="en-US" sz="2800" u="heavy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altLang="en-US" sz="28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. Hoàn thành trắc nghiệm: 1 đến 50.</a:t>
            </a:r>
            <a:endParaRPr lang="vi-VN" altLang="en-US" sz="2800" dirty="0"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8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46" name="Google Shape;10846;p71"/>
          <p:cNvGrpSpPr/>
          <p:nvPr/>
        </p:nvGrpSpPr>
        <p:grpSpPr>
          <a:xfrm>
            <a:off x="5279107" y="4318260"/>
            <a:ext cx="855308" cy="653629"/>
            <a:chOff x="4917157" y="4271285"/>
            <a:chExt cx="855308" cy="653629"/>
          </a:xfrm>
        </p:grpSpPr>
        <p:sp>
          <p:nvSpPr>
            <p:cNvPr id="10847" name="Google Shape;10847;p71"/>
            <p:cNvSpPr/>
            <p:nvPr/>
          </p:nvSpPr>
          <p:spPr>
            <a:xfrm>
              <a:off x="4917157" y="4543294"/>
              <a:ext cx="297561" cy="259785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293" y="9710"/>
                  </a:lnTo>
                  <a:lnTo>
                    <a:pt x="678" y="5175"/>
                  </a:lnTo>
                  <a:lnTo>
                    <a:pt x="3293" y="641"/>
                  </a:lnTo>
                  <a:close/>
                  <a:moveTo>
                    <a:pt x="3124" y="1"/>
                  </a:moveTo>
                  <a:lnTo>
                    <a:pt x="3030" y="20"/>
                  </a:ln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20"/>
                  </a:lnTo>
                  <a:lnTo>
                    <a:pt x="873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8" name="Google Shape;10848;p71"/>
            <p:cNvSpPr/>
            <p:nvPr/>
          </p:nvSpPr>
          <p:spPr>
            <a:xfrm>
              <a:off x="5126391" y="4421459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029" y="0"/>
                  </a:move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05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05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49" name="Google Shape;10849;p71"/>
            <p:cNvSpPr/>
            <p:nvPr/>
          </p:nvSpPr>
          <p:spPr>
            <a:xfrm>
              <a:off x="5341272" y="4299598"/>
              <a:ext cx="297535" cy="259785"/>
            </a:xfrm>
            <a:custGeom>
              <a:avLst/>
              <a:gdLst/>
              <a:ahLst/>
              <a:cxnLst/>
              <a:rect l="l" t="t" r="r" b="b"/>
              <a:pathLst>
                <a:path w="11854" h="10350" extrusionOk="0">
                  <a:moveTo>
                    <a:pt x="8542" y="641"/>
                  </a:moveTo>
                  <a:lnTo>
                    <a:pt x="11177" y="5175"/>
                  </a:lnTo>
                  <a:lnTo>
                    <a:pt x="8542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60" y="151"/>
                  </a:lnTo>
                  <a:lnTo>
                    <a:pt x="57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57" y="5326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54" y="5251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0" name="Google Shape;10850;p71"/>
            <p:cNvSpPr/>
            <p:nvPr/>
          </p:nvSpPr>
          <p:spPr>
            <a:xfrm>
              <a:off x="5552363" y="4299598"/>
              <a:ext cx="191764" cy="16089"/>
            </a:xfrm>
            <a:custGeom>
              <a:avLst/>
              <a:gdLst/>
              <a:ahLst/>
              <a:cxnLst/>
              <a:rect l="l" t="t" r="r" b="b"/>
              <a:pathLst>
                <a:path w="7640" h="641" extrusionOk="0">
                  <a:moveTo>
                    <a:pt x="264" y="1"/>
                  </a:moveTo>
                  <a:lnTo>
                    <a:pt x="208" y="20"/>
                  </a:lnTo>
                  <a:lnTo>
                    <a:pt x="151" y="57"/>
                  </a:lnTo>
                  <a:lnTo>
                    <a:pt x="95" y="95"/>
                  </a:lnTo>
                  <a:lnTo>
                    <a:pt x="57" y="133"/>
                  </a:lnTo>
                  <a:lnTo>
                    <a:pt x="38" y="189"/>
                  </a:lnTo>
                  <a:lnTo>
                    <a:pt x="20" y="246"/>
                  </a:lnTo>
                  <a:lnTo>
                    <a:pt x="1" y="321"/>
                  </a:lnTo>
                  <a:lnTo>
                    <a:pt x="20" y="377"/>
                  </a:lnTo>
                  <a:lnTo>
                    <a:pt x="38" y="434"/>
                  </a:lnTo>
                  <a:lnTo>
                    <a:pt x="57" y="490"/>
                  </a:lnTo>
                  <a:lnTo>
                    <a:pt x="95" y="547"/>
                  </a:lnTo>
                  <a:lnTo>
                    <a:pt x="151" y="584"/>
                  </a:lnTo>
                  <a:lnTo>
                    <a:pt x="208" y="603"/>
                  </a:lnTo>
                  <a:lnTo>
                    <a:pt x="264" y="622"/>
                  </a:lnTo>
                  <a:lnTo>
                    <a:pt x="321" y="641"/>
                  </a:lnTo>
                  <a:lnTo>
                    <a:pt x="7320" y="641"/>
                  </a:lnTo>
                  <a:lnTo>
                    <a:pt x="7376" y="622"/>
                  </a:lnTo>
                  <a:lnTo>
                    <a:pt x="7452" y="603"/>
                  </a:lnTo>
                  <a:lnTo>
                    <a:pt x="7508" y="584"/>
                  </a:lnTo>
                  <a:lnTo>
                    <a:pt x="7546" y="547"/>
                  </a:lnTo>
                  <a:lnTo>
                    <a:pt x="7583" y="490"/>
                  </a:lnTo>
                  <a:lnTo>
                    <a:pt x="7621" y="434"/>
                  </a:lnTo>
                  <a:lnTo>
                    <a:pt x="7640" y="377"/>
                  </a:lnTo>
                  <a:lnTo>
                    <a:pt x="7640" y="321"/>
                  </a:lnTo>
                  <a:lnTo>
                    <a:pt x="7640" y="246"/>
                  </a:lnTo>
                  <a:lnTo>
                    <a:pt x="7621" y="189"/>
                  </a:lnTo>
                  <a:lnTo>
                    <a:pt x="7583" y="133"/>
                  </a:lnTo>
                  <a:lnTo>
                    <a:pt x="7546" y="95"/>
                  </a:lnTo>
                  <a:lnTo>
                    <a:pt x="7508" y="57"/>
                  </a:lnTo>
                  <a:lnTo>
                    <a:pt x="7452" y="20"/>
                  </a:lnTo>
                  <a:lnTo>
                    <a:pt x="737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1" name="Google Shape;10851;p71"/>
            <p:cNvSpPr/>
            <p:nvPr/>
          </p:nvSpPr>
          <p:spPr>
            <a:xfrm>
              <a:off x="5126391" y="4665154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123" y="0"/>
                  </a:moveTo>
                  <a:lnTo>
                    <a:pt x="3029" y="19"/>
                  </a:ln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24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98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98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24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19"/>
                  </a:lnTo>
                  <a:lnTo>
                    <a:pt x="873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2" name="Google Shape;10852;p71"/>
            <p:cNvSpPr/>
            <p:nvPr/>
          </p:nvSpPr>
          <p:spPr>
            <a:xfrm>
              <a:off x="5098053" y="4514956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2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35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3" name="Google Shape;10853;p71"/>
            <p:cNvSpPr/>
            <p:nvPr/>
          </p:nvSpPr>
          <p:spPr>
            <a:xfrm>
              <a:off x="5699725" y="4271285"/>
              <a:ext cx="72740" cy="7274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4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76"/>
                  </a:lnTo>
                  <a:lnTo>
                    <a:pt x="358" y="489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0"/>
                  </a:lnTo>
                  <a:lnTo>
                    <a:pt x="19" y="1242"/>
                  </a:lnTo>
                  <a:lnTo>
                    <a:pt x="0" y="1392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57" y="1825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0"/>
                  </a:lnTo>
                  <a:lnTo>
                    <a:pt x="301" y="2333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5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2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5" y="2841"/>
                  </a:lnTo>
                  <a:lnTo>
                    <a:pt x="1976" y="2804"/>
                  </a:lnTo>
                  <a:lnTo>
                    <a:pt x="2108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2"/>
                  </a:lnTo>
                  <a:lnTo>
                    <a:pt x="2540" y="2408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19"/>
                  </a:lnTo>
                  <a:lnTo>
                    <a:pt x="2860" y="1787"/>
                  </a:lnTo>
                  <a:lnTo>
                    <a:pt x="2898" y="1637"/>
                  </a:lnTo>
                  <a:lnTo>
                    <a:pt x="2898" y="1505"/>
                  </a:lnTo>
                  <a:lnTo>
                    <a:pt x="2898" y="1355"/>
                  </a:lnTo>
                  <a:lnTo>
                    <a:pt x="2879" y="1204"/>
                  </a:lnTo>
                  <a:lnTo>
                    <a:pt x="2860" y="1072"/>
                  </a:lnTo>
                  <a:lnTo>
                    <a:pt x="2804" y="922"/>
                  </a:lnTo>
                  <a:lnTo>
                    <a:pt x="2747" y="790"/>
                  </a:lnTo>
                  <a:lnTo>
                    <a:pt x="2672" y="677"/>
                  </a:lnTo>
                  <a:lnTo>
                    <a:pt x="2597" y="546"/>
                  </a:lnTo>
                  <a:lnTo>
                    <a:pt x="2503" y="452"/>
                  </a:lnTo>
                  <a:lnTo>
                    <a:pt x="2409" y="357"/>
                  </a:lnTo>
                  <a:lnTo>
                    <a:pt x="2296" y="263"/>
                  </a:lnTo>
                  <a:lnTo>
                    <a:pt x="2183" y="188"/>
                  </a:lnTo>
                  <a:lnTo>
                    <a:pt x="2051" y="132"/>
                  </a:lnTo>
                  <a:lnTo>
                    <a:pt x="1919" y="75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4" name="Google Shape;10854;p71"/>
            <p:cNvSpPr/>
            <p:nvPr/>
          </p:nvSpPr>
          <p:spPr>
            <a:xfrm>
              <a:off x="5379524" y="4520152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8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8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855" name="Google Shape;10855;p71"/>
          <p:cNvGrpSpPr/>
          <p:nvPr/>
        </p:nvGrpSpPr>
        <p:grpSpPr>
          <a:xfrm>
            <a:off x="5133325" y="551050"/>
            <a:ext cx="2651830" cy="2216529"/>
            <a:chOff x="8778750" y="1654938"/>
            <a:chExt cx="2651830" cy="2216529"/>
          </a:xfrm>
        </p:grpSpPr>
        <p:sp>
          <p:nvSpPr>
            <p:cNvPr id="10856" name="Google Shape;10856;p71"/>
            <p:cNvSpPr/>
            <p:nvPr/>
          </p:nvSpPr>
          <p:spPr>
            <a:xfrm>
              <a:off x="9364485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71" y="15206"/>
                  </a:lnTo>
                  <a:lnTo>
                    <a:pt x="171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7" name="Google Shape;10857;p71"/>
            <p:cNvSpPr/>
            <p:nvPr/>
          </p:nvSpPr>
          <p:spPr>
            <a:xfrm>
              <a:off x="8778750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42" y="20225"/>
                  </a:lnTo>
                  <a:lnTo>
                    <a:pt x="149" y="15206"/>
                  </a:lnTo>
                  <a:lnTo>
                    <a:pt x="149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8" name="Google Shape;10858;p71"/>
            <p:cNvSpPr/>
            <p:nvPr/>
          </p:nvSpPr>
          <p:spPr>
            <a:xfrm>
              <a:off x="10829553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59" name="Google Shape;10859;p71"/>
            <p:cNvSpPr/>
            <p:nvPr/>
          </p:nvSpPr>
          <p:spPr>
            <a:xfrm>
              <a:off x="10243818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0" name="Google Shape;10860;p71"/>
            <p:cNvSpPr/>
            <p:nvPr/>
          </p:nvSpPr>
          <p:spPr>
            <a:xfrm>
              <a:off x="9658083" y="2670179"/>
              <a:ext cx="600994" cy="694025"/>
            </a:xfrm>
            <a:custGeom>
              <a:avLst/>
              <a:gdLst/>
              <a:ahLst/>
              <a:cxnLst/>
              <a:rect l="l" t="t" r="r" b="b"/>
              <a:pathLst>
                <a:path w="17662" h="20396" extrusionOk="0">
                  <a:moveTo>
                    <a:pt x="8820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20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0" y="171"/>
                  </a:lnTo>
                  <a:close/>
                  <a:moveTo>
                    <a:pt x="8820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0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1" name="Google Shape;10861;p71"/>
            <p:cNvSpPr/>
            <p:nvPr/>
          </p:nvSpPr>
          <p:spPr>
            <a:xfrm>
              <a:off x="9071600" y="2670179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42" y="20396"/>
                  </a:lnTo>
                  <a:lnTo>
                    <a:pt x="17684" y="15292"/>
                  </a:lnTo>
                  <a:lnTo>
                    <a:pt x="17684" y="5083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2" name="Google Shape;10862;p71"/>
            <p:cNvSpPr/>
            <p:nvPr/>
          </p:nvSpPr>
          <p:spPr>
            <a:xfrm>
              <a:off x="10536702" y="2162201"/>
              <a:ext cx="600994" cy="694739"/>
            </a:xfrm>
            <a:custGeom>
              <a:avLst/>
              <a:gdLst/>
              <a:ahLst/>
              <a:cxnLst/>
              <a:rect l="l" t="t" r="r" b="b"/>
              <a:pathLst>
                <a:path w="17662" h="20417" extrusionOk="0">
                  <a:moveTo>
                    <a:pt x="8820" y="192"/>
                  </a:moveTo>
                  <a:lnTo>
                    <a:pt x="17512" y="5190"/>
                  </a:lnTo>
                  <a:lnTo>
                    <a:pt x="17512" y="15227"/>
                  </a:lnTo>
                  <a:lnTo>
                    <a:pt x="8820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0" y="192"/>
                  </a:lnTo>
                  <a:close/>
                  <a:moveTo>
                    <a:pt x="8820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0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3" name="Google Shape;10863;p71"/>
            <p:cNvSpPr/>
            <p:nvPr/>
          </p:nvSpPr>
          <p:spPr>
            <a:xfrm>
              <a:off x="9950934" y="2162201"/>
              <a:ext cx="601028" cy="694739"/>
            </a:xfrm>
            <a:custGeom>
              <a:avLst/>
              <a:gdLst/>
              <a:ahLst/>
              <a:cxnLst/>
              <a:rect l="l" t="t" r="r" b="b"/>
              <a:pathLst>
                <a:path w="17663" h="20417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1" y="5104"/>
                  </a:lnTo>
                  <a:lnTo>
                    <a:pt x="1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64" name="Google Shape;10864;p71"/>
            <p:cNvSpPr/>
            <p:nvPr/>
          </p:nvSpPr>
          <p:spPr>
            <a:xfrm>
              <a:off x="10243818" y="1654938"/>
              <a:ext cx="601028" cy="694773"/>
            </a:xfrm>
            <a:custGeom>
              <a:avLst/>
              <a:gdLst/>
              <a:ahLst/>
              <a:cxnLst/>
              <a:rect l="l" t="t" r="r" b="b"/>
              <a:pathLst>
                <a:path w="17663" h="20418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0870" name="Google Shape;10870;p71"/>
          <p:cNvSpPr txBox="1">
            <a:spLocks noGrp="1"/>
          </p:cNvSpPr>
          <p:nvPr>
            <p:ph type="title"/>
          </p:nvPr>
        </p:nvSpPr>
        <p:spPr>
          <a:xfrm>
            <a:off x="723150" y="551056"/>
            <a:ext cx="4294800" cy="109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GB" dirty="0"/>
              <a:t>THANKS!</a:t>
            </a:r>
            <a:endParaRPr dirty="0"/>
          </a:p>
        </p:txBody>
      </p:sp>
      <p:grpSp>
        <p:nvGrpSpPr>
          <p:cNvPr id="10879" name="Google Shape;10879;p71"/>
          <p:cNvGrpSpPr/>
          <p:nvPr/>
        </p:nvGrpSpPr>
        <p:grpSpPr>
          <a:xfrm>
            <a:off x="5162000" y="853326"/>
            <a:ext cx="3210458" cy="4295430"/>
            <a:chOff x="5162000" y="843801"/>
            <a:chExt cx="3210458" cy="4295430"/>
          </a:xfrm>
        </p:grpSpPr>
        <p:sp>
          <p:nvSpPr>
            <p:cNvPr id="10880" name="Google Shape;10880;p71"/>
            <p:cNvSpPr/>
            <p:nvPr/>
          </p:nvSpPr>
          <p:spPr>
            <a:xfrm>
              <a:off x="6041544" y="1135347"/>
              <a:ext cx="249927" cy="628265"/>
            </a:xfrm>
            <a:custGeom>
              <a:avLst/>
              <a:gdLst/>
              <a:ahLst/>
              <a:cxnLst/>
              <a:rect l="l" t="t" r="r" b="b"/>
              <a:pathLst>
                <a:path w="9531" h="23959" extrusionOk="0">
                  <a:moveTo>
                    <a:pt x="4766" y="1"/>
                  </a:moveTo>
                  <a:lnTo>
                    <a:pt x="3797" y="27"/>
                  </a:lnTo>
                  <a:lnTo>
                    <a:pt x="2908" y="54"/>
                  </a:lnTo>
                  <a:lnTo>
                    <a:pt x="2101" y="135"/>
                  </a:lnTo>
                  <a:lnTo>
                    <a:pt x="1401" y="243"/>
                  </a:lnTo>
                  <a:lnTo>
                    <a:pt x="809" y="350"/>
                  </a:lnTo>
                  <a:lnTo>
                    <a:pt x="378" y="512"/>
                  </a:lnTo>
                  <a:lnTo>
                    <a:pt x="216" y="566"/>
                  </a:lnTo>
                  <a:lnTo>
                    <a:pt x="109" y="647"/>
                  </a:lnTo>
                  <a:lnTo>
                    <a:pt x="28" y="727"/>
                  </a:lnTo>
                  <a:lnTo>
                    <a:pt x="1" y="808"/>
                  </a:lnTo>
                  <a:lnTo>
                    <a:pt x="1" y="19194"/>
                  </a:lnTo>
                  <a:lnTo>
                    <a:pt x="28" y="19679"/>
                  </a:lnTo>
                  <a:lnTo>
                    <a:pt x="109" y="20163"/>
                  </a:lnTo>
                  <a:lnTo>
                    <a:pt x="216" y="20621"/>
                  </a:lnTo>
                  <a:lnTo>
                    <a:pt x="378" y="21051"/>
                  </a:lnTo>
                  <a:lnTo>
                    <a:pt x="593" y="21455"/>
                  </a:lnTo>
                  <a:lnTo>
                    <a:pt x="809" y="21859"/>
                  </a:lnTo>
                  <a:lnTo>
                    <a:pt x="1105" y="22209"/>
                  </a:lnTo>
                  <a:lnTo>
                    <a:pt x="1401" y="22559"/>
                  </a:lnTo>
                  <a:lnTo>
                    <a:pt x="1751" y="22855"/>
                  </a:lnTo>
                  <a:lnTo>
                    <a:pt x="2101" y="23151"/>
                  </a:lnTo>
                  <a:lnTo>
                    <a:pt x="2504" y="23367"/>
                  </a:lnTo>
                  <a:lnTo>
                    <a:pt x="2908" y="23582"/>
                  </a:lnTo>
                  <a:lnTo>
                    <a:pt x="3339" y="23743"/>
                  </a:lnTo>
                  <a:lnTo>
                    <a:pt x="3797" y="23851"/>
                  </a:lnTo>
                  <a:lnTo>
                    <a:pt x="4281" y="23932"/>
                  </a:lnTo>
                  <a:lnTo>
                    <a:pt x="4766" y="23959"/>
                  </a:lnTo>
                  <a:lnTo>
                    <a:pt x="5250" y="23932"/>
                  </a:lnTo>
                  <a:lnTo>
                    <a:pt x="5735" y="23851"/>
                  </a:lnTo>
                  <a:lnTo>
                    <a:pt x="6192" y="23743"/>
                  </a:lnTo>
                  <a:lnTo>
                    <a:pt x="6623" y="23582"/>
                  </a:lnTo>
                  <a:lnTo>
                    <a:pt x="7027" y="23367"/>
                  </a:lnTo>
                  <a:lnTo>
                    <a:pt x="7431" y="23151"/>
                  </a:lnTo>
                  <a:lnTo>
                    <a:pt x="7781" y="22855"/>
                  </a:lnTo>
                  <a:lnTo>
                    <a:pt x="8131" y="22559"/>
                  </a:lnTo>
                  <a:lnTo>
                    <a:pt x="8427" y="22209"/>
                  </a:lnTo>
                  <a:lnTo>
                    <a:pt x="8696" y="21859"/>
                  </a:lnTo>
                  <a:lnTo>
                    <a:pt x="8938" y="21455"/>
                  </a:lnTo>
                  <a:lnTo>
                    <a:pt x="9154" y="21051"/>
                  </a:lnTo>
                  <a:lnTo>
                    <a:pt x="9315" y="20621"/>
                  </a:lnTo>
                  <a:lnTo>
                    <a:pt x="9423" y="20163"/>
                  </a:lnTo>
                  <a:lnTo>
                    <a:pt x="9504" y="19679"/>
                  </a:lnTo>
                  <a:lnTo>
                    <a:pt x="9530" y="19194"/>
                  </a:lnTo>
                  <a:lnTo>
                    <a:pt x="9530" y="808"/>
                  </a:lnTo>
                  <a:lnTo>
                    <a:pt x="9504" y="727"/>
                  </a:lnTo>
                  <a:lnTo>
                    <a:pt x="9423" y="647"/>
                  </a:lnTo>
                  <a:lnTo>
                    <a:pt x="9315" y="566"/>
                  </a:lnTo>
                  <a:lnTo>
                    <a:pt x="9154" y="512"/>
                  </a:lnTo>
                  <a:lnTo>
                    <a:pt x="8696" y="350"/>
                  </a:lnTo>
                  <a:lnTo>
                    <a:pt x="8131" y="243"/>
                  </a:lnTo>
                  <a:lnTo>
                    <a:pt x="7431" y="135"/>
                  </a:lnTo>
                  <a:lnTo>
                    <a:pt x="6623" y="54"/>
                  </a:lnTo>
                  <a:lnTo>
                    <a:pt x="5735" y="27"/>
                  </a:lnTo>
                  <a:lnTo>
                    <a:pt x="476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1" name="Google Shape;10881;p71"/>
            <p:cNvSpPr/>
            <p:nvPr/>
          </p:nvSpPr>
          <p:spPr>
            <a:xfrm>
              <a:off x="6066272" y="1240528"/>
              <a:ext cx="200497" cy="493455"/>
            </a:xfrm>
            <a:custGeom>
              <a:avLst/>
              <a:gdLst/>
              <a:ahLst/>
              <a:cxnLst/>
              <a:rect l="l" t="t" r="r" b="b"/>
              <a:pathLst>
                <a:path w="7646" h="18818" extrusionOk="0">
                  <a:moveTo>
                    <a:pt x="0" y="1"/>
                  </a:moveTo>
                  <a:lnTo>
                    <a:pt x="0" y="14995"/>
                  </a:lnTo>
                  <a:lnTo>
                    <a:pt x="27" y="15371"/>
                  </a:lnTo>
                  <a:lnTo>
                    <a:pt x="81" y="15748"/>
                  </a:lnTo>
                  <a:lnTo>
                    <a:pt x="189" y="16125"/>
                  </a:lnTo>
                  <a:lnTo>
                    <a:pt x="296" y="16475"/>
                  </a:lnTo>
                  <a:lnTo>
                    <a:pt x="458" y="16798"/>
                  </a:lnTo>
                  <a:lnTo>
                    <a:pt x="646" y="17121"/>
                  </a:lnTo>
                  <a:lnTo>
                    <a:pt x="888" y="17417"/>
                  </a:lnTo>
                  <a:lnTo>
                    <a:pt x="1131" y="17687"/>
                  </a:lnTo>
                  <a:lnTo>
                    <a:pt x="1400" y="17929"/>
                  </a:lnTo>
                  <a:lnTo>
                    <a:pt x="1696" y="18144"/>
                  </a:lnTo>
                  <a:lnTo>
                    <a:pt x="1992" y="18333"/>
                  </a:lnTo>
                  <a:lnTo>
                    <a:pt x="2342" y="18494"/>
                  </a:lnTo>
                  <a:lnTo>
                    <a:pt x="2692" y="18629"/>
                  </a:lnTo>
                  <a:lnTo>
                    <a:pt x="3042" y="18736"/>
                  </a:lnTo>
                  <a:lnTo>
                    <a:pt x="3419" y="18790"/>
                  </a:lnTo>
                  <a:lnTo>
                    <a:pt x="3823" y="18817"/>
                  </a:lnTo>
                  <a:lnTo>
                    <a:pt x="4200" y="18790"/>
                  </a:lnTo>
                  <a:lnTo>
                    <a:pt x="4603" y="18736"/>
                  </a:lnTo>
                  <a:lnTo>
                    <a:pt x="4953" y="18629"/>
                  </a:lnTo>
                  <a:lnTo>
                    <a:pt x="5303" y="18494"/>
                  </a:lnTo>
                  <a:lnTo>
                    <a:pt x="5653" y="18333"/>
                  </a:lnTo>
                  <a:lnTo>
                    <a:pt x="5949" y="18144"/>
                  </a:lnTo>
                  <a:lnTo>
                    <a:pt x="6245" y="17929"/>
                  </a:lnTo>
                  <a:lnTo>
                    <a:pt x="6515" y="17687"/>
                  </a:lnTo>
                  <a:lnTo>
                    <a:pt x="6757" y="17417"/>
                  </a:lnTo>
                  <a:lnTo>
                    <a:pt x="6999" y="17121"/>
                  </a:lnTo>
                  <a:lnTo>
                    <a:pt x="7188" y="16798"/>
                  </a:lnTo>
                  <a:lnTo>
                    <a:pt x="7349" y="16475"/>
                  </a:lnTo>
                  <a:lnTo>
                    <a:pt x="7457" y="16125"/>
                  </a:lnTo>
                  <a:lnTo>
                    <a:pt x="7565" y="15748"/>
                  </a:lnTo>
                  <a:lnTo>
                    <a:pt x="7618" y="15371"/>
                  </a:lnTo>
                  <a:lnTo>
                    <a:pt x="7645" y="14995"/>
                  </a:lnTo>
                  <a:lnTo>
                    <a:pt x="7645" y="1"/>
                  </a:lnTo>
                  <a:close/>
                </a:path>
              </a:pathLst>
            </a:custGeom>
            <a:solidFill>
              <a:srgbClr val="EF4E90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2" name="Google Shape;10882;p71"/>
            <p:cNvSpPr/>
            <p:nvPr/>
          </p:nvSpPr>
          <p:spPr>
            <a:xfrm>
              <a:off x="6166496" y="1570884"/>
              <a:ext cx="39570" cy="39570"/>
            </a:xfrm>
            <a:custGeom>
              <a:avLst/>
              <a:gdLst/>
              <a:ahLst/>
              <a:cxnLst/>
              <a:rect l="l" t="t" r="r" b="b"/>
              <a:pathLst>
                <a:path w="1509" h="1509" extrusionOk="0">
                  <a:moveTo>
                    <a:pt x="754" y="1"/>
                  </a:moveTo>
                  <a:lnTo>
                    <a:pt x="593" y="28"/>
                  </a:lnTo>
                  <a:lnTo>
                    <a:pt x="458" y="82"/>
                  </a:lnTo>
                  <a:lnTo>
                    <a:pt x="324" y="135"/>
                  </a:lnTo>
                  <a:lnTo>
                    <a:pt x="216" y="243"/>
                  </a:lnTo>
                  <a:lnTo>
                    <a:pt x="135" y="351"/>
                  </a:lnTo>
                  <a:lnTo>
                    <a:pt x="55" y="485"/>
                  </a:lnTo>
                  <a:lnTo>
                    <a:pt x="28" y="620"/>
                  </a:lnTo>
                  <a:lnTo>
                    <a:pt x="1" y="754"/>
                  </a:lnTo>
                  <a:lnTo>
                    <a:pt x="28" y="916"/>
                  </a:lnTo>
                  <a:lnTo>
                    <a:pt x="55" y="1051"/>
                  </a:lnTo>
                  <a:lnTo>
                    <a:pt x="135" y="1185"/>
                  </a:lnTo>
                  <a:lnTo>
                    <a:pt x="216" y="1293"/>
                  </a:lnTo>
                  <a:lnTo>
                    <a:pt x="324" y="1401"/>
                  </a:lnTo>
                  <a:lnTo>
                    <a:pt x="458" y="1454"/>
                  </a:lnTo>
                  <a:lnTo>
                    <a:pt x="593" y="1508"/>
                  </a:lnTo>
                  <a:lnTo>
                    <a:pt x="916" y="1508"/>
                  </a:lnTo>
                  <a:lnTo>
                    <a:pt x="1051" y="1454"/>
                  </a:lnTo>
                  <a:lnTo>
                    <a:pt x="1185" y="1401"/>
                  </a:lnTo>
                  <a:lnTo>
                    <a:pt x="1293" y="1293"/>
                  </a:lnTo>
                  <a:lnTo>
                    <a:pt x="1374" y="1185"/>
                  </a:lnTo>
                  <a:lnTo>
                    <a:pt x="1454" y="1051"/>
                  </a:lnTo>
                  <a:lnTo>
                    <a:pt x="1481" y="916"/>
                  </a:lnTo>
                  <a:lnTo>
                    <a:pt x="1508" y="754"/>
                  </a:lnTo>
                  <a:lnTo>
                    <a:pt x="1481" y="620"/>
                  </a:lnTo>
                  <a:lnTo>
                    <a:pt x="1454" y="485"/>
                  </a:lnTo>
                  <a:lnTo>
                    <a:pt x="1374" y="351"/>
                  </a:lnTo>
                  <a:lnTo>
                    <a:pt x="1293" y="243"/>
                  </a:lnTo>
                  <a:lnTo>
                    <a:pt x="1185" y="135"/>
                  </a:lnTo>
                  <a:lnTo>
                    <a:pt x="1051" y="82"/>
                  </a:lnTo>
                  <a:lnTo>
                    <a:pt x="916" y="28"/>
                  </a:lnTo>
                  <a:lnTo>
                    <a:pt x="754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3" name="Google Shape;10883;p71"/>
            <p:cNvSpPr/>
            <p:nvPr/>
          </p:nvSpPr>
          <p:spPr>
            <a:xfrm>
              <a:off x="6146724" y="1449472"/>
              <a:ext cx="83335" cy="83335"/>
            </a:xfrm>
            <a:custGeom>
              <a:avLst/>
              <a:gdLst/>
              <a:ahLst/>
              <a:cxnLst/>
              <a:rect l="l" t="t" r="r" b="b"/>
              <a:pathLst>
                <a:path w="3178" h="3178" extrusionOk="0">
                  <a:moveTo>
                    <a:pt x="1428" y="1"/>
                  </a:moveTo>
                  <a:lnTo>
                    <a:pt x="1266" y="28"/>
                  </a:lnTo>
                  <a:lnTo>
                    <a:pt x="970" y="108"/>
                  </a:lnTo>
                  <a:lnTo>
                    <a:pt x="701" y="270"/>
                  </a:lnTo>
                  <a:lnTo>
                    <a:pt x="459" y="458"/>
                  </a:lnTo>
                  <a:lnTo>
                    <a:pt x="270" y="701"/>
                  </a:lnTo>
                  <a:lnTo>
                    <a:pt x="109" y="970"/>
                  </a:lnTo>
                  <a:lnTo>
                    <a:pt x="28" y="1266"/>
                  </a:lnTo>
                  <a:lnTo>
                    <a:pt x="1" y="1427"/>
                  </a:lnTo>
                  <a:lnTo>
                    <a:pt x="1" y="1589"/>
                  </a:lnTo>
                  <a:lnTo>
                    <a:pt x="1" y="1750"/>
                  </a:lnTo>
                  <a:lnTo>
                    <a:pt x="28" y="1912"/>
                  </a:lnTo>
                  <a:lnTo>
                    <a:pt x="109" y="2208"/>
                  </a:lnTo>
                  <a:lnTo>
                    <a:pt x="270" y="2477"/>
                  </a:lnTo>
                  <a:lnTo>
                    <a:pt x="459" y="2719"/>
                  </a:lnTo>
                  <a:lnTo>
                    <a:pt x="701" y="2908"/>
                  </a:lnTo>
                  <a:lnTo>
                    <a:pt x="970" y="3069"/>
                  </a:lnTo>
                  <a:lnTo>
                    <a:pt x="1266" y="3150"/>
                  </a:lnTo>
                  <a:lnTo>
                    <a:pt x="1428" y="3177"/>
                  </a:lnTo>
                  <a:lnTo>
                    <a:pt x="1751" y="3177"/>
                  </a:lnTo>
                  <a:lnTo>
                    <a:pt x="1912" y="3150"/>
                  </a:lnTo>
                  <a:lnTo>
                    <a:pt x="2208" y="3069"/>
                  </a:lnTo>
                  <a:lnTo>
                    <a:pt x="2478" y="2908"/>
                  </a:lnTo>
                  <a:lnTo>
                    <a:pt x="2720" y="2719"/>
                  </a:lnTo>
                  <a:lnTo>
                    <a:pt x="2908" y="2477"/>
                  </a:lnTo>
                  <a:lnTo>
                    <a:pt x="3043" y="2208"/>
                  </a:lnTo>
                  <a:lnTo>
                    <a:pt x="3151" y="1912"/>
                  </a:lnTo>
                  <a:lnTo>
                    <a:pt x="3177" y="1750"/>
                  </a:lnTo>
                  <a:lnTo>
                    <a:pt x="3177" y="1589"/>
                  </a:lnTo>
                  <a:lnTo>
                    <a:pt x="3177" y="1427"/>
                  </a:lnTo>
                  <a:lnTo>
                    <a:pt x="3151" y="1266"/>
                  </a:lnTo>
                  <a:lnTo>
                    <a:pt x="3043" y="970"/>
                  </a:lnTo>
                  <a:lnTo>
                    <a:pt x="2908" y="701"/>
                  </a:lnTo>
                  <a:lnTo>
                    <a:pt x="2720" y="458"/>
                  </a:lnTo>
                  <a:lnTo>
                    <a:pt x="2478" y="270"/>
                  </a:lnTo>
                  <a:lnTo>
                    <a:pt x="2208" y="108"/>
                  </a:lnTo>
                  <a:lnTo>
                    <a:pt x="1912" y="28"/>
                  </a:lnTo>
                  <a:lnTo>
                    <a:pt x="175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4" name="Google Shape;10884;p71"/>
            <p:cNvSpPr/>
            <p:nvPr/>
          </p:nvSpPr>
          <p:spPr>
            <a:xfrm>
              <a:off x="6212386" y="1294180"/>
              <a:ext cx="28976" cy="28976"/>
            </a:xfrm>
            <a:custGeom>
              <a:avLst/>
              <a:gdLst/>
              <a:ahLst/>
              <a:cxnLst/>
              <a:rect l="l" t="t" r="r" b="b"/>
              <a:pathLst>
                <a:path w="1105" h="1105" extrusionOk="0">
                  <a:moveTo>
                    <a:pt x="431" y="0"/>
                  </a:moveTo>
                  <a:lnTo>
                    <a:pt x="324" y="27"/>
                  </a:lnTo>
                  <a:lnTo>
                    <a:pt x="243" y="81"/>
                  </a:lnTo>
                  <a:lnTo>
                    <a:pt x="162" y="162"/>
                  </a:lnTo>
                  <a:lnTo>
                    <a:pt x="81" y="243"/>
                  </a:lnTo>
                  <a:lnTo>
                    <a:pt x="27" y="323"/>
                  </a:lnTo>
                  <a:lnTo>
                    <a:pt x="0" y="431"/>
                  </a:lnTo>
                  <a:lnTo>
                    <a:pt x="0" y="566"/>
                  </a:lnTo>
                  <a:lnTo>
                    <a:pt x="0" y="673"/>
                  </a:lnTo>
                  <a:lnTo>
                    <a:pt x="27" y="781"/>
                  </a:lnTo>
                  <a:lnTo>
                    <a:pt x="81" y="862"/>
                  </a:lnTo>
                  <a:lnTo>
                    <a:pt x="162" y="943"/>
                  </a:lnTo>
                  <a:lnTo>
                    <a:pt x="243" y="1023"/>
                  </a:lnTo>
                  <a:lnTo>
                    <a:pt x="324" y="1077"/>
                  </a:lnTo>
                  <a:lnTo>
                    <a:pt x="431" y="1104"/>
                  </a:lnTo>
                  <a:lnTo>
                    <a:pt x="673" y="1104"/>
                  </a:lnTo>
                  <a:lnTo>
                    <a:pt x="781" y="1077"/>
                  </a:lnTo>
                  <a:lnTo>
                    <a:pt x="862" y="1023"/>
                  </a:lnTo>
                  <a:lnTo>
                    <a:pt x="943" y="943"/>
                  </a:lnTo>
                  <a:lnTo>
                    <a:pt x="1023" y="862"/>
                  </a:lnTo>
                  <a:lnTo>
                    <a:pt x="1077" y="781"/>
                  </a:lnTo>
                  <a:lnTo>
                    <a:pt x="1104" y="673"/>
                  </a:lnTo>
                  <a:lnTo>
                    <a:pt x="1104" y="566"/>
                  </a:lnTo>
                  <a:lnTo>
                    <a:pt x="1104" y="431"/>
                  </a:lnTo>
                  <a:lnTo>
                    <a:pt x="1077" y="323"/>
                  </a:lnTo>
                  <a:lnTo>
                    <a:pt x="1023" y="243"/>
                  </a:lnTo>
                  <a:lnTo>
                    <a:pt x="943" y="162"/>
                  </a:lnTo>
                  <a:lnTo>
                    <a:pt x="862" y="81"/>
                  </a:lnTo>
                  <a:lnTo>
                    <a:pt x="781" y="27"/>
                  </a:lnTo>
                  <a:lnTo>
                    <a:pt x="67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5" name="Google Shape;10885;p71"/>
            <p:cNvSpPr/>
            <p:nvPr/>
          </p:nvSpPr>
          <p:spPr>
            <a:xfrm>
              <a:off x="5570711" y="1684535"/>
              <a:ext cx="424280" cy="274628"/>
            </a:xfrm>
            <a:custGeom>
              <a:avLst/>
              <a:gdLst/>
              <a:ahLst/>
              <a:cxnLst/>
              <a:rect l="l" t="t" r="r" b="b"/>
              <a:pathLst>
                <a:path w="16180" h="10473" extrusionOk="0">
                  <a:moveTo>
                    <a:pt x="8103" y="1"/>
                  </a:moveTo>
                  <a:lnTo>
                    <a:pt x="1" y="8911"/>
                  </a:lnTo>
                  <a:lnTo>
                    <a:pt x="12922" y="10472"/>
                  </a:lnTo>
                  <a:lnTo>
                    <a:pt x="16179" y="2397"/>
                  </a:lnTo>
                  <a:lnTo>
                    <a:pt x="8103" y="1"/>
                  </a:lnTo>
                  <a:close/>
                </a:path>
              </a:pathLst>
            </a:custGeom>
            <a:solidFill>
              <a:srgbClr val="FFB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6" name="Google Shape;10886;p71"/>
            <p:cNvSpPr/>
            <p:nvPr/>
          </p:nvSpPr>
          <p:spPr>
            <a:xfrm>
              <a:off x="6444617" y="3841792"/>
              <a:ext cx="532999" cy="1297437"/>
            </a:xfrm>
            <a:custGeom>
              <a:avLst/>
              <a:gdLst/>
              <a:ahLst/>
              <a:cxnLst/>
              <a:rect l="l" t="t" r="r" b="b"/>
              <a:pathLst>
                <a:path w="20326" h="49478" extrusionOk="0">
                  <a:moveTo>
                    <a:pt x="1" y="0"/>
                  </a:moveTo>
                  <a:lnTo>
                    <a:pt x="1" y="49478"/>
                  </a:lnTo>
                  <a:lnTo>
                    <a:pt x="20325" y="49478"/>
                  </a:lnTo>
                  <a:lnTo>
                    <a:pt x="20325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7" name="Google Shape;10887;p71"/>
            <p:cNvSpPr/>
            <p:nvPr/>
          </p:nvSpPr>
          <p:spPr>
            <a:xfrm>
              <a:off x="6116384" y="3502939"/>
              <a:ext cx="1464763" cy="1636284"/>
            </a:xfrm>
            <a:custGeom>
              <a:avLst/>
              <a:gdLst/>
              <a:ahLst/>
              <a:cxnLst/>
              <a:rect l="l" t="t" r="r" b="b"/>
              <a:pathLst>
                <a:path w="55859" h="62400" extrusionOk="0">
                  <a:moveTo>
                    <a:pt x="10338" y="1"/>
                  </a:moveTo>
                  <a:lnTo>
                    <a:pt x="0" y="62400"/>
                  </a:lnTo>
                  <a:lnTo>
                    <a:pt x="18709" y="62400"/>
                  </a:lnTo>
                  <a:lnTo>
                    <a:pt x="23124" y="16879"/>
                  </a:lnTo>
                  <a:lnTo>
                    <a:pt x="30689" y="62400"/>
                  </a:lnTo>
                  <a:lnTo>
                    <a:pt x="55858" y="62400"/>
                  </a:lnTo>
                  <a:lnTo>
                    <a:pt x="41995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8" name="Google Shape;10888;p71"/>
            <p:cNvSpPr/>
            <p:nvPr/>
          </p:nvSpPr>
          <p:spPr>
            <a:xfrm>
              <a:off x="6116384" y="3502939"/>
              <a:ext cx="1153449" cy="1636284"/>
            </a:xfrm>
            <a:custGeom>
              <a:avLst/>
              <a:gdLst/>
              <a:ahLst/>
              <a:cxnLst/>
              <a:rect l="l" t="t" r="r" b="b"/>
              <a:pathLst>
                <a:path w="43987" h="62400" extrusionOk="0">
                  <a:moveTo>
                    <a:pt x="10338" y="1"/>
                  </a:moveTo>
                  <a:lnTo>
                    <a:pt x="0" y="62400"/>
                  </a:lnTo>
                  <a:lnTo>
                    <a:pt x="10338" y="62400"/>
                  </a:lnTo>
                  <a:lnTo>
                    <a:pt x="19786" y="5116"/>
                  </a:lnTo>
                  <a:lnTo>
                    <a:pt x="43987" y="9477"/>
                  </a:lnTo>
                  <a:lnTo>
                    <a:pt x="41995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89" name="Google Shape;10889;p71"/>
            <p:cNvSpPr/>
            <p:nvPr/>
          </p:nvSpPr>
          <p:spPr>
            <a:xfrm>
              <a:off x="6719931" y="3502939"/>
              <a:ext cx="19090" cy="442636"/>
            </a:xfrm>
            <a:custGeom>
              <a:avLst/>
              <a:gdLst/>
              <a:ahLst/>
              <a:cxnLst/>
              <a:rect l="l" t="t" r="r" b="b"/>
              <a:pathLst>
                <a:path w="728" h="16880" extrusionOk="0">
                  <a:moveTo>
                    <a:pt x="512" y="1"/>
                  </a:moveTo>
                  <a:lnTo>
                    <a:pt x="1" y="16852"/>
                  </a:lnTo>
                  <a:lnTo>
                    <a:pt x="216" y="16879"/>
                  </a:lnTo>
                  <a:lnTo>
                    <a:pt x="7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0" name="Google Shape;10890;p71"/>
            <p:cNvSpPr/>
            <p:nvPr/>
          </p:nvSpPr>
          <p:spPr>
            <a:xfrm>
              <a:off x="6654295" y="3640609"/>
              <a:ext cx="73423" cy="187779"/>
            </a:xfrm>
            <a:custGeom>
              <a:avLst/>
              <a:gdLst/>
              <a:ahLst/>
              <a:cxnLst/>
              <a:rect l="l" t="t" r="r" b="b"/>
              <a:pathLst>
                <a:path w="2800" h="7161" extrusionOk="0">
                  <a:moveTo>
                    <a:pt x="0" y="0"/>
                  </a:moveTo>
                  <a:lnTo>
                    <a:pt x="0" y="3823"/>
                  </a:lnTo>
                  <a:lnTo>
                    <a:pt x="27" y="4146"/>
                  </a:lnTo>
                  <a:lnTo>
                    <a:pt x="108" y="4469"/>
                  </a:lnTo>
                  <a:lnTo>
                    <a:pt x="215" y="4765"/>
                  </a:lnTo>
                  <a:lnTo>
                    <a:pt x="350" y="5088"/>
                  </a:lnTo>
                  <a:lnTo>
                    <a:pt x="538" y="5384"/>
                  </a:lnTo>
                  <a:lnTo>
                    <a:pt x="781" y="5707"/>
                  </a:lnTo>
                  <a:lnTo>
                    <a:pt x="1050" y="6003"/>
                  </a:lnTo>
                  <a:lnTo>
                    <a:pt x="1373" y="6272"/>
                  </a:lnTo>
                  <a:lnTo>
                    <a:pt x="1858" y="6649"/>
                  </a:lnTo>
                  <a:lnTo>
                    <a:pt x="2261" y="6945"/>
                  </a:lnTo>
                  <a:lnTo>
                    <a:pt x="2584" y="7107"/>
                  </a:lnTo>
                  <a:lnTo>
                    <a:pt x="2692" y="7161"/>
                  </a:lnTo>
                  <a:lnTo>
                    <a:pt x="2800" y="6972"/>
                  </a:lnTo>
                  <a:lnTo>
                    <a:pt x="2665" y="6919"/>
                  </a:lnTo>
                  <a:lnTo>
                    <a:pt x="2369" y="6757"/>
                  </a:lnTo>
                  <a:lnTo>
                    <a:pt x="1965" y="6488"/>
                  </a:lnTo>
                  <a:lnTo>
                    <a:pt x="1508" y="6111"/>
                  </a:lnTo>
                  <a:lnTo>
                    <a:pt x="1265" y="5896"/>
                  </a:lnTo>
                  <a:lnTo>
                    <a:pt x="1023" y="5653"/>
                  </a:lnTo>
                  <a:lnTo>
                    <a:pt x="808" y="5411"/>
                  </a:lnTo>
                  <a:lnTo>
                    <a:pt x="619" y="5115"/>
                  </a:lnTo>
                  <a:lnTo>
                    <a:pt x="458" y="4819"/>
                  </a:lnTo>
                  <a:lnTo>
                    <a:pt x="323" y="4523"/>
                  </a:lnTo>
                  <a:lnTo>
                    <a:pt x="242" y="4173"/>
                  </a:lnTo>
                  <a:lnTo>
                    <a:pt x="215" y="3823"/>
                  </a:lnTo>
                  <a:lnTo>
                    <a:pt x="215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1" name="Google Shape;10891;p71"/>
            <p:cNvSpPr/>
            <p:nvPr/>
          </p:nvSpPr>
          <p:spPr>
            <a:xfrm>
              <a:off x="6729817" y="3987198"/>
              <a:ext cx="628973" cy="1152033"/>
            </a:xfrm>
            <a:custGeom>
              <a:avLst/>
              <a:gdLst/>
              <a:ahLst/>
              <a:cxnLst/>
              <a:rect l="l" t="t" r="r" b="b"/>
              <a:pathLst>
                <a:path w="23986" h="43933" extrusionOk="0">
                  <a:moveTo>
                    <a:pt x="0" y="1"/>
                  </a:moveTo>
                  <a:lnTo>
                    <a:pt x="7296" y="43933"/>
                  </a:lnTo>
                  <a:lnTo>
                    <a:pt x="23986" y="43933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2" name="Google Shape;10892;p71"/>
            <p:cNvSpPr/>
            <p:nvPr/>
          </p:nvSpPr>
          <p:spPr>
            <a:xfrm>
              <a:off x="6387451" y="1865263"/>
              <a:ext cx="830152" cy="1637674"/>
            </a:xfrm>
            <a:custGeom>
              <a:avLst/>
              <a:gdLst/>
              <a:ahLst/>
              <a:cxnLst/>
              <a:rect l="l" t="t" r="r" b="b"/>
              <a:pathLst>
                <a:path w="31658" h="62453" extrusionOk="0">
                  <a:moveTo>
                    <a:pt x="16502" y="0"/>
                  </a:moveTo>
                  <a:lnTo>
                    <a:pt x="1" y="62453"/>
                  </a:lnTo>
                  <a:lnTo>
                    <a:pt x="31658" y="62453"/>
                  </a:lnTo>
                  <a:lnTo>
                    <a:pt x="31658" y="2800"/>
                  </a:lnTo>
                  <a:lnTo>
                    <a:pt x="29343" y="1131"/>
                  </a:lnTo>
                  <a:lnTo>
                    <a:pt x="20352" y="1050"/>
                  </a:lnTo>
                  <a:lnTo>
                    <a:pt x="1650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3" name="Google Shape;10893;p71"/>
            <p:cNvSpPr/>
            <p:nvPr/>
          </p:nvSpPr>
          <p:spPr>
            <a:xfrm>
              <a:off x="6729109" y="1872317"/>
              <a:ext cx="463797" cy="369921"/>
            </a:xfrm>
            <a:custGeom>
              <a:avLst/>
              <a:gdLst/>
              <a:ahLst/>
              <a:cxnLst/>
              <a:rect l="l" t="t" r="r" b="b"/>
              <a:pathLst>
                <a:path w="17687" h="14107" extrusionOk="0">
                  <a:moveTo>
                    <a:pt x="5250" y="377"/>
                  </a:moveTo>
                  <a:lnTo>
                    <a:pt x="16260" y="1050"/>
                  </a:lnTo>
                  <a:lnTo>
                    <a:pt x="17337" y="1804"/>
                  </a:lnTo>
                  <a:lnTo>
                    <a:pt x="17310" y="2585"/>
                  </a:lnTo>
                  <a:lnTo>
                    <a:pt x="17256" y="3204"/>
                  </a:lnTo>
                  <a:lnTo>
                    <a:pt x="17202" y="3957"/>
                  </a:lnTo>
                  <a:lnTo>
                    <a:pt x="17121" y="4792"/>
                  </a:lnTo>
                  <a:lnTo>
                    <a:pt x="16987" y="5734"/>
                  </a:lnTo>
                  <a:lnTo>
                    <a:pt x="16825" y="6703"/>
                  </a:lnTo>
                  <a:lnTo>
                    <a:pt x="16637" y="7726"/>
                  </a:lnTo>
                  <a:lnTo>
                    <a:pt x="16368" y="8722"/>
                  </a:lnTo>
                  <a:lnTo>
                    <a:pt x="16206" y="9207"/>
                  </a:lnTo>
                  <a:lnTo>
                    <a:pt x="16045" y="9691"/>
                  </a:lnTo>
                  <a:lnTo>
                    <a:pt x="15856" y="10176"/>
                  </a:lnTo>
                  <a:lnTo>
                    <a:pt x="15668" y="10633"/>
                  </a:lnTo>
                  <a:lnTo>
                    <a:pt x="15452" y="11064"/>
                  </a:lnTo>
                  <a:lnTo>
                    <a:pt x="15210" y="11495"/>
                  </a:lnTo>
                  <a:lnTo>
                    <a:pt x="14968" y="11872"/>
                  </a:lnTo>
                  <a:lnTo>
                    <a:pt x="14699" y="12249"/>
                  </a:lnTo>
                  <a:lnTo>
                    <a:pt x="14402" y="12572"/>
                  </a:lnTo>
                  <a:lnTo>
                    <a:pt x="14106" y="12868"/>
                  </a:lnTo>
                  <a:lnTo>
                    <a:pt x="13756" y="13110"/>
                  </a:lnTo>
                  <a:lnTo>
                    <a:pt x="13406" y="13325"/>
                  </a:lnTo>
                  <a:lnTo>
                    <a:pt x="13030" y="13514"/>
                  </a:lnTo>
                  <a:lnTo>
                    <a:pt x="12626" y="13621"/>
                  </a:lnTo>
                  <a:lnTo>
                    <a:pt x="12330" y="13702"/>
                  </a:lnTo>
                  <a:lnTo>
                    <a:pt x="12034" y="13729"/>
                  </a:lnTo>
                  <a:lnTo>
                    <a:pt x="11764" y="13756"/>
                  </a:lnTo>
                  <a:lnTo>
                    <a:pt x="11468" y="13756"/>
                  </a:lnTo>
                  <a:lnTo>
                    <a:pt x="10984" y="13729"/>
                  </a:lnTo>
                  <a:lnTo>
                    <a:pt x="10499" y="13675"/>
                  </a:lnTo>
                  <a:lnTo>
                    <a:pt x="10041" y="13568"/>
                  </a:lnTo>
                  <a:lnTo>
                    <a:pt x="9611" y="13406"/>
                  </a:lnTo>
                  <a:lnTo>
                    <a:pt x="9207" y="13245"/>
                  </a:lnTo>
                  <a:lnTo>
                    <a:pt x="8830" y="13029"/>
                  </a:lnTo>
                  <a:lnTo>
                    <a:pt x="8480" y="12841"/>
                  </a:lnTo>
                  <a:lnTo>
                    <a:pt x="8157" y="12625"/>
                  </a:lnTo>
                  <a:lnTo>
                    <a:pt x="7861" y="12410"/>
                  </a:lnTo>
                  <a:lnTo>
                    <a:pt x="7619" y="12195"/>
                  </a:lnTo>
                  <a:lnTo>
                    <a:pt x="7215" y="11818"/>
                  </a:lnTo>
                  <a:lnTo>
                    <a:pt x="6973" y="11549"/>
                  </a:lnTo>
                  <a:lnTo>
                    <a:pt x="6865" y="11441"/>
                  </a:lnTo>
                  <a:lnTo>
                    <a:pt x="6784" y="11333"/>
                  </a:lnTo>
                  <a:lnTo>
                    <a:pt x="6650" y="11387"/>
                  </a:lnTo>
                  <a:lnTo>
                    <a:pt x="6192" y="11603"/>
                  </a:lnTo>
                  <a:lnTo>
                    <a:pt x="5681" y="11818"/>
                  </a:lnTo>
                  <a:lnTo>
                    <a:pt x="5061" y="12006"/>
                  </a:lnTo>
                  <a:lnTo>
                    <a:pt x="4685" y="12114"/>
                  </a:lnTo>
                  <a:lnTo>
                    <a:pt x="4335" y="12195"/>
                  </a:lnTo>
                  <a:lnTo>
                    <a:pt x="3931" y="12249"/>
                  </a:lnTo>
                  <a:lnTo>
                    <a:pt x="3554" y="12302"/>
                  </a:lnTo>
                  <a:lnTo>
                    <a:pt x="2773" y="12302"/>
                  </a:lnTo>
                  <a:lnTo>
                    <a:pt x="2396" y="12249"/>
                  </a:lnTo>
                  <a:lnTo>
                    <a:pt x="2019" y="12141"/>
                  </a:lnTo>
                  <a:lnTo>
                    <a:pt x="1804" y="12060"/>
                  </a:lnTo>
                  <a:lnTo>
                    <a:pt x="1562" y="11953"/>
                  </a:lnTo>
                  <a:lnTo>
                    <a:pt x="1373" y="11818"/>
                  </a:lnTo>
                  <a:lnTo>
                    <a:pt x="1158" y="11683"/>
                  </a:lnTo>
                  <a:lnTo>
                    <a:pt x="997" y="11495"/>
                  </a:lnTo>
                  <a:lnTo>
                    <a:pt x="835" y="11306"/>
                  </a:lnTo>
                  <a:lnTo>
                    <a:pt x="700" y="11091"/>
                  </a:lnTo>
                  <a:lnTo>
                    <a:pt x="566" y="10876"/>
                  </a:lnTo>
                  <a:lnTo>
                    <a:pt x="458" y="10633"/>
                  </a:lnTo>
                  <a:lnTo>
                    <a:pt x="404" y="10391"/>
                  </a:lnTo>
                  <a:lnTo>
                    <a:pt x="350" y="10095"/>
                  </a:lnTo>
                  <a:lnTo>
                    <a:pt x="350" y="9799"/>
                  </a:lnTo>
                  <a:lnTo>
                    <a:pt x="350" y="9476"/>
                  </a:lnTo>
                  <a:lnTo>
                    <a:pt x="404" y="9126"/>
                  </a:lnTo>
                  <a:lnTo>
                    <a:pt x="458" y="8749"/>
                  </a:lnTo>
                  <a:lnTo>
                    <a:pt x="566" y="8372"/>
                  </a:lnTo>
                  <a:lnTo>
                    <a:pt x="700" y="7942"/>
                  </a:lnTo>
                  <a:lnTo>
                    <a:pt x="862" y="7511"/>
                  </a:lnTo>
                  <a:lnTo>
                    <a:pt x="1023" y="7053"/>
                  </a:lnTo>
                  <a:lnTo>
                    <a:pt x="1239" y="6596"/>
                  </a:lnTo>
                  <a:lnTo>
                    <a:pt x="1750" y="5600"/>
                  </a:lnTo>
                  <a:lnTo>
                    <a:pt x="2369" y="4523"/>
                  </a:lnTo>
                  <a:lnTo>
                    <a:pt x="2827" y="3769"/>
                  </a:lnTo>
                  <a:lnTo>
                    <a:pt x="3285" y="3069"/>
                  </a:lnTo>
                  <a:lnTo>
                    <a:pt x="4146" y="1831"/>
                  </a:lnTo>
                  <a:lnTo>
                    <a:pt x="4846" y="889"/>
                  </a:lnTo>
                  <a:lnTo>
                    <a:pt x="5250" y="377"/>
                  </a:lnTo>
                  <a:close/>
                  <a:moveTo>
                    <a:pt x="5088" y="0"/>
                  </a:moveTo>
                  <a:lnTo>
                    <a:pt x="5034" y="81"/>
                  </a:lnTo>
                  <a:lnTo>
                    <a:pt x="4685" y="512"/>
                  </a:lnTo>
                  <a:lnTo>
                    <a:pt x="3958" y="1481"/>
                  </a:lnTo>
                  <a:lnTo>
                    <a:pt x="3500" y="2127"/>
                  </a:lnTo>
                  <a:lnTo>
                    <a:pt x="2989" y="2854"/>
                  </a:lnTo>
                  <a:lnTo>
                    <a:pt x="2477" y="3661"/>
                  </a:lnTo>
                  <a:lnTo>
                    <a:pt x="1966" y="4496"/>
                  </a:lnTo>
                  <a:lnTo>
                    <a:pt x="1454" y="5384"/>
                  </a:lnTo>
                  <a:lnTo>
                    <a:pt x="997" y="6273"/>
                  </a:lnTo>
                  <a:lnTo>
                    <a:pt x="620" y="7161"/>
                  </a:lnTo>
                  <a:lnTo>
                    <a:pt x="431" y="7618"/>
                  </a:lnTo>
                  <a:lnTo>
                    <a:pt x="297" y="8049"/>
                  </a:lnTo>
                  <a:lnTo>
                    <a:pt x="162" y="8480"/>
                  </a:lnTo>
                  <a:lnTo>
                    <a:pt x="81" y="8884"/>
                  </a:lnTo>
                  <a:lnTo>
                    <a:pt x="27" y="9287"/>
                  </a:lnTo>
                  <a:lnTo>
                    <a:pt x="1" y="9691"/>
                  </a:lnTo>
                  <a:lnTo>
                    <a:pt x="1" y="10041"/>
                  </a:lnTo>
                  <a:lnTo>
                    <a:pt x="27" y="10391"/>
                  </a:lnTo>
                  <a:lnTo>
                    <a:pt x="135" y="10741"/>
                  </a:lnTo>
                  <a:lnTo>
                    <a:pt x="243" y="11037"/>
                  </a:lnTo>
                  <a:lnTo>
                    <a:pt x="404" y="11306"/>
                  </a:lnTo>
                  <a:lnTo>
                    <a:pt x="566" y="11522"/>
                  </a:lnTo>
                  <a:lnTo>
                    <a:pt x="727" y="11737"/>
                  </a:lnTo>
                  <a:lnTo>
                    <a:pt x="943" y="11953"/>
                  </a:lnTo>
                  <a:lnTo>
                    <a:pt x="1158" y="12114"/>
                  </a:lnTo>
                  <a:lnTo>
                    <a:pt x="1400" y="12249"/>
                  </a:lnTo>
                  <a:lnTo>
                    <a:pt x="1643" y="12383"/>
                  </a:lnTo>
                  <a:lnTo>
                    <a:pt x="1912" y="12491"/>
                  </a:lnTo>
                  <a:lnTo>
                    <a:pt x="2262" y="12572"/>
                  </a:lnTo>
                  <a:lnTo>
                    <a:pt x="2639" y="12625"/>
                  </a:lnTo>
                  <a:lnTo>
                    <a:pt x="2989" y="12652"/>
                  </a:lnTo>
                  <a:lnTo>
                    <a:pt x="3715" y="12652"/>
                  </a:lnTo>
                  <a:lnTo>
                    <a:pt x="4092" y="12599"/>
                  </a:lnTo>
                  <a:lnTo>
                    <a:pt x="4442" y="12545"/>
                  </a:lnTo>
                  <a:lnTo>
                    <a:pt x="4765" y="12464"/>
                  </a:lnTo>
                  <a:lnTo>
                    <a:pt x="5411" y="12276"/>
                  </a:lnTo>
                  <a:lnTo>
                    <a:pt x="5950" y="12087"/>
                  </a:lnTo>
                  <a:lnTo>
                    <a:pt x="6407" y="11899"/>
                  </a:lnTo>
                  <a:lnTo>
                    <a:pt x="6703" y="11764"/>
                  </a:lnTo>
                  <a:lnTo>
                    <a:pt x="6919" y="12006"/>
                  </a:lnTo>
                  <a:lnTo>
                    <a:pt x="7269" y="12329"/>
                  </a:lnTo>
                  <a:lnTo>
                    <a:pt x="7726" y="12733"/>
                  </a:lnTo>
                  <a:lnTo>
                    <a:pt x="7996" y="12922"/>
                  </a:lnTo>
                  <a:lnTo>
                    <a:pt x="8292" y="13137"/>
                  </a:lnTo>
                  <a:lnTo>
                    <a:pt x="8615" y="13325"/>
                  </a:lnTo>
                  <a:lnTo>
                    <a:pt x="8965" y="13514"/>
                  </a:lnTo>
                  <a:lnTo>
                    <a:pt x="9315" y="13675"/>
                  </a:lnTo>
                  <a:lnTo>
                    <a:pt x="9718" y="13810"/>
                  </a:lnTo>
                  <a:lnTo>
                    <a:pt x="10122" y="13945"/>
                  </a:lnTo>
                  <a:lnTo>
                    <a:pt x="10553" y="14025"/>
                  </a:lnTo>
                  <a:lnTo>
                    <a:pt x="11011" y="14106"/>
                  </a:lnTo>
                  <a:lnTo>
                    <a:pt x="11764" y="14106"/>
                  </a:lnTo>
                  <a:lnTo>
                    <a:pt x="12087" y="14079"/>
                  </a:lnTo>
                  <a:lnTo>
                    <a:pt x="12383" y="14025"/>
                  </a:lnTo>
                  <a:lnTo>
                    <a:pt x="12707" y="13971"/>
                  </a:lnTo>
                  <a:lnTo>
                    <a:pt x="13083" y="13864"/>
                  </a:lnTo>
                  <a:lnTo>
                    <a:pt x="13460" y="13702"/>
                  </a:lnTo>
                  <a:lnTo>
                    <a:pt x="13810" y="13514"/>
                  </a:lnTo>
                  <a:lnTo>
                    <a:pt x="14160" y="13272"/>
                  </a:lnTo>
                  <a:lnTo>
                    <a:pt x="14483" y="13002"/>
                  </a:lnTo>
                  <a:lnTo>
                    <a:pt x="14779" y="12679"/>
                  </a:lnTo>
                  <a:lnTo>
                    <a:pt x="15075" y="12329"/>
                  </a:lnTo>
                  <a:lnTo>
                    <a:pt x="15372" y="11953"/>
                  </a:lnTo>
                  <a:lnTo>
                    <a:pt x="15614" y="11522"/>
                  </a:lnTo>
                  <a:lnTo>
                    <a:pt x="15883" y="11037"/>
                  </a:lnTo>
                  <a:lnTo>
                    <a:pt x="16125" y="10526"/>
                  </a:lnTo>
                  <a:lnTo>
                    <a:pt x="16341" y="9960"/>
                  </a:lnTo>
                  <a:lnTo>
                    <a:pt x="16529" y="9368"/>
                  </a:lnTo>
                  <a:lnTo>
                    <a:pt x="16744" y="8749"/>
                  </a:lnTo>
                  <a:lnTo>
                    <a:pt x="16906" y="8076"/>
                  </a:lnTo>
                  <a:lnTo>
                    <a:pt x="17067" y="7376"/>
                  </a:lnTo>
                  <a:lnTo>
                    <a:pt x="17256" y="6299"/>
                  </a:lnTo>
                  <a:lnTo>
                    <a:pt x="17417" y="5277"/>
                  </a:lnTo>
                  <a:lnTo>
                    <a:pt x="17525" y="4334"/>
                  </a:lnTo>
                  <a:lnTo>
                    <a:pt x="17606" y="3473"/>
                  </a:lnTo>
                  <a:lnTo>
                    <a:pt x="17660" y="2208"/>
                  </a:lnTo>
                  <a:lnTo>
                    <a:pt x="17687" y="1723"/>
                  </a:lnTo>
                  <a:lnTo>
                    <a:pt x="17687" y="1642"/>
                  </a:lnTo>
                  <a:lnTo>
                    <a:pt x="16394" y="700"/>
                  </a:lnTo>
                  <a:lnTo>
                    <a:pt x="5088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4" name="Google Shape;10894;p71"/>
            <p:cNvSpPr/>
            <p:nvPr/>
          </p:nvSpPr>
          <p:spPr>
            <a:xfrm>
              <a:off x="6306972" y="2199134"/>
              <a:ext cx="460992" cy="1303809"/>
            </a:xfrm>
            <a:custGeom>
              <a:avLst/>
              <a:gdLst/>
              <a:ahLst/>
              <a:cxnLst/>
              <a:rect l="l" t="t" r="r" b="b"/>
              <a:pathLst>
                <a:path w="17580" h="49721" extrusionOk="0">
                  <a:moveTo>
                    <a:pt x="13353" y="1"/>
                  </a:moveTo>
                  <a:lnTo>
                    <a:pt x="1" y="49533"/>
                  </a:lnTo>
                  <a:lnTo>
                    <a:pt x="13353" y="49721"/>
                  </a:lnTo>
                  <a:lnTo>
                    <a:pt x="14726" y="38765"/>
                  </a:lnTo>
                  <a:lnTo>
                    <a:pt x="13353" y="19464"/>
                  </a:lnTo>
                  <a:lnTo>
                    <a:pt x="1757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5" name="Google Shape;10895;p71"/>
            <p:cNvSpPr/>
            <p:nvPr/>
          </p:nvSpPr>
          <p:spPr>
            <a:xfrm>
              <a:off x="6878764" y="1892771"/>
              <a:ext cx="1466887" cy="3246424"/>
            </a:xfrm>
            <a:custGeom>
              <a:avLst/>
              <a:gdLst/>
              <a:ahLst/>
              <a:cxnLst/>
              <a:rect l="l" t="t" r="r" b="b"/>
              <a:pathLst>
                <a:path w="55940" h="123803" extrusionOk="0">
                  <a:moveTo>
                    <a:pt x="12007" y="1"/>
                  </a:moveTo>
                  <a:lnTo>
                    <a:pt x="0" y="52117"/>
                  </a:lnTo>
                  <a:lnTo>
                    <a:pt x="4038" y="111662"/>
                  </a:lnTo>
                  <a:lnTo>
                    <a:pt x="4092" y="112308"/>
                  </a:lnTo>
                  <a:lnTo>
                    <a:pt x="4200" y="112928"/>
                  </a:lnTo>
                  <a:lnTo>
                    <a:pt x="4308" y="113547"/>
                  </a:lnTo>
                  <a:lnTo>
                    <a:pt x="4442" y="114139"/>
                  </a:lnTo>
                  <a:lnTo>
                    <a:pt x="4631" y="114758"/>
                  </a:lnTo>
                  <a:lnTo>
                    <a:pt x="4819" y="115323"/>
                  </a:lnTo>
                  <a:lnTo>
                    <a:pt x="5061" y="115889"/>
                  </a:lnTo>
                  <a:lnTo>
                    <a:pt x="5304" y="116454"/>
                  </a:lnTo>
                  <a:lnTo>
                    <a:pt x="5573" y="116992"/>
                  </a:lnTo>
                  <a:lnTo>
                    <a:pt x="5869" y="117504"/>
                  </a:lnTo>
                  <a:lnTo>
                    <a:pt x="6192" y="118015"/>
                  </a:lnTo>
                  <a:lnTo>
                    <a:pt x="6542" y="118500"/>
                  </a:lnTo>
                  <a:lnTo>
                    <a:pt x="6919" y="118984"/>
                  </a:lnTo>
                  <a:lnTo>
                    <a:pt x="7296" y="119442"/>
                  </a:lnTo>
                  <a:lnTo>
                    <a:pt x="7699" y="119873"/>
                  </a:lnTo>
                  <a:lnTo>
                    <a:pt x="8130" y="120303"/>
                  </a:lnTo>
                  <a:lnTo>
                    <a:pt x="8588" y="120680"/>
                  </a:lnTo>
                  <a:lnTo>
                    <a:pt x="9045" y="121057"/>
                  </a:lnTo>
                  <a:lnTo>
                    <a:pt x="9530" y="121434"/>
                  </a:lnTo>
                  <a:lnTo>
                    <a:pt x="10014" y="121757"/>
                  </a:lnTo>
                  <a:lnTo>
                    <a:pt x="10553" y="122080"/>
                  </a:lnTo>
                  <a:lnTo>
                    <a:pt x="11064" y="122349"/>
                  </a:lnTo>
                  <a:lnTo>
                    <a:pt x="11603" y="122619"/>
                  </a:lnTo>
                  <a:lnTo>
                    <a:pt x="12168" y="122861"/>
                  </a:lnTo>
                  <a:lnTo>
                    <a:pt x="12733" y="123076"/>
                  </a:lnTo>
                  <a:lnTo>
                    <a:pt x="13326" y="123265"/>
                  </a:lnTo>
                  <a:lnTo>
                    <a:pt x="13918" y="123426"/>
                  </a:lnTo>
                  <a:lnTo>
                    <a:pt x="14510" y="123561"/>
                  </a:lnTo>
                  <a:lnTo>
                    <a:pt x="15129" y="123668"/>
                  </a:lnTo>
                  <a:lnTo>
                    <a:pt x="15748" y="123749"/>
                  </a:lnTo>
                  <a:lnTo>
                    <a:pt x="16367" y="123776"/>
                  </a:lnTo>
                  <a:lnTo>
                    <a:pt x="17014" y="123803"/>
                  </a:lnTo>
                  <a:lnTo>
                    <a:pt x="41376" y="123803"/>
                  </a:lnTo>
                  <a:lnTo>
                    <a:pt x="22344" y="52117"/>
                  </a:lnTo>
                  <a:lnTo>
                    <a:pt x="26005" y="30204"/>
                  </a:lnTo>
                  <a:lnTo>
                    <a:pt x="32438" y="46114"/>
                  </a:lnTo>
                  <a:lnTo>
                    <a:pt x="55939" y="45387"/>
                  </a:lnTo>
                  <a:lnTo>
                    <a:pt x="54512" y="42560"/>
                  </a:lnTo>
                  <a:lnTo>
                    <a:pt x="51013" y="35615"/>
                  </a:lnTo>
                  <a:lnTo>
                    <a:pt x="46625" y="26786"/>
                  </a:lnTo>
                  <a:lnTo>
                    <a:pt x="44444" y="22398"/>
                  </a:lnTo>
                  <a:lnTo>
                    <a:pt x="42506" y="18360"/>
                  </a:lnTo>
                  <a:lnTo>
                    <a:pt x="42049" y="17445"/>
                  </a:lnTo>
                  <a:lnTo>
                    <a:pt x="41591" y="16556"/>
                  </a:lnTo>
                  <a:lnTo>
                    <a:pt x="41106" y="15722"/>
                  </a:lnTo>
                  <a:lnTo>
                    <a:pt x="40622" y="14914"/>
                  </a:lnTo>
                  <a:lnTo>
                    <a:pt x="40137" y="14134"/>
                  </a:lnTo>
                  <a:lnTo>
                    <a:pt x="39653" y="13380"/>
                  </a:lnTo>
                  <a:lnTo>
                    <a:pt x="39141" y="12680"/>
                  </a:lnTo>
                  <a:lnTo>
                    <a:pt x="38630" y="12007"/>
                  </a:lnTo>
                  <a:lnTo>
                    <a:pt x="38118" y="11361"/>
                  </a:lnTo>
                  <a:lnTo>
                    <a:pt x="37607" y="10742"/>
                  </a:lnTo>
                  <a:lnTo>
                    <a:pt x="37069" y="10150"/>
                  </a:lnTo>
                  <a:lnTo>
                    <a:pt x="36557" y="9584"/>
                  </a:lnTo>
                  <a:lnTo>
                    <a:pt x="36019" y="9073"/>
                  </a:lnTo>
                  <a:lnTo>
                    <a:pt x="35507" y="8561"/>
                  </a:lnTo>
                  <a:lnTo>
                    <a:pt x="34969" y="8077"/>
                  </a:lnTo>
                  <a:lnTo>
                    <a:pt x="34457" y="7646"/>
                  </a:lnTo>
                  <a:lnTo>
                    <a:pt x="33919" y="7215"/>
                  </a:lnTo>
                  <a:lnTo>
                    <a:pt x="33381" y="6812"/>
                  </a:lnTo>
                  <a:lnTo>
                    <a:pt x="32869" y="6435"/>
                  </a:lnTo>
                  <a:lnTo>
                    <a:pt x="32358" y="6085"/>
                  </a:lnTo>
                  <a:lnTo>
                    <a:pt x="31846" y="5762"/>
                  </a:lnTo>
                  <a:lnTo>
                    <a:pt x="31335" y="5466"/>
                  </a:lnTo>
                  <a:lnTo>
                    <a:pt x="30312" y="4900"/>
                  </a:lnTo>
                  <a:lnTo>
                    <a:pt x="29343" y="4443"/>
                  </a:lnTo>
                  <a:lnTo>
                    <a:pt x="28374" y="4039"/>
                  </a:lnTo>
                  <a:lnTo>
                    <a:pt x="27458" y="3716"/>
                  </a:lnTo>
                  <a:lnTo>
                    <a:pt x="26597" y="3447"/>
                  </a:lnTo>
                  <a:lnTo>
                    <a:pt x="24659" y="2935"/>
                  </a:lnTo>
                  <a:lnTo>
                    <a:pt x="22397" y="2370"/>
                  </a:lnTo>
                  <a:lnTo>
                    <a:pt x="20002" y="1805"/>
                  </a:lnTo>
                  <a:lnTo>
                    <a:pt x="17606" y="1239"/>
                  </a:lnTo>
                  <a:lnTo>
                    <a:pt x="13649" y="351"/>
                  </a:lnTo>
                  <a:lnTo>
                    <a:pt x="1200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6" name="Google Shape;10896;p71"/>
            <p:cNvSpPr/>
            <p:nvPr/>
          </p:nvSpPr>
          <p:spPr>
            <a:xfrm>
              <a:off x="6878764" y="1982427"/>
              <a:ext cx="466629" cy="1337688"/>
            </a:xfrm>
            <a:custGeom>
              <a:avLst/>
              <a:gdLst/>
              <a:ahLst/>
              <a:cxnLst/>
              <a:rect l="l" t="t" r="r" b="b"/>
              <a:pathLst>
                <a:path w="17795" h="51013" extrusionOk="0">
                  <a:moveTo>
                    <a:pt x="11226" y="1"/>
                  </a:moveTo>
                  <a:lnTo>
                    <a:pt x="0" y="48698"/>
                  </a:lnTo>
                  <a:lnTo>
                    <a:pt x="135" y="51013"/>
                  </a:lnTo>
                  <a:lnTo>
                    <a:pt x="1400" y="49532"/>
                  </a:lnTo>
                  <a:lnTo>
                    <a:pt x="3015" y="47540"/>
                  </a:lnTo>
                  <a:lnTo>
                    <a:pt x="3904" y="46410"/>
                  </a:lnTo>
                  <a:lnTo>
                    <a:pt x="4819" y="45198"/>
                  </a:lnTo>
                  <a:lnTo>
                    <a:pt x="5761" y="43933"/>
                  </a:lnTo>
                  <a:lnTo>
                    <a:pt x="6676" y="42614"/>
                  </a:lnTo>
                  <a:lnTo>
                    <a:pt x="7592" y="41241"/>
                  </a:lnTo>
                  <a:lnTo>
                    <a:pt x="8453" y="39895"/>
                  </a:lnTo>
                  <a:lnTo>
                    <a:pt x="9261" y="38522"/>
                  </a:lnTo>
                  <a:lnTo>
                    <a:pt x="9638" y="37822"/>
                  </a:lnTo>
                  <a:lnTo>
                    <a:pt x="10014" y="37149"/>
                  </a:lnTo>
                  <a:lnTo>
                    <a:pt x="10338" y="36476"/>
                  </a:lnTo>
                  <a:lnTo>
                    <a:pt x="10634" y="35803"/>
                  </a:lnTo>
                  <a:lnTo>
                    <a:pt x="10930" y="35157"/>
                  </a:lnTo>
                  <a:lnTo>
                    <a:pt x="11172" y="34511"/>
                  </a:lnTo>
                  <a:lnTo>
                    <a:pt x="11387" y="33892"/>
                  </a:lnTo>
                  <a:lnTo>
                    <a:pt x="11576" y="33300"/>
                  </a:lnTo>
                  <a:lnTo>
                    <a:pt x="11710" y="32708"/>
                  </a:lnTo>
                  <a:lnTo>
                    <a:pt x="11818" y="32116"/>
                  </a:lnTo>
                  <a:lnTo>
                    <a:pt x="11872" y="31631"/>
                  </a:lnTo>
                  <a:lnTo>
                    <a:pt x="11926" y="31173"/>
                  </a:lnTo>
                  <a:lnTo>
                    <a:pt x="11926" y="30716"/>
                  </a:lnTo>
                  <a:lnTo>
                    <a:pt x="11926" y="30258"/>
                  </a:lnTo>
                  <a:lnTo>
                    <a:pt x="11926" y="29800"/>
                  </a:lnTo>
                  <a:lnTo>
                    <a:pt x="11872" y="29370"/>
                  </a:lnTo>
                  <a:lnTo>
                    <a:pt x="11845" y="28966"/>
                  </a:lnTo>
                  <a:lnTo>
                    <a:pt x="11764" y="28562"/>
                  </a:lnTo>
                  <a:lnTo>
                    <a:pt x="11603" y="27808"/>
                  </a:lnTo>
                  <a:lnTo>
                    <a:pt x="11387" y="27082"/>
                  </a:lnTo>
                  <a:lnTo>
                    <a:pt x="11145" y="26436"/>
                  </a:lnTo>
                  <a:lnTo>
                    <a:pt x="10876" y="25816"/>
                  </a:lnTo>
                  <a:lnTo>
                    <a:pt x="10607" y="25305"/>
                  </a:lnTo>
                  <a:lnTo>
                    <a:pt x="10338" y="24820"/>
                  </a:lnTo>
                  <a:lnTo>
                    <a:pt x="10095" y="24417"/>
                  </a:lnTo>
                  <a:lnTo>
                    <a:pt x="9853" y="24067"/>
                  </a:lnTo>
                  <a:lnTo>
                    <a:pt x="9503" y="23609"/>
                  </a:lnTo>
                  <a:lnTo>
                    <a:pt x="9341" y="23447"/>
                  </a:lnTo>
                  <a:lnTo>
                    <a:pt x="9611" y="23313"/>
                  </a:lnTo>
                  <a:lnTo>
                    <a:pt x="9934" y="23151"/>
                  </a:lnTo>
                  <a:lnTo>
                    <a:pt x="10338" y="22882"/>
                  </a:lnTo>
                  <a:lnTo>
                    <a:pt x="10822" y="22559"/>
                  </a:lnTo>
                  <a:lnTo>
                    <a:pt x="11387" y="22155"/>
                  </a:lnTo>
                  <a:lnTo>
                    <a:pt x="11980" y="21644"/>
                  </a:lnTo>
                  <a:lnTo>
                    <a:pt x="12653" y="21079"/>
                  </a:lnTo>
                  <a:lnTo>
                    <a:pt x="13326" y="20433"/>
                  </a:lnTo>
                  <a:lnTo>
                    <a:pt x="13999" y="19679"/>
                  </a:lnTo>
                  <a:lnTo>
                    <a:pt x="14349" y="19275"/>
                  </a:lnTo>
                  <a:lnTo>
                    <a:pt x="14672" y="18844"/>
                  </a:lnTo>
                  <a:lnTo>
                    <a:pt x="15021" y="18387"/>
                  </a:lnTo>
                  <a:lnTo>
                    <a:pt x="15345" y="17929"/>
                  </a:lnTo>
                  <a:lnTo>
                    <a:pt x="15668" y="17444"/>
                  </a:lnTo>
                  <a:lnTo>
                    <a:pt x="15964" y="16906"/>
                  </a:lnTo>
                  <a:lnTo>
                    <a:pt x="16260" y="16368"/>
                  </a:lnTo>
                  <a:lnTo>
                    <a:pt x="16529" y="15802"/>
                  </a:lnTo>
                  <a:lnTo>
                    <a:pt x="16798" y="15210"/>
                  </a:lnTo>
                  <a:lnTo>
                    <a:pt x="17040" y="14618"/>
                  </a:lnTo>
                  <a:lnTo>
                    <a:pt x="17283" y="13972"/>
                  </a:lnTo>
                  <a:lnTo>
                    <a:pt x="17471" y="13299"/>
                  </a:lnTo>
                  <a:lnTo>
                    <a:pt x="17633" y="12653"/>
                  </a:lnTo>
                  <a:lnTo>
                    <a:pt x="17740" y="11980"/>
                  </a:lnTo>
                  <a:lnTo>
                    <a:pt x="17794" y="11334"/>
                  </a:lnTo>
                  <a:lnTo>
                    <a:pt x="17794" y="10688"/>
                  </a:lnTo>
                  <a:lnTo>
                    <a:pt x="17767" y="10069"/>
                  </a:lnTo>
                  <a:lnTo>
                    <a:pt x="17660" y="9449"/>
                  </a:lnTo>
                  <a:lnTo>
                    <a:pt x="17552" y="8830"/>
                  </a:lnTo>
                  <a:lnTo>
                    <a:pt x="17390" y="8238"/>
                  </a:lnTo>
                  <a:lnTo>
                    <a:pt x="17175" y="7646"/>
                  </a:lnTo>
                  <a:lnTo>
                    <a:pt x="16960" y="7081"/>
                  </a:lnTo>
                  <a:lnTo>
                    <a:pt x="16717" y="6515"/>
                  </a:lnTo>
                  <a:lnTo>
                    <a:pt x="16421" y="5977"/>
                  </a:lnTo>
                  <a:lnTo>
                    <a:pt x="16125" y="5465"/>
                  </a:lnTo>
                  <a:lnTo>
                    <a:pt x="15829" y="4954"/>
                  </a:lnTo>
                  <a:lnTo>
                    <a:pt x="15506" y="4469"/>
                  </a:lnTo>
                  <a:lnTo>
                    <a:pt x="15156" y="4012"/>
                  </a:lnTo>
                  <a:lnTo>
                    <a:pt x="14833" y="3581"/>
                  </a:lnTo>
                  <a:lnTo>
                    <a:pt x="14483" y="3150"/>
                  </a:lnTo>
                  <a:lnTo>
                    <a:pt x="13810" y="2370"/>
                  </a:lnTo>
                  <a:lnTo>
                    <a:pt x="13137" y="1697"/>
                  </a:lnTo>
                  <a:lnTo>
                    <a:pt x="12545" y="1104"/>
                  </a:lnTo>
                  <a:lnTo>
                    <a:pt x="12033" y="647"/>
                  </a:lnTo>
                  <a:lnTo>
                    <a:pt x="11603" y="297"/>
                  </a:lnTo>
                  <a:lnTo>
                    <a:pt x="11226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7" name="Google Shape;10897;p71"/>
            <p:cNvSpPr/>
            <p:nvPr/>
          </p:nvSpPr>
          <p:spPr>
            <a:xfrm>
              <a:off x="6921114" y="2684809"/>
              <a:ext cx="698148" cy="1156989"/>
            </a:xfrm>
            <a:custGeom>
              <a:avLst/>
              <a:gdLst/>
              <a:ahLst/>
              <a:cxnLst/>
              <a:rect l="l" t="t" r="r" b="b"/>
              <a:pathLst>
                <a:path w="26624" h="44122" extrusionOk="0">
                  <a:moveTo>
                    <a:pt x="24390" y="0"/>
                  </a:moveTo>
                  <a:lnTo>
                    <a:pt x="15399" y="12922"/>
                  </a:lnTo>
                  <a:lnTo>
                    <a:pt x="1777" y="7215"/>
                  </a:lnTo>
                  <a:lnTo>
                    <a:pt x="1" y="14860"/>
                  </a:lnTo>
                  <a:lnTo>
                    <a:pt x="13003" y="24282"/>
                  </a:lnTo>
                  <a:lnTo>
                    <a:pt x="12949" y="25789"/>
                  </a:lnTo>
                  <a:lnTo>
                    <a:pt x="12895" y="27404"/>
                  </a:lnTo>
                  <a:lnTo>
                    <a:pt x="12895" y="29369"/>
                  </a:lnTo>
                  <a:lnTo>
                    <a:pt x="12922" y="30419"/>
                  </a:lnTo>
                  <a:lnTo>
                    <a:pt x="12949" y="31496"/>
                  </a:lnTo>
                  <a:lnTo>
                    <a:pt x="13003" y="32573"/>
                  </a:lnTo>
                  <a:lnTo>
                    <a:pt x="13083" y="33596"/>
                  </a:lnTo>
                  <a:lnTo>
                    <a:pt x="13191" y="34592"/>
                  </a:lnTo>
                  <a:lnTo>
                    <a:pt x="13326" y="35534"/>
                  </a:lnTo>
                  <a:lnTo>
                    <a:pt x="13487" y="36368"/>
                  </a:lnTo>
                  <a:lnTo>
                    <a:pt x="13595" y="36745"/>
                  </a:lnTo>
                  <a:lnTo>
                    <a:pt x="13703" y="37095"/>
                  </a:lnTo>
                  <a:lnTo>
                    <a:pt x="26624" y="44121"/>
                  </a:lnTo>
                  <a:lnTo>
                    <a:pt x="20729" y="21913"/>
                  </a:lnTo>
                  <a:lnTo>
                    <a:pt x="2439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8" name="Google Shape;10898;p71"/>
            <p:cNvSpPr/>
            <p:nvPr/>
          </p:nvSpPr>
          <p:spPr>
            <a:xfrm>
              <a:off x="7348889" y="2972816"/>
              <a:ext cx="279558" cy="410146"/>
            </a:xfrm>
            <a:custGeom>
              <a:avLst/>
              <a:gdLst/>
              <a:ahLst/>
              <a:cxnLst/>
              <a:rect l="l" t="t" r="r" b="b"/>
              <a:pathLst>
                <a:path w="10661" h="15641" extrusionOk="0">
                  <a:moveTo>
                    <a:pt x="1751" y="1"/>
                  </a:moveTo>
                  <a:lnTo>
                    <a:pt x="1589" y="647"/>
                  </a:lnTo>
                  <a:lnTo>
                    <a:pt x="1239" y="2316"/>
                  </a:lnTo>
                  <a:lnTo>
                    <a:pt x="1024" y="3446"/>
                  </a:lnTo>
                  <a:lnTo>
                    <a:pt x="808" y="4711"/>
                  </a:lnTo>
                  <a:lnTo>
                    <a:pt x="566" y="6057"/>
                  </a:lnTo>
                  <a:lnTo>
                    <a:pt x="378" y="7484"/>
                  </a:lnTo>
                  <a:lnTo>
                    <a:pt x="189" y="8911"/>
                  </a:lnTo>
                  <a:lnTo>
                    <a:pt x="82" y="10284"/>
                  </a:lnTo>
                  <a:lnTo>
                    <a:pt x="28" y="10957"/>
                  </a:lnTo>
                  <a:lnTo>
                    <a:pt x="1" y="11603"/>
                  </a:lnTo>
                  <a:lnTo>
                    <a:pt x="1" y="12222"/>
                  </a:lnTo>
                  <a:lnTo>
                    <a:pt x="28" y="12814"/>
                  </a:lnTo>
                  <a:lnTo>
                    <a:pt x="82" y="13353"/>
                  </a:lnTo>
                  <a:lnTo>
                    <a:pt x="135" y="13864"/>
                  </a:lnTo>
                  <a:lnTo>
                    <a:pt x="216" y="14322"/>
                  </a:lnTo>
                  <a:lnTo>
                    <a:pt x="351" y="14699"/>
                  </a:lnTo>
                  <a:lnTo>
                    <a:pt x="485" y="15048"/>
                  </a:lnTo>
                  <a:lnTo>
                    <a:pt x="593" y="15183"/>
                  </a:lnTo>
                  <a:lnTo>
                    <a:pt x="674" y="15318"/>
                  </a:lnTo>
                  <a:lnTo>
                    <a:pt x="781" y="15425"/>
                  </a:lnTo>
                  <a:lnTo>
                    <a:pt x="889" y="15533"/>
                  </a:lnTo>
                  <a:lnTo>
                    <a:pt x="1024" y="15587"/>
                  </a:lnTo>
                  <a:lnTo>
                    <a:pt x="1131" y="15641"/>
                  </a:lnTo>
                  <a:lnTo>
                    <a:pt x="10661" y="1616"/>
                  </a:lnTo>
                  <a:lnTo>
                    <a:pt x="1751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99" name="Google Shape;10899;p71"/>
            <p:cNvSpPr/>
            <p:nvPr/>
          </p:nvSpPr>
          <p:spPr>
            <a:xfrm>
              <a:off x="5162000" y="1824303"/>
              <a:ext cx="1708291" cy="3314891"/>
            </a:xfrm>
            <a:custGeom>
              <a:avLst/>
              <a:gdLst/>
              <a:ahLst/>
              <a:cxnLst/>
              <a:rect l="l" t="t" r="r" b="b"/>
              <a:pathLst>
                <a:path w="65146" h="126414" extrusionOk="0">
                  <a:moveTo>
                    <a:pt x="54889" y="1"/>
                  </a:moveTo>
                  <a:lnTo>
                    <a:pt x="53974" y="55"/>
                  </a:lnTo>
                  <a:lnTo>
                    <a:pt x="53085" y="135"/>
                  </a:lnTo>
                  <a:lnTo>
                    <a:pt x="52224" y="216"/>
                  </a:lnTo>
                  <a:lnTo>
                    <a:pt x="51390" y="351"/>
                  </a:lnTo>
                  <a:lnTo>
                    <a:pt x="50582" y="485"/>
                  </a:lnTo>
                  <a:lnTo>
                    <a:pt x="49801" y="674"/>
                  </a:lnTo>
                  <a:lnTo>
                    <a:pt x="49021" y="862"/>
                  </a:lnTo>
                  <a:lnTo>
                    <a:pt x="48294" y="1051"/>
                  </a:lnTo>
                  <a:lnTo>
                    <a:pt x="47567" y="1293"/>
                  </a:lnTo>
                  <a:lnTo>
                    <a:pt x="46867" y="1535"/>
                  </a:lnTo>
                  <a:lnTo>
                    <a:pt x="46194" y="1777"/>
                  </a:lnTo>
                  <a:lnTo>
                    <a:pt x="45548" y="2047"/>
                  </a:lnTo>
                  <a:lnTo>
                    <a:pt x="44929" y="2343"/>
                  </a:lnTo>
                  <a:lnTo>
                    <a:pt x="44337" y="2639"/>
                  </a:lnTo>
                  <a:lnTo>
                    <a:pt x="43771" y="2935"/>
                  </a:lnTo>
                  <a:lnTo>
                    <a:pt x="43233" y="3258"/>
                  </a:lnTo>
                  <a:lnTo>
                    <a:pt x="42722" y="3581"/>
                  </a:lnTo>
                  <a:lnTo>
                    <a:pt x="42210" y="3904"/>
                  </a:lnTo>
                  <a:lnTo>
                    <a:pt x="41752" y="4254"/>
                  </a:lnTo>
                  <a:lnTo>
                    <a:pt x="41322" y="4577"/>
                  </a:lnTo>
                  <a:lnTo>
                    <a:pt x="40891" y="4927"/>
                  </a:lnTo>
                  <a:lnTo>
                    <a:pt x="40514" y="5277"/>
                  </a:lnTo>
                  <a:lnTo>
                    <a:pt x="38845" y="6784"/>
                  </a:lnTo>
                  <a:lnTo>
                    <a:pt x="36934" y="8453"/>
                  </a:lnTo>
                  <a:lnTo>
                    <a:pt x="34915" y="10149"/>
                  </a:lnTo>
                  <a:lnTo>
                    <a:pt x="32923" y="11818"/>
                  </a:lnTo>
                  <a:lnTo>
                    <a:pt x="29692" y="14483"/>
                  </a:lnTo>
                  <a:lnTo>
                    <a:pt x="28347" y="15587"/>
                  </a:lnTo>
                  <a:lnTo>
                    <a:pt x="31550" y="3796"/>
                  </a:lnTo>
                  <a:lnTo>
                    <a:pt x="15371" y="1697"/>
                  </a:lnTo>
                  <a:lnTo>
                    <a:pt x="14241" y="3770"/>
                  </a:lnTo>
                  <a:lnTo>
                    <a:pt x="11280" y="9180"/>
                  </a:lnTo>
                  <a:lnTo>
                    <a:pt x="9341" y="12761"/>
                  </a:lnTo>
                  <a:lnTo>
                    <a:pt x="7242" y="16691"/>
                  </a:lnTo>
                  <a:lnTo>
                    <a:pt x="5061" y="20809"/>
                  </a:lnTo>
                  <a:lnTo>
                    <a:pt x="2908" y="25009"/>
                  </a:lnTo>
                  <a:lnTo>
                    <a:pt x="2396" y="26059"/>
                  </a:lnTo>
                  <a:lnTo>
                    <a:pt x="1939" y="27082"/>
                  </a:lnTo>
                  <a:lnTo>
                    <a:pt x="1535" y="28078"/>
                  </a:lnTo>
                  <a:lnTo>
                    <a:pt x="1185" y="29074"/>
                  </a:lnTo>
                  <a:lnTo>
                    <a:pt x="889" y="30043"/>
                  </a:lnTo>
                  <a:lnTo>
                    <a:pt x="619" y="31012"/>
                  </a:lnTo>
                  <a:lnTo>
                    <a:pt x="431" y="31927"/>
                  </a:lnTo>
                  <a:lnTo>
                    <a:pt x="243" y="32869"/>
                  </a:lnTo>
                  <a:lnTo>
                    <a:pt x="135" y="33758"/>
                  </a:lnTo>
                  <a:lnTo>
                    <a:pt x="54" y="34646"/>
                  </a:lnTo>
                  <a:lnTo>
                    <a:pt x="0" y="35507"/>
                  </a:lnTo>
                  <a:lnTo>
                    <a:pt x="0" y="36342"/>
                  </a:lnTo>
                  <a:lnTo>
                    <a:pt x="27" y="37149"/>
                  </a:lnTo>
                  <a:lnTo>
                    <a:pt x="81" y="37957"/>
                  </a:lnTo>
                  <a:lnTo>
                    <a:pt x="189" y="38711"/>
                  </a:lnTo>
                  <a:lnTo>
                    <a:pt x="323" y="39465"/>
                  </a:lnTo>
                  <a:lnTo>
                    <a:pt x="485" y="40191"/>
                  </a:lnTo>
                  <a:lnTo>
                    <a:pt x="646" y="40891"/>
                  </a:lnTo>
                  <a:lnTo>
                    <a:pt x="862" y="41564"/>
                  </a:lnTo>
                  <a:lnTo>
                    <a:pt x="1104" y="42210"/>
                  </a:lnTo>
                  <a:lnTo>
                    <a:pt x="1373" y="42829"/>
                  </a:lnTo>
                  <a:lnTo>
                    <a:pt x="1642" y="43422"/>
                  </a:lnTo>
                  <a:lnTo>
                    <a:pt x="1939" y="43987"/>
                  </a:lnTo>
                  <a:lnTo>
                    <a:pt x="2262" y="44525"/>
                  </a:lnTo>
                  <a:lnTo>
                    <a:pt x="2612" y="45037"/>
                  </a:lnTo>
                  <a:lnTo>
                    <a:pt x="2961" y="45521"/>
                  </a:lnTo>
                  <a:lnTo>
                    <a:pt x="3311" y="45952"/>
                  </a:lnTo>
                  <a:lnTo>
                    <a:pt x="3688" y="46383"/>
                  </a:lnTo>
                  <a:lnTo>
                    <a:pt x="4092" y="46760"/>
                  </a:lnTo>
                  <a:lnTo>
                    <a:pt x="4469" y="47110"/>
                  </a:lnTo>
                  <a:lnTo>
                    <a:pt x="4873" y="47433"/>
                  </a:lnTo>
                  <a:lnTo>
                    <a:pt x="5303" y="47729"/>
                  </a:lnTo>
                  <a:lnTo>
                    <a:pt x="5734" y="47998"/>
                  </a:lnTo>
                  <a:lnTo>
                    <a:pt x="6192" y="48267"/>
                  </a:lnTo>
                  <a:lnTo>
                    <a:pt x="6703" y="48509"/>
                  </a:lnTo>
                  <a:lnTo>
                    <a:pt x="7269" y="48752"/>
                  </a:lnTo>
                  <a:lnTo>
                    <a:pt x="7834" y="48967"/>
                  </a:lnTo>
                  <a:lnTo>
                    <a:pt x="8453" y="49182"/>
                  </a:lnTo>
                  <a:lnTo>
                    <a:pt x="9099" y="49371"/>
                  </a:lnTo>
                  <a:lnTo>
                    <a:pt x="9772" y="49532"/>
                  </a:lnTo>
                  <a:lnTo>
                    <a:pt x="10472" y="49694"/>
                  </a:lnTo>
                  <a:lnTo>
                    <a:pt x="11172" y="49828"/>
                  </a:lnTo>
                  <a:lnTo>
                    <a:pt x="11926" y="49936"/>
                  </a:lnTo>
                  <a:lnTo>
                    <a:pt x="12679" y="50044"/>
                  </a:lnTo>
                  <a:lnTo>
                    <a:pt x="13460" y="50098"/>
                  </a:lnTo>
                  <a:lnTo>
                    <a:pt x="14241" y="50125"/>
                  </a:lnTo>
                  <a:lnTo>
                    <a:pt x="15048" y="50125"/>
                  </a:lnTo>
                  <a:lnTo>
                    <a:pt x="15856" y="50098"/>
                  </a:lnTo>
                  <a:lnTo>
                    <a:pt x="16663" y="50044"/>
                  </a:lnTo>
                  <a:lnTo>
                    <a:pt x="17498" y="49963"/>
                  </a:lnTo>
                  <a:lnTo>
                    <a:pt x="18332" y="49828"/>
                  </a:lnTo>
                  <a:lnTo>
                    <a:pt x="19140" y="49667"/>
                  </a:lnTo>
                  <a:lnTo>
                    <a:pt x="19975" y="49452"/>
                  </a:lnTo>
                  <a:lnTo>
                    <a:pt x="20809" y="49209"/>
                  </a:lnTo>
                  <a:lnTo>
                    <a:pt x="21617" y="48940"/>
                  </a:lnTo>
                  <a:lnTo>
                    <a:pt x="22424" y="48590"/>
                  </a:lnTo>
                  <a:lnTo>
                    <a:pt x="23232" y="48240"/>
                  </a:lnTo>
                  <a:lnTo>
                    <a:pt x="24012" y="47810"/>
                  </a:lnTo>
                  <a:lnTo>
                    <a:pt x="24793" y="47352"/>
                  </a:lnTo>
                  <a:lnTo>
                    <a:pt x="25547" y="46840"/>
                  </a:lnTo>
                  <a:lnTo>
                    <a:pt x="26274" y="46248"/>
                  </a:lnTo>
                  <a:lnTo>
                    <a:pt x="27001" y="45629"/>
                  </a:lnTo>
                  <a:lnTo>
                    <a:pt x="27700" y="44956"/>
                  </a:lnTo>
                  <a:lnTo>
                    <a:pt x="28347" y="44229"/>
                  </a:lnTo>
                  <a:lnTo>
                    <a:pt x="30877" y="41322"/>
                  </a:lnTo>
                  <a:lnTo>
                    <a:pt x="33165" y="38630"/>
                  </a:lnTo>
                  <a:lnTo>
                    <a:pt x="36934" y="34161"/>
                  </a:lnTo>
                  <a:lnTo>
                    <a:pt x="39357" y="31227"/>
                  </a:lnTo>
                  <a:lnTo>
                    <a:pt x="40245" y="30150"/>
                  </a:lnTo>
                  <a:lnTo>
                    <a:pt x="41376" y="34404"/>
                  </a:lnTo>
                  <a:lnTo>
                    <a:pt x="41699" y="50582"/>
                  </a:lnTo>
                  <a:lnTo>
                    <a:pt x="18467" y="126414"/>
                  </a:lnTo>
                  <a:lnTo>
                    <a:pt x="45037" y="126414"/>
                  </a:lnTo>
                  <a:lnTo>
                    <a:pt x="55616" y="53516"/>
                  </a:lnTo>
                  <a:lnTo>
                    <a:pt x="55104" y="34592"/>
                  </a:lnTo>
                  <a:lnTo>
                    <a:pt x="65145" y="1266"/>
                  </a:lnTo>
                  <a:lnTo>
                    <a:pt x="64015" y="970"/>
                  </a:lnTo>
                  <a:lnTo>
                    <a:pt x="62911" y="728"/>
                  </a:lnTo>
                  <a:lnTo>
                    <a:pt x="61834" y="539"/>
                  </a:lnTo>
                  <a:lnTo>
                    <a:pt x="60784" y="351"/>
                  </a:lnTo>
                  <a:lnTo>
                    <a:pt x="59735" y="216"/>
                  </a:lnTo>
                  <a:lnTo>
                    <a:pt x="58712" y="108"/>
                  </a:lnTo>
                  <a:lnTo>
                    <a:pt x="57716" y="28"/>
                  </a:lnTo>
                  <a:lnTo>
                    <a:pt x="56747" y="1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0" name="Google Shape;10900;p71"/>
            <p:cNvSpPr/>
            <p:nvPr/>
          </p:nvSpPr>
          <p:spPr>
            <a:xfrm>
              <a:off x="6444617" y="1996561"/>
              <a:ext cx="384055" cy="1328511"/>
            </a:xfrm>
            <a:custGeom>
              <a:avLst/>
              <a:gdLst/>
              <a:ahLst/>
              <a:cxnLst/>
              <a:rect l="l" t="t" r="r" b="b"/>
              <a:pathLst>
                <a:path w="14646" h="50663" extrusionOk="0">
                  <a:moveTo>
                    <a:pt x="14645" y="0"/>
                  </a:moveTo>
                  <a:lnTo>
                    <a:pt x="14080" y="242"/>
                  </a:lnTo>
                  <a:lnTo>
                    <a:pt x="13461" y="512"/>
                  </a:lnTo>
                  <a:lnTo>
                    <a:pt x="12788" y="835"/>
                  </a:lnTo>
                  <a:lnTo>
                    <a:pt x="12061" y="1211"/>
                  </a:lnTo>
                  <a:lnTo>
                    <a:pt x="11307" y="1642"/>
                  </a:lnTo>
                  <a:lnTo>
                    <a:pt x="10526" y="2100"/>
                  </a:lnTo>
                  <a:lnTo>
                    <a:pt x="9746" y="2638"/>
                  </a:lnTo>
                  <a:lnTo>
                    <a:pt x="8938" y="3204"/>
                  </a:lnTo>
                  <a:lnTo>
                    <a:pt x="8131" y="3823"/>
                  </a:lnTo>
                  <a:lnTo>
                    <a:pt x="7323" y="4496"/>
                  </a:lnTo>
                  <a:lnTo>
                    <a:pt x="6542" y="5222"/>
                  </a:lnTo>
                  <a:lnTo>
                    <a:pt x="5789" y="6003"/>
                  </a:lnTo>
                  <a:lnTo>
                    <a:pt x="5412" y="6434"/>
                  </a:lnTo>
                  <a:lnTo>
                    <a:pt x="5062" y="6838"/>
                  </a:lnTo>
                  <a:lnTo>
                    <a:pt x="4739" y="7295"/>
                  </a:lnTo>
                  <a:lnTo>
                    <a:pt x="4389" y="7753"/>
                  </a:lnTo>
                  <a:lnTo>
                    <a:pt x="4066" y="8211"/>
                  </a:lnTo>
                  <a:lnTo>
                    <a:pt x="3770" y="8695"/>
                  </a:lnTo>
                  <a:lnTo>
                    <a:pt x="3474" y="9207"/>
                  </a:lnTo>
                  <a:lnTo>
                    <a:pt x="3204" y="9718"/>
                  </a:lnTo>
                  <a:lnTo>
                    <a:pt x="2881" y="10418"/>
                  </a:lnTo>
                  <a:lnTo>
                    <a:pt x="2612" y="11091"/>
                  </a:lnTo>
                  <a:lnTo>
                    <a:pt x="2370" y="11737"/>
                  </a:lnTo>
                  <a:lnTo>
                    <a:pt x="2155" y="12383"/>
                  </a:lnTo>
                  <a:lnTo>
                    <a:pt x="2020" y="13002"/>
                  </a:lnTo>
                  <a:lnTo>
                    <a:pt x="1885" y="13594"/>
                  </a:lnTo>
                  <a:lnTo>
                    <a:pt x="1805" y="14187"/>
                  </a:lnTo>
                  <a:lnTo>
                    <a:pt x="1751" y="14752"/>
                  </a:lnTo>
                  <a:lnTo>
                    <a:pt x="1724" y="15290"/>
                  </a:lnTo>
                  <a:lnTo>
                    <a:pt x="1724" y="15829"/>
                  </a:lnTo>
                  <a:lnTo>
                    <a:pt x="1751" y="16340"/>
                  </a:lnTo>
                  <a:lnTo>
                    <a:pt x="1805" y="16825"/>
                  </a:lnTo>
                  <a:lnTo>
                    <a:pt x="1858" y="17309"/>
                  </a:lnTo>
                  <a:lnTo>
                    <a:pt x="1966" y="17767"/>
                  </a:lnTo>
                  <a:lnTo>
                    <a:pt x="2047" y="18198"/>
                  </a:lnTo>
                  <a:lnTo>
                    <a:pt x="2181" y="18601"/>
                  </a:lnTo>
                  <a:lnTo>
                    <a:pt x="2289" y="18978"/>
                  </a:lnTo>
                  <a:lnTo>
                    <a:pt x="2451" y="19355"/>
                  </a:lnTo>
                  <a:lnTo>
                    <a:pt x="2720" y="20001"/>
                  </a:lnTo>
                  <a:lnTo>
                    <a:pt x="3016" y="20566"/>
                  </a:lnTo>
                  <a:lnTo>
                    <a:pt x="3312" y="21051"/>
                  </a:lnTo>
                  <a:lnTo>
                    <a:pt x="3554" y="21428"/>
                  </a:lnTo>
                  <a:lnTo>
                    <a:pt x="3770" y="21697"/>
                  </a:lnTo>
                  <a:lnTo>
                    <a:pt x="3958" y="21912"/>
                  </a:lnTo>
                  <a:lnTo>
                    <a:pt x="3824" y="21993"/>
                  </a:lnTo>
                  <a:lnTo>
                    <a:pt x="3527" y="22235"/>
                  </a:lnTo>
                  <a:lnTo>
                    <a:pt x="3070" y="22639"/>
                  </a:lnTo>
                  <a:lnTo>
                    <a:pt x="2828" y="22908"/>
                  </a:lnTo>
                  <a:lnTo>
                    <a:pt x="2531" y="23232"/>
                  </a:lnTo>
                  <a:lnTo>
                    <a:pt x="2262" y="23608"/>
                  </a:lnTo>
                  <a:lnTo>
                    <a:pt x="1966" y="24039"/>
                  </a:lnTo>
                  <a:lnTo>
                    <a:pt x="1643" y="24524"/>
                  </a:lnTo>
                  <a:lnTo>
                    <a:pt x="1374" y="25062"/>
                  </a:lnTo>
                  <a:lnTo>
                    <a:pt x="1078" y="25654"/>
                  </a:lnTo>
                  <a:lnTo>
                    <a:pt x="835" y="26327"/>
                  </a:lnTo>
                  <a:lnTo>
                    <a:pt x="593" y="27054"/>
                  </a:lnTo>
                  <a:lnTo>
                    <a:pt x="378" y="27835"/>
                  </a:lnTo>
                  <a:lnTo>
                    <a:pt x="216" y="28696"/>
                  </a:lnTo>
                  <a:lnTo>
                    <a:pt x="82" y="29611"/>
                  </a:lnTo>
                  <a:lnTo>
                    <a:pt x="28" y="30607"/>
                  </a:lnTo>
                  <a:lnTo>
                    <a:pt x="1" y="31657"/>
                  </a:lnTo>
                  <a:lnTo>
                    <a:pt x="28" y="32788"/>
                  </a:lnTo>
                  <a:lnTo>
                    <a:pt x="136" y="33999"/>
                  </a:lnTo>
                  <a:lnTo>
                    <a:pt x="216" y="34645"/>
                  </a:lnTo>
                  <a:lnTo>
                    <a:pt x="324" y="35291"/>
                  </a:lnTo>
                  <a:lnTo>
                    <a:pt x="432" y="35964"/>
                  </a:lnTo>
                  <a:lnTo>
                    <a:pt x="566" y="36664"/>
                  </a:lnTo>
                  <a:lnTo>
                    <a:pt x="728" y="37364"/>
                  </a:lnTo>
                  <a:lnTo>
                    <a:pt x="916" y="38118"/>
                  </a:lnTo>
                  <a:lnTo>
                    <a:pt x="1105" y="38872"/>
                  </a:lnTo>
                  <a:lnTo>
                    <a:pt x="1347" y="39625"/>
                  </a:lnTo>
                  <a:lnTo>
                    <a:pt x="1589" y="40433"/>
                  </a:lnTo>
                  <a:lnTo>
                    <a:pt x="1858" y="41267"/>
                  </a:lnTo>
                  <a:lnTo>
                    <a:pt x="2155" y="42102"/>
                  </a:lnTo>
                  <a:lnTo>
                    <a:pt x="2504" y="42963"/>
                  </a:lnTo>
                  <a:lnTo>
                    <a:pt x="2854" y="43852"/>
                  </a:lnTo>
                  <a:lnTo>
                    <a:pt x="3231" y="44740"/>
                  </a:lnTo>
                  <a:lnTo>
                    <a:pt x="3635" y="45682"/>
                  </a:lnTo>
                  <a:lnTo>
                    <a:pt x="4093" y="46624"/>
                  </a:lnTo>
                  <a:lnTo>
                    <a:pt x="4550" y="47594"/>
                  </a:lnTo>
                  <a:lnTo>
                    <a:pt x="5062" y="48590"/>
                  </a:lnTo>
                  <a:lnTo>
                    <a:pt x="5600" y="49612"/>
                  </a:lnTo>
                  <a:lnTo>
                    <a:pt x="6166" y="50662"/>
                  </a:lnTo>
                  <a:lnTo>
                    <a:pt x="6704" y="46947"/>
                  </a:lnTo>
                  <a:lnTo>
                    <a:pt x="6192" y="28023"/>
                  </a:lnTo>
                  <a:lnTo>
                    <a:pt x="14645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1" name="Google Shape;10901;p71"/>
            <p:cNvSpPr/>
            <p:nvPr/>
          </p:nvSpPr>
          <p:spPr>
            <a:xfrm>
              <a:off x="5942028" y="2252786"/>
              <a:ext cx="348733" cy="686872"/>
            </a:xfrm>
            <a:custGeom>
              <a:avLst/>
              <a:gdLst/>
              <a:ahLst/>
              <a:cxnLst/>
              <a:rect l="l" t="t" r="r" b="b"/>
              <a:pathLst>
                <a:path w="13299" h="26194" extrusionOk="0">
                  <a:moveTo>
                    <a:pt x="13299" y="1"/>
                  </a:moveTo>
                  <a:lnTo>
                    <a:pt x="13083" y="55"/>
                  </a:lnTo>
                  <a:lnTo>
                    <a:pt x="12518" y="324"/>
                  </a:lnTo>
                  <a:lnTo>
                    <a:pt x="12141" y="512"/>
                  </a:lnTo>
                  <a:lnTo>
                    <a:pt x="11710" y="781"/>
                  </a:lnTo>
                  <a:lnTo>
                    <a:pt x="11226" y="1105"/>
                  </a:lnTo>
                  <a:lnTo>
                    <a:pt x="10687" y="1481"/>
                  </a:lnTo>
                  <a:lnTo>
                    <a:pt x="10149" y="1939"/>
                  </a:lnTo>
                  <a:lnTo>
                    <a:pt x="9557" y="2477"/>
                  </a:lnTo>
                  <a:lnTo>
                    <a:pt x="8991" y="3070"/>
                  </a:lnTo>
                  <a:lnTo>
                    <a:pt x="8426" y="3770"/>
                  </a:lnTo>
                  <a:lnTo>
                    <a:pt x="8157" y="4146"/>
                  </a:lnTo>
                  <a:lnTo>
                    <a:pt x="7861" y="4550"/>
                  </a:lnTo>
                  <a:lnTo>
                    <a:pt x="7592" y="4954"/>
                  </a:lnTo>
                  <a:lnTo>
                    <a:pt x="7349" y="5412"/>
                  </a:lnTo>
                  <a:lnTo>
                    <a:pt x="7080" y="5869"/>
                  </a:lnTo>
                  <a:lnTo>
                    <a:pt x="6838" y="6381"/>
                  </a:lnTo>
                  <a:lnTo>
                    <a:pt x="6623" y="6892"/>
                  </a:lnTo>
                  <a:lnTo>
                    <a:pt x="6407" y="7431"/>
                  </a:lnTo>
                  <a:lnTo>
                    <a:pt x="6003" y="8507"/>
                  </a:lnTo>
                  <a:lnTo>
                    <a:pt x="5653" y="9584"/>
                  </a:lnTo>
                  <a:lnTo>
                    <a:pt x="5034" y="11630"/>
                  </a:lnTo>
                  <a:lnTo>
                    <a:pt x="4738" y="12599"/>
                  </a:lnTo>
                  <a:lnTo>
                    <a:pt x="4442" y="13514"/>
                  </a:lnTo>
                  <a:lnTo>
                    <a:pt x="4119" y="14403"/>
                  </a:lnTo>
                  <a:lnTo>
                    <a:pt x="3742" y="15210"/>
                  </a:lnTo>
                  <a:lnTo>
                    <a:pt x="3554" y="15587"/>
                  </a:lnTo>
                  <a:lnTo>
                    <a:pt x="3311" y="16018"/>
                  </a:lnTo>
                  <a:lnTo>
                    <a:pt x="2719" y="17068"/>
                  </a:lnTo>
                  <a:lnTo>
                    <a:pt x="2046" y="18333"/>
                  </a:lnTo>
                  <a:lnTo>
                    <a:pt x="1696" y="19006"/>
                  </a:lnTo>
                  <a:lnTo>
                    <a:pt x="1346" y="19733"/>
                  </a:lnTo>
                  <a:lnTo>
                    <a:pt x="1023" y="20486"/>
                  </a:lnTo>
                  <a:lnTo>
                    <a:pt x="727" y="21267"/>
                  </a:lnTo>
                  <a:lnTo>
                    <a:pt x="485" y="22048"/>
                  </a:lnTo>
                  <a:lnTo>
                    <a:pt x="270" y="22882"/>
                  </a:lnTo>
                  <a:lnTo>
                    <a:pt x="108" y="23690"/>
                  </a:lnTo>
                  <a:lnTo>
                    <a:pt x="54" y="24121"/>
                  </a:lnTo>
                  <a:lnTo>
                    <a:pt x="27" y="24524"/>
                  </a:lnTo>
                  <a:lnTo>
                    <a:pt x="0" y="24955"/>
                  </a:lnTo>
                  <a:lnTo>
                    <a:pt x="0" y="25359"/>
                  </a:lnTo>
                  <a:lnTo>
                    <a:pt x="27" y="25763"/>
                  </a:lnTo>
                  <a:lnTo>
                    <a:pt x="81" y="26193"/>
                  </a:lnTo>
                  <a:lnTo>
                    <a:pt x="4334" y="21213"/>
                  </a:lnTo>
                  <a:lnTo>
                    <a:pt x="7619" y="17310"/>
                  </a:lnTo>
                  <a:lnTo>
                    <a:pt x="9745" y="14726"/>
                  </a:lnTo>
                  <a:lnTo>
                    <a:pt x="10499" y="13810"/>
                  </a:lnTo>
                  <a:lnTo>
                    <a:pt x="10364" y="13272"/>
                  </a:lnTo>
                  <a:lnTo>
                    <a:pt x="10230" y="12680"/>
                  </a:lnTo>
                  <a:lnTo>
                    <a:pt x="10149" y="12034"/>
                  </a:lnTo>
                  <a:lnTo>
                    <a:pt x="10095" y="11388"/>
                  </a:lnTo>
                  <a:lnTo>
                    <a:pt x="10068" y="10688"/>
                  </a:lnTo>
                  <a:lnTo>
                    <a:pt x="10068" y="9934"/>
                  </a:lnTo>
                  <a:lnTo>
                    <a:pt x="10149" y="9153"/>
                  </a:lnTo>
                  <a:lnTo>
                    <a:pt x="10257" y="8319"/>
                  </a:lnTo>
                  <a:lnTo>
                    <a:pt x="10391" y="7457"/>
                  </a:lnTo>
                  <a:lnTo>
                    <a:pt x="10607" y="6542"/>
                  </a:lnTo>
                  <a:lnTo>
                    <a:pt x="10876" y="5573"/>
                  </a:lnTo>
                  <a:lnTo>
                    <a:pt x="11226" y="4577"/>
                  </a:lnTo>
                  <a:lnTo>
                    <a:pt x="11630" y="3500"/>
                  </a:lnTo>
                  <a:lnTo>
                    <a:pt x="12114" y="2397"/>
                  </a:lnTo>
                  <a:lnTo>
                    <a:pt x="12652" y="1212"/>
                  </a:lnTo>
                  <a:lnTo>
                    <a:pt x="132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2" name="Google Shape;10902;p71"/>
            <p:cNvSpPr/>
            <p:nvPr/>
          </p:nvSpPr>
          <p:spPr>
            <a:xfrm>
              <a:off x="7064422" y="3896152"/>
              <a:ext cx="504731" cy="394596"/>
            </a:xfrm>
            <a:custGeom>
              <a:avLst/>
              <a:gdLst/>
              <a:ahLst/>
              <a:cxnLst/>
              <a:rect l="l" t="t" r="r" b="b"/>
              <a:pathLst>
                <a:path w="19248" h="15048" extrusionOk="0">
                  <a:moveTo>
                    <a:pt x="0" y="0"/>
                  </a:moveTo>
                  <a:lnTo>
                    <a:pt x="162" y="942"/>
                  </a:lnTo>
                  <a:lnTo>
                    <a:pt x="323" y="1831"/>
                  </a:lnTo>
                  <a:lnTo>
                    <a:pt x="512" y="2719"/>
                  </a:lnTo>
                  <a:lnTo>
                    <a:pt x="727" y="3553"/>
                  </a:lnTo>
                  <a:lnTo>
                    <a:pt x="969" y="4361"/>
                  </a:lnTo>
                  <a:lnTo>
                    <a:pt x="1212" y="5142"/>
                  </a:lnTo>
                  <a:lnTo>
                    <a:pt x="1508" y="5895"/>
                  </a:lnTo>
                  <a:lnTo>
                    <a:pt x="1804" y="6622"/>
                  </a:lnTo>
                  <a:lnTo>
                    <a:pt x="2127" y="7322"/>
                  </a:lnTo>
                  <a:lnTo>
                    <a:pt x="2450" y="7968"/>
                  </a:lnTo>
                  <a:lnTo>
                    <a:pt x="2827" y="8614"/>
                  </a:lnTo>
                  <a:lnTo>
                    <a:pt x="3204" y="9206"/>
                  </a:lnTo>
                  <a:lnTo>
                    <a:pt x="3607" y="9772"/>
                  </a:lnTo>
                  <a:lnTo>
                    <a:pt x="4011" y="10337"/>
                  </a:lnTo>
                  <a:lnTo>
                    <a:pt x="4469" y="10849"/>
                  </a:lnTo>
                  <a:lnTo>
                    <a:pt x="4927" y="11333"/>
                  </a:lnTo>
                  <a:lnTo>
                    <a:pt x="5384" y="11764"/>
                  </a:lnTo>
                  <a:lnTo>
                    <a:pt x="5896" y="12195"/>
                  </a:lnTo>
                  <a:lnTo>
                    <a:pt x="6407" y="12598"/>
                  </a:lnTo>
                  <a:lnTo>
                    <a:pt x="6945" y="12948"/>
                  </a:lnTo>
                  <a:lnTo>
                    <a:pt x="7484" y="13298"/>
                  </a:lnTo>
                  <a:lnTo>
                    <a:pt x="8049" y="13594"/>
                  </a:lnTo>
                  <a:lnTo>
                    <a:pt x="8641" y="13864"/>
                  </a:lnTo>
                  <a:lnTo>
                    <a:pt x="9261" y="14133"/>
                  </a:lnTo>
                  <a:lnTo>
                    <a:pt x="9880" y="14348"/>
                  </a:lnTo>
                  <a:lnTo>
                    <a:pt x="10526" y="14536"/>
                  </a:lnTo>
                  <a:lnTo>
                    <a:pt x="11172" y="14698"/>
                  </a:lnTo>
                  <a:lnTo>
                    <a:pt x="11845" y="14806"/>
                  </a:lnTo>
                  <a:lnTo>
                    <a:pt x="12545" y="14913"/>
                  </a:lnTo>
                  <a:lnTo>
                    <a:pt x="13245" y="14994"/>
                  </a:lnTo>
                  <a:lnTo>
                    <a:pt x="13971" y="15048"/>
                  </a:lnTo>
                  <a:lnTo>
                    <a:pt x="15075" y="15048"/>
                  </a:lnTo>
                  <a:lnTo>
                    <a:pt x="15425" y="14994"/>
                  </a:lnTo>
                  <a:lnTo>
                    <a:pt x="15748" y="14967"/>
                  </a:lnTo>
                  <a:lnTo>
                    <a:pt x="16071" y="14886"/>
                  </a:lnTo>
                  <a:lnTo>
                    <a:pt x="16367" y="14779"/>
                  </a:lnTo>
                  <a:lnTo>
                    <a:pt x="16636" y="14671"/>
                  </a:lnTo>
                  <a:lnTo>
                    <a:pt x="16906" y="14536"/>
                  </a:lnTo>
                  <a:lnTo>
                    <a:pt x="17148" y="14402"/>
                  </a:lnTo>
                  <a:lnTo>
                    <a:pt x="17363" y="14240"/>
                  </a:lnTo>
                  <a:lnTo>
                    <a:pt x="17579" y="14052"/>
                  </a:lnTo>
                  <a:lnTo>
                    <a:pt x="17767" y="13864"/>
                  </a:lnTo>
                  <a:lnTo>
                    <a:pt x="17956" y="13675"/>
                  </a:lnTo>
                  <a:lnTo>
                    <a:pt x="18117" y="13433"/>
                  </a:lnTo>
                  <a:lnTo>
                    <a:pt x="18279" y="13217"/>
                  </a:lnTo>
                  <a:lnTo>
                    <a:pt x="18413" y="12948"/>
                  </a:lnTo>
                  <a:lnTo>
                    <a:pt x="18548" y="12706"/>
                  </a:lnTo>
                  <a:lnTo>
                    <a:pt x="18763" y="12141"/>
                  </a:lnTo>
                  <a:lnTo>
                    <a:pt x="18952" y="11548"/>
                  </a:lnTo>
                  <a:lnTo>
                    <a:pt x="19086" y="10929"/>
                  </a:lnTo>
                  <a:lnTo>
                    <a:pt x="19167" y="10283"/>
                  </a:lnTo>
                  <a:lnTo>
                    <a:pt x="19221" y="9610"/>
                  </a:lnTo>
                  <a:lnTo>
                    <a:pt x="19248" y="8937"/>
                  </a:lnTo>
                  <a:lnTo>
                    <a:pt x="19248" y="8237"/>
                  </a:lnTo>
                  <a:lnTo>
                    <a:pt x="19221" y="7537"/>
                  </a:lnTo>
                  <a:lnTo>
                    <a:pt x="19140" y="6838"/>
                  </a:lnTo>
                  <a:lnTo>
                    <a:pt x="19086" y="6138"/>
                  </a:lnTo>
                  <a:lnTo>
                    <a:pt x="18978" y="5438"/>
                  </a:lnTo>
                  <a:lnTo>
                    <a:pt x="18871" y="4765"/>
                  </a:lnTo>
                  <a:lnTo>
                    <a:pt x="18629" y="3500"/>
                  </a:lnTo>
                  <a:lnTo>
                    <a:pt x="18359" y="2369"/>
                  </a:lnTo>
                  <a:lnTo>
                    <a:pt x="18117" y="1400"/>
                  </a:lnTo>
                  <a:lnTo>
                    <a:pt x="17902" y="646"/>
                  </a:lnTo>
                  <a:lnTo>
                    <a:pt x="1771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3" name="Google Shape;10903;p71"/>
            <p:cNvSpPr/>
            <p:nvPr/>
          </p:nvSpPr>
          <p:spPr>
            <a:xfrm>
              <a:off x="5913078" y="3896152"/>
              <a:ext cx="455327" cy="394596"/>
            </a:xfrm>
            <a:custGeom>
              <a:avLst/>
              <a:gdLst/>
              <a:ahLst/>
              <a:cxnLst/>
              <a:rect l="l" t="t" r="r" b="b"/>
              <a:pathLst>
                <a:path w="17364" h="15048" extrusionOk="0">
                  <a:moveTo>
                    <a:pt x="4362" y="0"/>
                  </a:moveTo>
                  <a:lnTo>
                    <a:pt x="1" y="14213"/>
                  </a:lnTo>
                  <a:lnTo>
                    <a:pt x="243" y="14402"/>
                  </a:lnTo>
                  <a:lnTo>
                    <a:pt x="539" y="14563"/>
                  </a:lnTo>
                  <a:lnTo>
                    <a:pt x="835" y="14725"/>
                  </a:lnTo>
                  <a:lnTo>
                    <a:pt x="1158" y="14833"/>
                  </a:lnTo>
                  <a:lnTo>
                    <a:pt x="1508" y="14913"/>
                  </a:lnTo>
                  <a:lnTo>
                    <a:pt x="1858" y="14994"/>
                  </a:lnTo>
                  <a:lnTo>
                    <a:pt x="2262" y="15048"/>
                  </a:lnTo>
                  <a:lnTo>
                    <a:pt x="3419" y="15048"/>
                  </a:lnTo>
                  <a:lnTo>
                    <a:pt x="4119" y="14994"/>
                  </a:lnTo>
                  <a:lnTo>
                    <a:pt x="4846" y="14913"/>
                  </a:lnTo>
                  <a:lnTo>
                    <a:pt x="5519" y="14806"/>
                  </a:lnTo>
                  <a:lnTo>
                    <a:pt x="6219" y="14698"/>
                  </a:lnTo>
                  <a:lnTo>
                    <a:pt x="6865" y="14536"/>
                  </a:lnTo>
                  <a:lnTo>
                    <a:pt x="7511" y="14348"/>
                  </a:lnTo>
                  <a:lnTo>
                    <a:pt x="8130" y="14133"/>
                  </a:lnTo>
                  <a:lnTo>
                    <a:pt x="8723" y="13864"/>
                  </a:lnTo>
                  <a:lnTo>
                    <a:pt x="9315" y="13594"/>
                  </a:lnTo>
                  <a:lnTo>
                    <a:pt x="9880" y="13298"/>
                  </a:lnTo>
                  <a:lnTo>
                    <a:pt x="10445" y="12948"/>
                  </a:lnTo>
                  <a:lnTo>
                    <a:pt x="10984" y="12598"/>
                  </a:lnTo>
                  <a:lnTo>
                    <a:pt x="11495" y="12195"/>
                  </a:lnTo>
                  <a:lnTo>
                    <a:pt x="11980" y="11764"/>
                  </a:lnTo>
                  <a:lnTo>
                    <a:pt x="12464" y="11333"/>
                  </a:lnTo>
                  <a:lnTo>
                    <a:pt x="12922" y="10849"/>
                  </a:lnTo>
                  <a:lnTo>
                    <a:pt x="13353" y="10337"/>
                  </a:lnTo>
                  <a:lnTo>
                    <a:pt x="13783" y="9772"/>
                  </a:lnTo>
                  <a:lnTo>
                    <a:pt x="14187" y="9206"/>
                  </a:lnTo>
                  <a:lnTo>
                    <a:pt x="14564" y="8614"/>
                  </a:lnTo>
                  <a:lnTo>
                    <a:pt x="14914" y="7968"/>
                  </a:lnTo>
                  <a:lnTo>
                    <a:pt x="15264" y="7322"/>
                  </a:lnTo>
                  <a:lnTo>
                    <a:pt x="15587" y="6622"/>
                  </a:lnTo>
                  <a:lnTo>
                    <a:pt x="15883" y="5895"/>
                  </a:lnTo>
                  <a:lnTo>
                    <a:pt x="16152" y="5142"/>
                  </a:lnTo>
                  <a:lnTo>
                    <a:pt x="16421" y="4361"/>
                  </a:lnTo>
                  <a:lnTo>
                    <a:pt x="16637" y="3553"/>
                  </a:lnTo>
                  <a:lnTo>
                    <a:pt x="16852" y="2719"/>
                  </a:lnTo>
                  <a:lnTo>
                    <a:pt x="17068" y="1831"/>
                  </a:lnTo>
                  <a:lnTo>
                    <a:pt x="17229" y="942"/>
                  </a:lnTo>
                  <a:lnTo>
                    <a:pt x="1736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4" name="Google Shape;10904;p71"/>
            <p:cNvSpPr/>
            <p:nvPr/>
          </p:nvSpPr>
          <p:spPr>
            <a:xfrm>
              <a:off x="5913078" y="3896152"/>
              <a:ext cx="455327" cy="394596"/>
            </a:xfrm>
            <a:custGeom>
              <a:avLst/>
              <a:gdLst/>
              <a:ahLst/>
              <a:cxnLst/>
              <a:rect l="l" t="t" r="r" b="b"/>
              <a:pathLst>
                <a:path w="17364" h="15048" fill="none" extrusionOk="0">
                  <a:moveTo>
                    <a:pt x="1" y="14213"/>
                  </a:moveTo>
                  <a:lnTo>
                    <a:pt x="1" y="14213"/>
                  </a:lnTo>
                  <a:lnTo>
                    <a:pt x="243" y="14402"/>
                  </a:lnTo>
                  <a:lnTo>
                    <a:pt x="539" y="14563"/>
                  </a:lnTo>
                  <a:lnTo>
                    <a:pt x="835" y="14725"/>
                  </a:lnTo>
                  <a:lnTo>
                    <a:pt x="1158" y="14833"/>
                  </a:lnTo>
                  <a:lnTo>
                    <a:pt x="1508" y="14913"/>
                  </a:lnTo>
                  <a:lnTo>
                    <a:pt x="1858" y="14994"/>
                  </a:lnTo>
                  <a:lnTo>
                    <a:pt x="2262" y="15048"/>
                  </a:lnTo>
                  <a:lnTo>
                    <a:pt x="2666" y="15048"/>
                  </a:lnTo>
                  <a:lnTo>
                    <a:pt x="2666" y="15048"/>
                  </a:lnTo>
                  <a:lnTo>
                    <a:pt x="3419" y="15048"/>
                  </a:lnTo>
                  <a:lnTo>
                    <a:pt x="4119" y="14994"/>
                  </a:lnTo>
                  <a:lnTo>
                    <a:pt x="4846" y="14913"/>
                  </a:lnTo>
                  <a:lnTo>
                    <a:pt x="5519" y="14806"/>
                  </a:lnTo>
                  <a:lnTo>
                    <a:pt x="6219" y="14698"/>
                  </a:lnTo>
                  <a:lnTo>
                    <a:pt x="6865" y="14536"/>
                  </a:lnTo>
                  <a:lnTo>
                    <a:pt x="7511" y="14348"/>
                  </a:lnTo>
                  <a:lnTo>
                    <a:pt x="8130" y="14133"/>
                  </a:lnTo>
                  <a:lnTo>
                    <a:pt x="8723" y="13864"/>
                  </a:lnTo>
                  <a:lnTo>
                    <a:pt x="9315" y="13594"/>
                  </a:lnTo>
                  <a:lnTo>
                    <a:pt x="9880" y="13298"/>
                  </a:lnTo>
                  <a:lnTo>
                    <a:pt x="10445" y="12948"/>
                  </a:lnTo>
                  <a:lnTo>
                    <a:pt x="10984" y="12598"/>
                  </a:lnTo>
                  <a:lnTo>
                    <a:pt x="11495" y="12195"/>
                  </a:lnTo>
                  <a:lnTo>
                    <a:pt x="11980" y="11764"/>
                  </a:lnTo>
                  <a:lnTo>
                    <a:pt x="12464" y="11333"/>
                  </a:lnTo>
                  <a:lnTo>
                    <a:pt x="12922" y="10849"/>
                  </a:lnTo>
                  <a:lnTo>
                    <a:pt x="13353" y="10337"/>
                  </a:lnTo>
                  <a:lnTo>
                    <a:pt x="13783" y="9772"/>
                  </a:lnTo>
                  <a:lnTo>
                    <a:pt x="14187" y="9206"/>
                  </a:lnTo>
                  <a:lnTo>
                    <a:pt x="14564" y="8614"/>
                  </a:lnTo>
                  <a:lnTo>
                    <a:pt x="14914" y="7968"/>
                  </a:lnTo>
                  <a:lnTo>
                    <a:pt x="15264" y="7322"/>
                  </a:lnTo>
                  <a:lnTo>
                    <a:pt x="15587" y="6622"/>
                  </a:lnTo>
                  <a:lnTo>
                    <a:pt x="15883" y="5895"/>
                  </a:lnTo>
                  <a:lnTo>
                    <a:pt x="16152" y="5142"/>
                  </a:lnTo>
                  <a:lnTo>
                    <a:pt x="16421" y="4361"/>
                  </a:lnTo>
                  <a:lnTo>
                    <a:pt x="16637" y="3553"/>
                  </a:lnTo>
                  <a:lnTo>
                    <a:pt x="16852" y="2719"/>
                  </a:lnTo>
                  <a:lnTo>
                    <a:pt x="17068" y="1831"/>
                  </a:lnTo>
                  <a:lnTo>
                    <a:pt x="17229" y="942"/>
                  </a:lnTo>
                  <a:lnTo>
                    <a:pt x="17364" y="0"/>
                  </a:lnTo>
                  <a:lnTo>
                    <a:pt x="436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5" name="Google Shape;10905;p71"/>
            <p:cNvSpPr/>
            <p:nvPr/>
          </p:nvSpPr>
          <p:spPr>
            <a:xfrm>
              <a:off x="7262064" y="2913525"/>
              <a:ext cx="291568" cy="302136"/>
            </a:xfrm>
            <a:custGeom>
              <a:avLst/>
              <a:gdLst/>
              <a:ahLst/>
              <a:cxnLst/>
              <a:rect l="l" t="t" r="r" b="b"/>
              <a:pathLst>
                <a:path w="11119" h="11522" extrusionOk="0">
                  <a:moveTo>
                    <a:pt x="1454" y="0"/>
                  </a:moveTo>
                  <a:lnTo>
                    <a:pt x="1" y="5788"/>
                  </a:lnTo>
                  <a:lnTo>
                    <a:pt x="10634" y="11522"/>
                  </a:lnTo>
                  <a:lnTo>
                    <a:pt x="11118" y="1642"/>
                  </a:lnTo>
                  <a:lnTo>
                    <a:pt x="1454" y="0"/>
                  </a:lnTo>
                  <a:close/>
                </a:path>
              </a:pathLst>
            </a:custGeom>
            <a:solidFill>
              <a:srgbClr val="FFB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6" name="Google Shape;10906;p71"/>
            <p:cNvSpPr/>
            <p:nvPr/>
          </p:nvSpPr>
          <p:spPr>
            <a:xfrm>
              <a:off x="6878764" y="1892771"/>
              <a:ext cx="487791" cy="1366638"/>
            </a:xfrm>
            <a:custGeom>
              <a:avLst/>
              <a:gdLst/>
              <a:ahLst/>
              <a:cxnLst/>
              <a:rect l="l" t="t" r="r" b="b"/>
              <a:pathLst>
                <a:path w="18602" h="52117" extrusionOk="0">
                  <a:moveTo>
                    <a:pt x="12007" y="1"/>
                  </a:moveTo>
                  <a:lnTo>
                    <a:pt x="0" y="52117"/>
                  </a:lnTo>
                  <a:lnTo>
                    <a:pt x="485" y="51552"/>
                  </a:lnTo>
                  <a:lnTo>
                    <a:pt x="1804" y="50017"/>
                  </a:lnTo>
                  <a:lnTo>
                    <a:pt x="2692" y="48940"/>
                  </a:lnTo>
                  <a:lnTo>
                    <a:pt x="3688" y="47702"/>
                  </a:lnTo>
                  <a:lnTo>
                    <a:pt x="4765" y="46329"/>
                  </a:lnTo>
                  <a:lnTo>
                    <a:pt x="5896" y="44849"/>
                  </a:lnTo>
                  <a:lnTo>
                    <a:pt x="7026" y="43260"/>
                  </a:lnTo>
                  <a:lnTo>
                    <a:pt x="8130" y="41645"/>
                  </a:lnTo>
                  <a:lnTo>
                    <a:pt x="8669" y="40811"/>
                  </a:lnTo>
                  <a:lnTo>
                    <a:pt x="9207" y="39976"/>
                  </a:lnTo>
                  <a:lnTo>
                    <a:pt x="9691" y="39142"/>
                  </a:lnTo>
                  <a:lnTo>
                    <a:pt x="10176" y="38307"/>
                  </a:lnTo>
                  <a:lnTo>
                    <a:pt x="10634" y="37473"/>
                  </a:lnTo>
                  <a:lnTo>
                    <a:pt x="11037" y="36665"/>
                  </a:lnTo>
                  <a:lnTo>
                    <a:pt x="11414" y="35858"/>
                  </a:lnTo>
                  <a:lnTo>
                    <a:pt x="11764" y="35077"/>
                  </a:lnTo>
                  <a:lnTo>
                    <a:pt x="12060" y="34296"/>
                  </a:lnTo>
                  <a:lnTo>
                    <a:pt x="12303" y="33542"/>
                  </a:lnTo>
                  <a:lnTo>
                    <a:pt x="12491" y="32816"/>
                  </a:lnTo>
                  <a:lnTo>
                    <a:pt x="12626" y="32116"/>
                  </a:lnTo>
                  <a:lnTo>
                    <a:pt x="12680" y="31631"/>
                  </a:lnTo>
                  <a:lnTo>
                    <a:pt x="12706" y="31174"/>
                  </a:lnTo>
                  <a:lnTo>
                    <a:pt x="12733" y="30689"/>
                  </a:lnTo>
                  <a:lnTo>
                    <a:pt x="12733" y="30258"/>
                  </a:lnTo>
                  <a:lnTo>
                    <a:pt x="12706" y="29801"/>
                  </a:lnTo>
                  <a:lnTo>
                    <a:pt x="12680" y="29370"/>
                  </a:lnTo>
                  <a:lnTo>
                    <a:pt x="12626" y="28966"/>
                  </a:lnTo>
                  <a:lnTo>
                    <a:pt x="12572" y="28562"/>
                  </a:lnTo>
                  <a:lnTo>
                    <a:pt x="12383" y="27782"/>
                  </a:lnTo>
                  <a:lnTo>
                    <a:pt x="12195" y="27082"/>
                  </a:lnTo>
                  <a:lnTo>
                    <a:pt x="11953" y="26409"/>
                  </a:lnTo>
                  <a:lnTo>
                    <a:pt x="11683" y="25817"/>
                  </a:lnTo>
                  <a:lnTo>
                    <a:pt x="11414" y="25278"/>
                  </a:lnTo>
                  <a:lnTo>
                    <a:pt x="11145" y="24821"/>
                  </a:lnTo>
                  <a:lnTo>
                    <a:pt x="10876" y="24417"/>
                  </a:lnTo>
                  <a:lnTo>
                    <a:pt x="10634" y="24067"/>
                  </a:lnTo>
                  <a:lnTo>
                    <a:pt x="10284" y="23609"/>
                  </a:lnTo>
                  <a:lnTo>
                    <a:pt x="10149" y="23448"/>
                  </a:lnTo>
                  <a:lnTo>
                    <a:pt x="10418" y="23313"/>
                  </a:lnTo>
                  <a:lnTo>
                    <a:pt x="10714" y="23125"/>
                  </a:lnTo>
                  <a:lnTo>
                    <a:pt x="11118" y="22882"/>
                  </a:lnTo>
                  <a:lnTo>
                    <a:pt x="11630" y="22559"/>
                  </a:lnTo>
                  <a:lnTo>
                    <a:pt x="12168" y="22129"/>
                  </a:lnTo>
                  <a:lnTo>
                    <a:pt x="12787" y="21644"/>
                  </a:lnTo>
                  <a:lnTo>
                    <a:pt x="13433" y="21079"/>
                  </a:lnTo>
                  <a:lnTo>
                    <a:pt x="14106" y="20406"/>
                  </a:lnTo>
                  <a:lnTo>
                    <a:pt x="14806" y="19679"/>
                  </a:lnTo>
                  <a:lnTo>
                    <a:pt x="15129" y="19275"/>
                  </a:lnTo>
                  <a:lnTo>
                    <a:pt x="15479" y="18845"/>
                  </a:lnTo>
                  <a:lnTo>
                    <a:pt x="15802" y="18387"/>
                  </a:lnTo>
                  <a:lnTo>
                    <a:pt x="16125" y="17929"/>
                  </a:lnTo>
                  <a:lnTo>
                    <a:pt x="16448" y="17418"/>
                  </a:lnTo>
                  <a:lnTo>
                    <a:pt x="16771" y="16906"/>
                  </a:lnTo>
                  <a:lnTo>
                    <a:pt x="17067" y="16368"/>
                  </a:lnTo>
                  <a:lnTo>
                    <a:pt x="17337" y="15803"/>
                  </a:lnTo>
                  <a:lnTo>
                    <a:pt x="17606" y="15210"/>
                  </a:lnTo>
                  <a:lnTo>
                    <a:pt x="17848" y="14591"/>
                  </a:lnTo>
                  <a:lnTo>
                    <a:pt x="18063" y="13972"/>
                  </a:lnTo>
                  <a:lnTo>
                    <a:pt x="18279" y="13299"/>
                  </a:lnTo>
                  <a:lnTo>
                    <a:pt x="18440" y="12626"/>
                  </a:lnTo>
                  <a:lnTo>
                    <a:pt x="18548" y="11980"/>
                  </a:lnTo>
                  <a:lnTo>
                    <a:pt x="18602" y="11307"/>
                  </a:lnTo>
                  <a:lnTo>
                    <a:pt x="18602" y="10661"/>
                  </a:lnTo>
                  <a:lnTo>
                    <a:pt x="18548" y="10042"/>
                  </a:lnTo>
                  <a:lnTo>
                    <a:pt x="18467" y="9396"/>
                  </a:lnTo>
                  <a:lnTo>
                    <a:pt x="18333" y="8804"/>
                  </a:lnTo>
                  <a:lnTo>
                    <a:pt x="18171" y="8184"/>
                  </a:lnTo>
                  <a:lnTo>
                    <a:pt x="17956" y="7592"/>
                  </a:lnTo>
                  <a:lnTo>
                    <a:pt x="17740" y="7027"/>
                  </a:lnTo>
                  <a:lnTo>
                    <a:pt x="17471" y="6462"/>
                  </a:lnTo>
                  <a:lnTo>
                    <a:pt x="17202" y="5923"/>
                  </a:lnTo>
                  <a:lnTo>
                    <a:pt x="16906" y="5412"/>
                  </a:lnTo>
                  <a:lnTo>
                    <a:pt x="16583" y="4900"/>
                  </a:lnTo>
                  <a:lnTo>
                    <a:pt x="16260" y="4416"/>
                  </a:lnTo>
                  <a:lnTo>
                    <a:pt x="15910" y="3958"/>
                  </a:lnTo>
                  <a:lnTo>
                    <a:pt x="15587" y="3500"/>
                  </a:lnTo>
                  <a:lnTo>
                    <a:pt x="15237" y="3097"/>
                  </a:lnTo>
                  <a:lnTo>
                    <a:pt x="14537" y="2316"/>
                  </a:lnTo>
                  <a:lnTo>
                    <a:pt x="13891" y="1643"/>
                  </a:lnTo>
                  <a:lnTo>
                    <a:pt x="13272" y="1051"/>
                  </a:lnTo>
                  <a:lnTo>
                    <a:pt x="12760" y="593"/>
                  </a:lnTo>
                  <a:lnTo>
                    <a:pt x="12356" y="270"/>
                  </a:lnTo>
                  <a:lnTo>
                    <a:pt x="12007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7" name="Google Shape;10907;p71"/>
            <p:cNvSpPr/>
            <p:nvPr/>
          </p:nvSpPr>
          <p:spPr>
            <a:xfrm>
              <a:off x="6444617" y="1857501"/>
              <a:ext cx="425696" cy="1370152"/>
            </a:xfrm>
            <a:custGeom>
              <a:avLst/>
              <a:gdLst/>
              <a:ahLst/>
              <a:cxnLst/>
              <a:rect l="l" t="t" r="r" b="b"/>
              <a:pathLst>
                <a:path w="16234" h="52251" extrusionOk="0">
                  <a:moveTo>
                    <a:pt x="16233" y="0"/>
                  </a:moveTo>
                  <a:lnTo>
                    <a:pt x="15830" y="135"/>
                  </a:lnTo>
                  <a:lnTo>
                    <a:pt x="15345" y="323"/>
                  </a:lnTo>
                  <a:lnTo>
                    <a:pt x="14726" y="565"/>
                  </a:lnTo>
                  <a:lnTo>
                    <a:pt x="13972" y="888"/>
                  </a:lnTo>
                  <a:lnTo>
                    <a:pt x="13111" y="1292"/>
                  </a:lnTo>
                  <a:lnTo>
                    <a:pt x="12169" y="1777"/>
                  </a:lnTo>
                  <a:lnTo>
                    <a:pt x="11146" y="2342"/>
                  </a:lnTo>
                  <a:lnTo>
                    <a:pt x="10069" y="2988"/>
                  </a:lnTo>
                  <a:lnTo>
                    <a:pt x="9530" y="3365"/>
                  </a:lnTo>
                  <a:lnTo>
                    <a:pt x="8992" y="3742"/>
                  </a:lnTo>
                  <a:lnTo>
                    <a:pt x="8454" y="4173"/>
                  </a:lnTo>
                  <a:lnTo>
                    <a:pt x="7915" y="4603"/>
                  </a:lnTo>
                  <a:lnTo>
                    <a:pt x="7377" y="5061"/>
                  </a:lnTo>
                  <a:lnTo>
                    <a:pt x="6839" y="5545"/>
                  </a:lnTo>
                  <a:lnTo>
                    <a:pt x="6327" y="6057"/>
                  </a:lnTo>
                  <a:lnTo>
                    <a:pt x="5816" y="6568"/>
                  </a:lnTo>
                  <a:lnTo>
                    <a:pt x="5331" y="7134"/>
                  </a:lnTo>
                  <a:lnTo>
                    <a:pt x="4846" y="7726"/>
                  </a:lnTo>
                  <a:lnTo>
                    <a:pt x="4416" y="8318"/>
                  </a:lnTo>
                  <a:lnTo>
                    <a:pt x="3985" y="8964"/>
                  </a:lnTo>
                  <a:lnTo>
                    <a:pt x="3581" y="9637"/>
                  </a:lnTo>
                  <a:lnTo>
                    <a:pt x="3204" y="10310"/>
                  </a:lnTo>
                  <a:lnTo>
                    <a:pt x="2881" y="11010"/>
                  </a:lnTo>
                  <a:lnTo>
                    <a:pt x="2612" y="11683"/>
                  </a:lnTo>
                  <a:lnTo>
                    <a:pt x="2370" y="12329"/>
                  </a:lnTo>
                  <a:lnTo>
                    <a:pt x="2155" y="12975"/>
                  </a:lnTo>
                  <a:lnTo>
                    <a:pt x="2020" y="13594"/>
                  </a:lnTo>
                  <a:lnTo>
                    <a:pt x="1885" y="14213"/>
                  </a:lnTo>
                  <a:lnTo>
                    <a:pt x="1805" y="14779"/>
                  </a:lnTo>
                  <a:lnTo>
                    <a:pt x="1751" y="15344"/>
                  </a:lnTo>
                  <a:lnTo>
                    <a:pt x="1724" y="15909"/>
                  </a:lnTo>
                  <a:lnTo>
                    <a:pt x="1724" y="16448"/>
                  </a:lnTo>
                  <a:lnTo>
                    <a:pt x="1751" y="16959"/>
                  </a:lnTo>
                  <a:lnTo>
                    <a:pt x="1805" y="17444"/>
                  </a:lnTo>
                  <a:lnTo>
                    <a:pt x="1858" y="17901"/>
                  </a:lnTo>
                  <a:lnTo>
                    <a:pt x="1966" y="18359"/>
                  </a:lnTo>
                  <a:lnTo>
                    <a:pt x="2047" y="18790"/>
                  </a:lnTo>
                  <a:lnTo>
                    <a:pt x="2181" y="19193"/>
                  </a:lnTo>
                  <a:lnTo>
                    <a:pt x="2289" y="19597"/>
                  </a:lnTo>
                  <a:lnTo>
                    <a:pt x="2451" y="19947"/>
                  </a:lnTo>
                  <a:lnTo>
                    <a:pt x="2720" y="20620"/>
                  </a:lnTo>
                  <a:lnTo>
                    <a:pt x="3016" y="21186"/>
                  </a:lnTo>
                  <a:lnTo>
                    <a:pt x="3312" y="21643"/>
                  </a:lnTo>
                  <a:lnTo>
                    <a:pt x="3554" y="22020"/>
                  </a:lnTo>
                  <a:lnTo>
                    <a:pt x="3770" y="22289"/>
                  </a:lnTo>
                  <a:lnTo>
                    <a:pt x="3958" y="22505"/>
                  </a:lnTo>
                  <a:lnTo>
                    <a:pt x="3824" y="22585"/>
                  </a:lnTo>
                  <a:lnTo>
                    <a:pt x="3527" y="22828"/>
                  </a:lnTo>
                  <a:lnTo>
                    <a:pt x="3070" y="23258"/>
                  </a:lnTo>
                  <a:lnTo>
                    <a:pt x="2801" y="23554"/>
                  </a:lnTo>
                  <a:lnTo>
                    <a:pt x="2504" y="23877"/>
                  </a:lnTo>
                  <a:lnTo>
                    <a:pt x="2208" y="24254"/>
                  </a:lnTo>
                  <a:lnTo>
                    <a:pt x="1912" y="24712"/>
                  </a:lnTo>
                  <a:lnTo>
                    <a:pt x="1616" y="25197"/>
                  </a:lnTo>
                  <a:lnTo>
                    <a:pt x="1320" y="25762"/>
                  </a:lnTo>
                  <a:lnTo>
                    <a:pt x="1024" y="26381"/>
                  </a:lnTo>
                  <a:lnTo>
                    <a:pt x="782" y="27054"/>
                  </a:lnTo>
                  <a:lnTo>
                    <a:pt x="539" y="27808"/>
                  </a:lnTo>
                  <a:lnTo>
                    <a:pt x="351" y="28615"/>
                  </a:lnTo>
                  <a:lnTo>
                    <a:pt x="189" y="29504"/>
                  </a:lnTo>
                  <a:lnTo>
                    <a:pt x="55" y="30446"/>
                  </a:lnTo>
                  <a:lnTo>
                    <a:pt x="1" y="31469"/>
                  </a:lnTo>
                  <a:lnTo>
                    <a:pt x="1" y="32572"/>
                  </a:lnTo>
                  <a:lnTo>
                    <a:pt x="55" y="33757"/>
                  </a:lnTo>
                  <a:lnTo>
                    <a:pt x="109" y="34376"/>
                  </a:lnTo>
                  <a:lnTo>
                    <a:pt x="189" y="34995"/>
                  </a:lnTo>
                  <a:lnTo>
                    <a:pt x="270" y="35668"/>
                  </a:lnTo>
                  <a:lnTo>
                    <a:pt x="378" y="36341"/>
                  </a:lnTo>
                  <a:lnTo>
                    <a:pt x="512" y="37041"/>
                  </a:lnTo>
                  <a:lnTo>
                    <a:pt x="674" y="37741"/>
                  </a:lnTo>
                  <a:lnTo>
                    <a:pt x="835" y="38495"/>
                  </a:lnTo>
                  <a:lnTo>
                    <a:pt x="1051" y="39248"/>
                  </a:lnTo>
                  <a:lnTo>
                    <a:pt x="1266" y="40029"/>
                  </a:lnTo>
                  <a:lnTo>
                    <a:pt x="1508" y="40837"/>
                  </a:lnTo>
                  <a:lnTo>
                    <a:pt x="1805" y="41644"/>
                  </a:lnTo>
                  <a:lnTo>
                    <a:pt x="2101" y="42506"/>
                  </a:lnTo>
                  <a:lnTo>
                    <a:pt x="2424" y="43367"/>
                  </a:lnTo>
                  <a:lnTo>
                    <a:pt x="2774" y="44255"/>
                  </a:lnTo>
                  <a:lnTo>
                    <a:pt x="3151" y="45171"/>
                  </a:lnTo>
                  <a:lnTo>
                    <a:pt x="3581" y="46113"/>
                  </a:lnTo>
                  <a:lnTo>
                    <a:pt x="4012" y="47082"/>
                  </a:lnTo>
                  <a:lnTo>
                    <a:pt x="4497" y="48051"/>
                  </a:lnTo>
                  <a:lnTo>
                    <a:pt x="4981" y="49074"/>
                  </a:lnTo>
                  <a:lnTo>
                    <a:pt x="5519" y="50097"/>
                  </a:lnTo>
                  <a:lnTo>
                    <a:pt x="6112" y="51147"/>
                  </a:lnTo>
                  <a:lnTo>
                    <a:pt x="6704" y="52250"/>
                  </a:lnTo>
                  <a:lnTo>
                    <a:pt x="6192" y="33326"/>
                  </a:lnTo>
                  <a:lnTo>
                    <a:pt x="16233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8" name="Google Shape;10908;p71"/>
            <p:cNvSpPr/>
            <p:nvPr/>
          </p:nvSpPr>
          <p:spPr>
            <a:xfrm>
              <a:off x="5777557" y="2232332"/>
              <a:ext cx="129906" cy="558382"/>
            </a:xfrm>
            <a:custGeom>
              <a:avLst/>
              <a:gdLst/>
              <a:ahLst/>
              <a:cxnLst/>
              <a:rect l="l" t="t" r="r" b="b"/>
              <a:pathLst>
                <a:path w="4954" h="21294" extrusionOk="0">
                  <a:moveTo>
                    <a:pt x="4819" y="0"/>
                  </a:moveTo>
                  <a:lnTo>
                    <a:pt x="0" y="21266"/>
                  </a:lnTo>
                  <a:lnTo>
                    <a:pt x="162" y="21293"/>
                  </a:lnTo>
                  <a:lnTo>
                    <a:pt x="4953" y="27"/>
                  </a:lnTo>
                  <a:lnTo>
                    <a:pt x="481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09" name="Google Shape;10909;p71"/>
            <p:cNvSpPr/>
            <p:nvPr/>
          </p:nvSpPr>
          <p:spPr>
            <a:xfrm>
              <a:off x="5835431" y="2533738"/>
              <a:ext cx="47332" cy="193443"/>
            </a:xfrm>
            <a:custGeom>
              <a:avLst/>
              <a:gdLst/>
              <a:ahLst/>
              <a:cxnLst/>
              <a:rect l="l" t="t" r="r" b="b"/>
              <a:pathLst>
                <a:path w="1805" h="7377" extrusionOk="0">
                  <a:moveTo>
                    <a:pt x="162" y="1"/>
                  </a:moveTo>
                  <a:lnTo>
                    <a:pt x="0" y="81"/>
                  </a:lnTo>
                  <a:lnTo>
                    <a:pt x="350" y="728"/>
                  </a:lnTo>
                  <a:lnTo>
                    <a:pt x="620" y="1401"/>
                  </a:lnTo>
                  <a:lnTo>
                    <a:pt x="862" y="2047"/>
                  </a:lnTo>
                  <a:lnTo>
                    <a:pt x="1050" y="2693"/>
                  </a:lnTo>
                  <a:lnTo>
                    <a:pt x="1212" y="3312"/>
                  </a:lnTo>
                  <a:lnTo>
                    <a:pt x="1346" y="3931"/>
                  </a:lnTo>
                  <a:lnTo>
                    <a:pt x="1454" y="4496"/>
                  </a:lnTo>
                  <a:lnTo>
                    <a:pt x="1535" y="5035"/>
                  </a:lnTo>
                  <a:lnTo>
                    <a:pt x="1616" y="5977"/>
                  </a:lnTo>
                  <a:lnTo>
                    <a:pt x="1643" y="6704"/>
                  </a:lnTo>
                  <a:lnTo>
                    <a:pt x="1643" y="7161"/>
                  </a:lnTo>
                  <a:lnTo>
                    <a:pt x="1643" y="7350"/>
                  </a:lnTo>
                  <a:lnTo>
                    <a:pt x="1804" y="7377"/>
                  </a:lnTo>
                  <a:lnTo>
                    <a:pt x="1804" y="7188"/>
                  </a:lnTo>
                  <a:lnTo>
                    <a:pt x="1804" y="6704"/>
                  </a:lnTo>
                  <a:lnTo>
                    <a:pt x="1777" y="5950"/>
                  </a:lnTo>
                  <a:lnTo>
                    <a:pt x="1696" y="5008"/>
                  </a:lnTo>
                  <a:lnTo>
                    <a:pt x="1616" y="4469"/>
                  </a:lnTo>
                  <a:lnTo>
                    <a:pt x="1508" y="3904"/>
                  </a:lnTo>
                  <a:lnTo>
                    <a:pt x="1373" y="3285"/>
                  </a:lnTo>
                  <a:lnTo>
                    <a:pt x="1212" y="2666"/>
                  </a:lnTo>
                  <a:lnTo>
                    <a:pt x="1023" y="1993"/>
                  </a:lnTo>
                  <a:lnTo>
                    <a:pt x="781" y="1347"/>
                  </a:lnTo>
                  <a:lnTo>
                    <a:pt x="485" y="674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0" name="Google Shape;10910;p71"/>
            <p:cNvSpPr/>
            <p:nvPr/>
          </p:nvSpPr>
          <p:spPr>
            <a:xfrm>
              <a:off x="5659659" y="1897727"/>
              <a:ext cx="135570" cy="372727"/>
            </a:xfrm>
            <a:custGeom>
              <a:avLst/>
              <a:gdLst/>
              <a:ahLst/>
              <a:cxnLst/>
              <a:rect l="l" t="t" r="r" b="b"/>
              <a:pathLst>
                <a:path w="5170" h="14214" extrusionOk="0">
                  <a:moveTo>
                    <a:pt x="5008" y="0"/>
                  </a:moveTo>
                  <a:lnTo>
                    <a:pt x="1" y="14160"/>
                  </a:lnTo>
                  <a:lnTo>
                    <a:pt x="135" y="14214"/>
                  </a:lnTo>
                  <a:lnTo>
                    <a:pt x="5169" y="54"/>
                  </a:lnTo>
                  <a:lnTo>
                    <a:pt x="5008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1" name="Google Shape;10911;p71"/>
            <p:cNvSpPr/>
            <p:nvPr/>
          </p:nvSpPr>
          <p:spPr>
            <a:xfrm>
              <a:off x="5656827" y="1969027"/>
              <a:ext cx="40278" cy="40252"/>
            </a:xfrm>
            <a:custGeom>
              <a:avLst/>
              <a:gdLst/>
              <a:ahLst/>
              <a:cxnLst/>
              <a:rect l="l" t="t" r="r" b="b"/>
              <a:pathLst>
                <a:path w="1536" h="1535" extrusionOk="0">
                  <a:moveTo>
                    <a:pt x="782" y="0"/>
                  </a:moveTo>
                  <a:lnTo>
                    <a:pt x="620" y="27"/>
                  </a:lnTo>
                  <a:lnTo>
                    <a:pt x="459" y="81"/>
                  </a:lnTo>
                  <a:lnTo>
                    <a:pt x="351" y="135"/>
                  </a:lnTo>
                  <a:lnTo>
                    <a:pt x="216" y="243"/>
                  </a:lnTo>
                  <a:lnTo>
                    <a:pt x="135" y="350"/>
                  </a:lnTo>
                  <a:lnTo>
                    <a:pt x="55" y="485"/>
                  </a:lnTo>
                  <a:lnTo>
                    <a:pt x="28" y="619"/>
                  </a:lnTo>
                  <a:lnTo>
                    <a:pt x="1" y="781"/>
                  </a:lnTo>
                  <a:lnTo>
                    <a:pt x="28" y="942"/>
                  </a:lnTo>
                  <a:lnTo>
                    <a:pt x="55" y="1077"/>
                  </a:lnTo>
                  <a:lnTo>
                    <a:pt x="135" y="1212"/>
                  </a:lnTo>
                  <a:lnTo>
                    <a:pt x="216" y="1319"/>
                  </a:lnTo>
                  <a:lnTo>
                    <a:pt x="351" y="1400"/>
                  </a:lnTo>
                  <a:lnTo>
                    <a:pt x="459" y="1481"/>
                  </a:lnTo>
                  <a:lnTo>
                    <a:pt x="620" y="1535"/>
                  </a:lnTo>
                  <a:lnTo>
                    <a:pt x="916" y="1535"/>
                  </a:lnTo>
                  <a:lnTo>
                    <a:pt x="1078" y="1481"/>
                  </a:lnTo>
                  <a:lnTo>
                    <a:pt x="1185" y="1400"/>
                  </a:lnTo>
                  <a:lnTo>
                    <a:pt x="1320" y="1319"/>
                  </a:lnTo>
                  <a:lnTo>
                    <a:pt x="1401" y="1212"/>
                  </a:lnTo>
                  <a:lnTo>
                    <a:pt x="1481" y="1077"/>
                  </a:lnTo>
                  <a:lnTo>
                    <a:pt x="1508" y="942"/>
                  </a:lnTo>
                  <a:lnTo>
                    <a:pt x="1535" y="781"/>
                  </a:lnTo>
                  <a:lnTo>
                    <a:pt x="1508" y="619"/>
                  </a:lnTo>
                  <a:lnTo>
                    <a:pt x="1481" y="485"/>
                  </a:lnTo>
                  <a:lnTo>
                    <a:pt x="1401" y="350"/>
                  </a:lnTo>
                  <a:lnTo>
                    <a:pt x="1320" y="243"/>
                  </a:lnTo>
                  <a:lnTo>
                    <a:pt x="1185" y="135"/>
                  </a:lnTo>
                  <a:lnTo>
                    <a:pt x="1078" y="81"/>
                  </a:lnTo>
                  <a:lnTo>
                    <a:pt x="916" y="27"/>
                  </a:lnTo>
                  <a:lnTo>
                    <a:pt x="782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2" name="Google Shape;10912;p71"/>
            <p:cNvSpPr/>
            <p:nvPr/>
          </p:nvSpPr>
          <p:spPr>
            <a:xfrm>
              <a:off x="5599661" y="2126444"/>
              <a:ext cx="39544" cy="40252"/>
            </a:xfrm>
            <a:custGeom>
              <a:avLst/>
              <a:gdLst/>
              <a:ahLst/>
              <a:cxnLst/>
              <a:rect l="l" t="t" r="r" b="b"/>
              <a:pathLst>
                <a:path w="1508" h="1535" extrusionOk="0">
                  <a:moveTo>
                    <a:pt x="754" y="0"/>
                  </a:moveTo>
                  <a:lnTo>
                    <a:pt x="593" y="27"/>
                  </a:lnTo>
                  <a:lnTo>
                    <a:pt x="458" y="54"/>
                  </a:lnTo>
                  <a:lnTo>
                    <a:pt x="323" y="135"/>
                  </a:lnTo>
                  <a:lnTo>
                    <a:pt x="216" y="216"/>
                  </a:lnTo>
                  <a:lnTo>
                    <a:pt x="108" y="350"/>
                  </a:lnTo>
                  <a:lnTo>
                    <a:pt x="54" y="458"/>
                  </a:lnTo>
                  <a:lnTo>
                    <a:pt x="0" y="619"/>
                  </a:lnTo>
                  <a:lnTo>
                    <a:pt x="0" y="754"/>
                  </a:lnTo>
                  <a:lnTo>
                    <a:pt x="0" y="916"/>
                  </a:lnTo>
                  <a:lnTo>
                    <a:pt x="54" y="1050"/>
                  </a:lnTo>
                  <a:lnTo>
                    <a:pt x="108" y="1185"/>
                  </a:lnTo>
                  <a:lnTo>
                    <a:pt x="216" y="1319"/>
                  </a:lnTo>
                  <a:lnTo>
                    <a:pt x="323" y="1400"/>
                  </a:lnTo>
                  <a:lnTo>
                    <a:pt x="458" y="1481"/>
                  </a:lnTo>
                  <a:lnTo>
                    <a:pt x="593" y="1508"/>
                  </a:lnTo>
                  <a:lnTo>
                    <a:pt x="754" y="1535"/>
                  </a:lnTo>
                  <a:lnTo>
                    <a:pt x="916" y="1508"/>
                  </a:lnTo>
                  <a:lnTo>
                    <a:pt x="1050" y="1481"/>
                  </a:lnTo>
                  <a:lnTo>
                    <a:pt x="1185" y="1400"/>
                  </a:lnTo>
                  <a:lnTo>
                    <a:pt x="1293" y="1319"/>
                  </a:lnTo>
                  <a:lnTo>
                    <a:pt x="1400" y="1185"/>
                  </a:lnTo>
                  <a:lnTo>
                    <a:pt x="1454" y="1050"/>
                  </a:lnTo>
                  <a:lnTo>
                    <a:pt x="1508" y="916"/>
                  </a:lnTo>
                  <a:lnTo>
                    <a:pt x="1508" y="754"/>
                  </a:lnTo>
                  <a:lnTo>
                    <a:pt x="1508" y="619"/>
                  </a:lnTo>
                  <a:lnTo>
                    <a:pt x="1454" y="458"/>
                  </a:lnTo>
                  <a:lnTo>
                    <a:pt x="1400" y="350"/>
                  </a:lnTo>
                  <a:lnTo>
                    <a:pt x="1293" y="216"/>
                  </a:lnTo>
                  <a:lnTo>
                    <a:pt x="1185" y="135"/>
                  </a:lnTo>
                  <a:lnTo>
                    <a:pt x="1050" y="54"/>
                  </a:lnTo>
                  <a:lnTo>
                    <a:pt x="916" y="27"/>
                  </a:lnTo>
                  <a:lnTo>
                    <a:pt x="754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3" name="Google Shape;10913;p71"/>
            <p:cNvSpPr/>
            <p:nvPr/>
          </p:nvSpPr>
          <p:spPr>
            <a:xfrm>
              <a:off x="7558541" y="2405272"/>
              <a:ext cx="45916" cy="279558"/>
            </a:xfrm>
            <a:custGeom>
              <a:avLst/>
              <a:gdLst/>
              <a:ahLst/>
              <a:cxnLst/>
              <a:rect l="l" t="t" r="r" b="b"/>
              <a:pathLst>
                <a:path w="1751" h="10661" extrusionOk="0">
                  <a:moveTo>
                    <a:pt x="1589" y="0"/>
                  </a:moveTo>
                  <a:lnTo>
                    <a:pt x="1" y="10634"/>
                  </a:lnTo>
                  <a:lnTo>
                    <a:pt x="162" y="10660"/>
                  </a:lnTo>
                  <a:lnTo>
                    <a:pt x="1751" y="27"/>
                  </a:lnTo>
                  <a:lnTo>
                    <a:pt x="158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4" name="Google Shape;10914;p71"/>
            <p:cNvSpPr/>
            <p:nvPr/>
          </p:nvSpPr>
          <p:spPr>
            <a:xfrm>
              <a:off x="7562081" y="2458924"/>
              <a:ext cx="150386" cy="208259"/>
            </a:xfrm>
            <a:custGeom>
              <a:avLst/>
              <a:gdLst/>
              <a:ahLst/>
              <a:cxnLst/>
              <a:rect l="l" t="t" r="r" b="b"/>
              <a:pathLst>
                <a:path w="5735" h="7942" extrusionOk="0">
                  <a:moveTo>
                    <a:pt x="5573" y="0"/>
                  </a:moveTo>
                  <a:lnTo>
                    <a:pt x="5492" y="243"/>
                  </a:lnTo>
                  <a:lnTo>
                    <a:pt x="5223" y="835"/>
                  </a:lnTo>
                  <a:lnTo>
                    <a:pt x="4792" y="1723"/>
                  </a:lnTo>
                  <a:lnTo>
                    <a:pt x="4496" y="2262"/>
                  </a:lnTo>
                  <a:lnTo>
                    <a:pt x="4173" y="2827"/>
                  </a:lnTo>
                  <a:lnTo>
                    <a:pt x="3796" y="3419"/>
                  </a:lnTo>
                  <a:lnTo>
                    <a:pt x="3392" y="4065"/>
                  </a:lnTo>
                  <a:lnTo>
                    <a:pt x="2935" y="4711"/>
                  </a:lnTo>
                  <a:lnTo>
                    <a:pt x="2423" y="5357"/>
                  </a:lnTo>
                  <a:lnTo>
                    <a:pt x="1885" y="6003"/>
                  </a:lnTo>
                  <a:lnTo>
                    <a:pt x="1293" y="6649"/>
                  </a:lnTo>
                  <a:lnTo>
                    <a:pt x="673" y="7242"/>
                  </a:lnTo>
                  <a:lnTo>
                    <a:pt x="0" y="7834"/>
                  </a:lnTo>
                  <a:lnTo>
                    <a:pt x="81" y="7941"/>
                  </a:lnTo>
                  <a:lnTo>
                    <a:pt x="781" y="7376"/>
                  </a:lnTo>
                  <a:lnTo>
                    <a:pt x="1400" y="6757"/>
                  </a:lnTo>
                  <a:lnTo>
                    <a:pt x="1993" y="6111"/>
                  </a:lnTo>
                  <a:lnTo>
                    <a:pt x="2558" y="5465"/>
                  </a:lnTo>
                  <a:lnTo>
                    <a:pt x="3069" y="4819"/>
                  </a:lnTo>
                  <a:lnTo>
                    <a:pt x="3527" y="4146"/>
                  </a:lnTo>
                  <a:lnTo>
                    <a:pt x="3931" y="3527"/>
                  </a:lnTo>
                  <a:lnTo>
                    <a:pt x="4308" y="2908"/>
                  </a:lnTo>
                  <a:lnTo>
                    <a:pt x="4631" y="2315"/>
                  </a:lnTo>
                  <a:lnTo>
                    <a:pt x="4927" y="1804"/>
                  </a:lnTo>
                  <a:lnTo>
                    <a:pt x="5384" y="889"/>
                  </a:lnTo>
                  <a:lnTo>
                    <a:pt x="5654" y="296"/>
                  </a:lnTo>
                  <a:lnTo>
                    <a:pt x="5734" y="54"/>
                  </a:lnTo>
                  <a:lnTo>
                    <a:pt x="557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5" name="Google Shape;10915;p71"/>
            <p:cNvSpPr/>
            <p:nvPr/>
          </p:nvSpPr>
          <p:spPr>
            <a:xfrm>
              <a:off x="7356651" y="2391846"/>
              <a:ext cx="48748" cy="155342"/>
            </a:xfrm>
            <a:custGeom>
              <a:avLst/>
              <a:gdLst/>
              <a:ahLst/>
              <a:cxnLst/>
              <a:rect l="l" t="t" r="r" b="b"/>
              <a:pathLst>
                <a:path w="1859" h="5924" extrusionOk="0">
                  <a:moveTo>
                    <a:pt x="916" y="162"/>
                  </a:moveTo>
                  <a:lnTo>
                    <a:pt x="1078" y="189"/>
                  </a:lnTo>
                  <a:lnTo>
                    <a:pt x="1239" y="216"/>
                  </a:lnTo>
                  <a:lnTo>
                    <a:pt x="1347" y="297"/>
                  </a:lnTo>
                  <a:lnTo>
                    <a:pt x="1481" y="378"/>
                  </a:lnTo>
                  <a:lnTo>
                    <a:pt x="1562" y="512"/>
                  </a:lnTo>
                  <a:lnTo>
                    <a:pt x="1643" y="620"/>
                  </a:lnTo>
                  <a:lnTo>
                    <a:pt x="1670" y="782"/>
                  </a:lnTo>
                  <a:lnTo>
                    <a:pt x="1697" y="916"/>
                  </a:lnTo>
                  <a:lnTo>
                    <a:pt x="1697" y="5762"/>
                  </a:lnTo>
                  <a:lnTo>
                    <a:pt x="162" y="5762"/>
                  </a:lnTo>
                  <a:lnTo>
                    <a:pt x="162" y="916"/>
                  </a:lnTo>
                  <a:lnTo>
                    <a:pt x="189" y="782"/>
                  </a:lnTo>
                  <a:lnTo>
                    <a:pt x="216" y="620"/>
                  </a:lnTo>
                  <a:lnTo>
                    <a:pt x="297" y="512"/>
                  </a:lnTo>
                  <a:lnTo>
                    <a:pt x="378" y="378"/>
                  </a:lnTo>
                  <a:lnTo>
                    <a:pt x="512" y="297"/>
                  </a:lnTo>
                  <a:lnTo>
                    <a:pt x="620" y="216"/>
                  </a:lnTo>
                  <a:lnTo>
                    <a:pt x="782" y="189"/>
                  </a:lnTo>
                  <a:lnTo>
                    <a:pt x="916" y="162"/>
                  </a:lnTo>
                  <a:close/>
                  <a:moveTo>
                    <a:pt x="916" y="1"/>
                  </a:moveTo>
                  <a:lnTo>
                    <a:pt x="755" y="28"/>
                  </a:lnTo>
                  <a:lnTo>
                    <a:pt x="566" y="82"/>
                  </a:lnTo>
                  <a:lnTo>
                    <a:pt x="405" y="162"/>
                  </a:lnTo>
                  <a:lnTo>
                    <a:pt x="270" y="270"/>
                  </a:lnTo>
                  <a:lnTo>
                    <a:pt x="162" y="405"/>
                  </a:lnTo>
                  <a:lnTo>
                    <a:pt x="82" y="566"/>
                  </a:lnTo>
                  <a:lnTo>
                    <a:pt x="28" y="728"/>
                  </a:lnTo>
                  <a:lnTo>
                    <a:pt x="1" y="916"/>
                  </a:lnTo>
                  <a:lnTo>
                    <a:pt x="1" y="5923"/>
                  </a:lnTo>
                  <a:lnTo>
                    <a:pt x="1858" y="5923"/>
                  </a:lnTo>
                  <a:lnTo>
                    <a:pt x="1858" y="916"/>
                  </a:lnTo>
                  <a:lnTo>
                    <a:pt x="1831" y="728"/>
                  </a:lnTo>
                  <a:lnTo>
                    <a:pt x="1778" y="566"/>
                  </a:lnTo>
                  <a:lnTo>
                    <a:pt x="1697" y="405"/>
                  </a:lnTo>
                  <a:lnTo>
                    <a:pt x="1589" y="270"/>
                  </a:lnTo>
                  <a:lnTo>
                    <a:pt x="1455" y="162"/>
                  </a:lnTo>
                  <a:lnTo>
                    <a:pt x="1293" y="82"/>
                  </a:lnTo>
                  <a:lnTo>
                    <a:pt x="1105" y="28"/>
                  </a:lnTo>
                  <a:lnTo>
                    <a:pt x="916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6" name="Google Shape;10916;p71"/>
            <p:cNvSpPr/>
            <p:nvPr/>
          </p:nvSpPr>
          <p:spPr>
            <a:xfrm>
              <a:off x="7401125" y="2443400"/>
              <a:ext cx="32516" cy="242139"/>
            </a:xfrm>
            <a:custGeom>
              <a:avLst/>
              <a:gdLst/>
              <a:ahLst/>
              <a:cxnLst/>
              <a:rect l="l" t="t" r="r" b="b"/>
              <a:pathLst>
                <a:path w="1240" h="9234" extrusionOk="0">
                  <a:moveTo>
                    <a:pt x="135" y="0"/>
                  </a:moveTo>
                  <a:lnTo>
                    <a:pt x="28" y="108"/>
                  </a:lnTo>
                  <a:lnTo>
                    <a:pt x="324" y="458"/>
                  </a:lnTo>
                  <a:lnTo>
                    <a:pt x="458" y="646"/>
                  </a:lnTo>
                  <a:lnTo>
                    <a:pt x="593" y="835"/>
                  </a:lnTo>
                  <a:lnTo>
                    <a:pt x="728" y="1077"/>
                  </a:lnTo>
                  <a:lnTo>
                    <a:pt x="835" y="1292"/>
                  </a:lnTo>
                  <a:lnTo>
                    <a:pt x="916" y="1561"/>
                  </a:lnTo>
                  <a:lnTo>
                    <a:pt x="997" y="1804"/>
                  </a:lnTo>
                  <a:lnTo>
                    <a:pt x="1051" y="2100"/>
                  </a:lnTo>
                  <a:lnTo>
                    <a:pt x="1078" y="2396"/>
                  </a:lnTo>
                  <a:lnTo>
                    <a:pt x="1078" y="2719"/>
                  </a:lnTo>
                  <a:lnTo>
                    <a:pt x="1051" y="3042"/>
                  </a:lnTo>
                  <a:lnTo>
                    <a:pt x="997" y="3392"/>
                  </a:lnTo>
                  <a:lnTo>
                    <a:pt x="889" y="3742"/>
                  </a:lnTo>
                  <a:lnTo>
                    <a:pt x="782" y="4119"/>
                  </a:lnTo>
                  <a:lnTo>
                    <a:pt x="620" y="4523"/>
                  </a:lnTo>
                  <a:lnTo>
                    <a:pt x="378" y="5088"/>
                  </a:lnTo>
                  <a:lnTo>
                    <a:pt x="189" y="5707"/>
                  </a:lnTo>
                  <a:lnTo>
                    <a:pt x="109" y="6030"/>
                  </a:lnTo>
                  <a:lnTo>
                    <a:pt x="55" y="6380"/>
                  </a:lnTo>
                  <a:lnTo>
                    <a:pt x="28" y="6730"/>
                  </a:lnTo>
                  <a:lnTo>
                    <a:pt x="1" y="7053"/>
                  </a:lnTo>
                  <a:lnTo>
                    <a:pt x="1" y="7403"/>
                  </a:lnTo>
                  <a:lnTo>
                    <a:pt x="28" y="7726"/>
                  </a:lnTo>
                  <a:lnTo>
                    <a:pt x="109" y="8022"/>
                  </a:lnTo>
                  <a:lnTo>
                    <a:pt x="189" y="8318"/>
                  </a:lnTo>
                  <a:lnTo>
                    <a:pt x="324" y="8587"/>
                  </a:lnTo>
                  <a:lnTo>
                    <a:pt x="485" y="8830"/>
                  </a:lnTo>
                  <a:lnTo>
                    <a:pt x="701" y="9045"/>
                  </a:lnTo>
                  <a:lnTo>
                    <a:pt x="943" y="9233"/>
                  </a:lnTo>
                  <a:lnTo>
                    <a:pt x="1024" y="9099"/>
                  </a:lnTo>
                  <a:lnTo>
                    <a:pt x="808" y="8937"/>
                  </a:lnTo>
                  <a:lnTo>
                    <a:pt x="620" y="8749"/>
                  </a:lnTo>
                  <a:lnTo>
                    <a:pt x="458" y="8507"/>
                  </a:lnTo>
                  <a:lnTo>
                    <a:pt x="351" y="8264"/>
                  </a:lnTo>
                  <a:lnTo>
                    <a:pt x="270" y="7995"/>
                  </a:lnTo>
                  <a:lnTo>
                    <a:pt x="216" y="7699"/>
                  </a:lnTo>
                  <a:lnTo>
                    <a:pt x="189" y="7403"/>
                  </a:lnTo>
                  <a:lnTo>
                    <a:pt x="162" y="7080"/>
                  </a:lnTo>
                  <a:lnTo>
                    <a:pt x="189" y="6757"/>
                  </a:lnTo>
                  <a:lnTo>
                    <a:pt x="216" y="6434"/>
                  </a:lnTo>
                  <a:lnTo>
                    <a:pt x="270" y="6111"/>
                  </a:lnTo>
                  <a:lnTo>
                    <a:pt x="351" y="5788"/>
                  </a:lnTo>
                  <a:lnTo>
                    <a:pt x="539" y="5142"/>
                  </a:lnTo>
                  <a:lnTo>
                    <a:pt x="755" y="4576"/>
                  </a:lnTo>
                  <a:lnTo>
                    <a:pt x="889" y="4253"/>
                  </a:lnTo>
                  <a:lnTo>
                    <a:pt x="1024" y="3930"/>
                  </a:lnTo>
                  <a:lnTo>
                    <a:pt x="1105" y="3607"/>
                  </a:lnTo>
                  <a:lnTo>
                    <a:pt x="1158" y="3311"/>
                  </a:lnTo>
                  <a:lnTo>
                    <a:pt x="1212" y="2988"/>
                  </a:lnTo>
                  <a:lnTo>
                    <a:pt x="1239" y="2692"/>
                  </a:lnTo>
                  <a:lnTo>
                    <a:pt x="1239" y="2396"/>
                  </a:lnTo>
                  <a:lnTo>
                    <a:pt x="1212" y="2100"/>
                  </a:lnTo>
                  <a:lnTo>
                    <a:pt x="1158" y="1804"/>
                  </a:lnTo>
                  <a:lnTo>
                    <a:pt x="1078" y="1534"/>
                  </a:lnTo>
                  <a:lnTo>
                    <a:pt x="970" y="1238"/>
                  </a:lnTo>
                  <a:lnTo>
                    <a:pt x="862" y="996"/>
                  </a:lnTo>
                  <a:lnTo>
                    <a:pt x="701" y="727"/>
                  </a:lnTo>
                  <a:lnTo>
                    <a:pt x="539" y="485"/>
                  </a:lnTo>
                  <a:lnTo>
                    <a:pt x="351" y="242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7" name="Google Shape;10917;p71"/>
            <p:cNvSpPr/>
            <p:nvPr/>
          </p:nvSpPr>
          <p:spPr>
            <a:xfrm>
              <a:off x="7231016" y="2521047"/>
              <a:ext cx="300720" cy="26144"/>
            </a:xfrm>
            <a:custGeom>
              <a:avLst/>
              <a:gdLst/>
              <a:ahLst/>
              <a:cxnLst/>
              <a:rect l="l" t="t" r="r" b="b"/>
              <a:pathLst>
                <a:path w="11468" h="997" extrusionOk="0">
                  <a:moveTo>
                    <a:pt x="5949" y="189"/>
                  </a:moveTo>
                  <a:lnTo>
                    <a:pt x="6703" y="242"/>
                  </a:lnTo>
                  <a:lnTo>
                    <a:pt x="7457" y="323"/>
                  </a:lnTo>
                  <a:lnTo>
                    <a:pt x="8157" y="404"/>
                  </a:lnTo>
                  <a:lnTo>
                    <a:pt x="8776" y="512"/>
                  </a:lnTo>
                  <a:lnTo>
                    <a:pt x="9368" y="619"/>
                  </a:lnTo>
                  <a:lnTo>
                    <a:pt x="10283" y="835"/>
                  </a:lnTo>
                  <a:lnTo>
                    <a:pt x="835" y="835"/>
                  </a:lnTo>
                  <a:lnTo>
                    <a:pt x="1508" y="646"/>
                  </a:lnTo>
                  <a:lnTo>
                    <a:pt x="1965" y="512"/>
                  </a:lnTo>
                  <a:lnTo>
                    <a:pt x="2477" y="431"/>
                  </a:lnTo>
                  <a:lnTo>
                    <a:pt x="3069" y="323"/>
                  </a:lnTo>
                  <a:lnTo>
                    <a:pt x="3715" y="242"/>
                  </a:lnTo>
                  <a:lnTo>
                    <a:pt x="4415" y="189"/>
                  </a:lnTo>
                  <a:close/>
                  <a:moveTo>
                    <a:pt x="5169" y="0"/>
                  </a:moveTo>
                  <a:lnTo>
                    <a:pt x="4630" y="27"/>
                  </a:lnTo>
                  <a:lnTo>
                    <a:pt x="4119" y="54"/>
                  </a:lnTo>
                  <a:lnTo>
                    <a:pt x="3177" y="135"/>
                  </a:lnTo>
                  <a:lnTo>
                    <a:pt x="2369" y="269"/>
                  </a:lnTo>
                  <a:lnTo>
                    <a:pt x="1669" y="431"/>
                  </a:lnTo>
                  <a:lnTo>
                    <a:pt x="1104" y="565"/>
                  </a:lnTo>
                  <a:lnTo>
                    <a:pt x="700" y="700"/>
                  </a:lnTo>
                  <a:lnTo>
                    <a:pt x="350" y="835"/>
                  </a:lnTo>
                  <a:lnTo>
                    <a:pt x="0" y="996"/>
                  </a:lnTo>
                  <a:lnTo>
                    <a:pt x="11468" y="996"/>
                  </a:lnTo>
                  <a:lnTo>
                    <a:pt x="10930" y="835"/>
                  </a:lnTo>
                  <a:lnTo>
                    <a:pt x="10445" y="700"/>
                  </a:lnTo>
                  <a:lnTo>
                    <a:pt x="9880" y="565"/>
                  </a:lnTo>
                  <a:lnTo>
                    <a:pt x="9153" y="431"/>
                  </a:lnTo>
                  <a:lnTo>
                    <a:pt x="8265" y="269"/>
                  </a:lnTo>
                  <a:lnTo>
                    <a:pt x="7295" y="135"/>
                  </a:lnTo>
                  <a:lnTo>
                    <a:pt x="6272" y="54"/>
                  </a:lnTo>
                  <a:lnTo>
                    <a:pt x="5707" y="27"/>
                  </a:lnTo>
                  <a:lnTo>
                    <a:pt x="516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8" name="Google Shape;10918;p71"/>
            <p:cNvSpPr/>
            <p:nvPr/>
          </p:nvSpPr>
          <p:spPr>
            <a:xfrm>
              <a:off x="5710479" y="1294180"/>
              <a:ext cx="509687" cy="477905"/>
            </a:xfrm>
            <a:custGeom>
              <a:avLst/>
              <a:gdLst/>
              <a:ahLst/>
              <a:cxnLst/>
              <a:rect l="l" t="t" r="r" b="b"/>
              <a:pathLst>
                <a:path w="19437" h="18225" extrusionOk="0">
                  <a:moveTo>
                    <a:pt x="17283" y="0"/>
                  </a:moveTo>
                  <a:lnTo>
                    <a:pt x="16502" y="27"/>
                  </a:lnTo>
                  <a:lnTo>
                    <a:pt x="15587" y="81"/>
                  </a:lnTo>
                  <a:lnTo>
                    <a:pt x="14645" y="216"/>
                  </a:lnTo>
                  <a:lnTo>
                    <a:pt x="13703" y="404"/>
                  </a:lnTo>
                  <a:lnTo>
                    <a:pt x="13272" y="512"/>
                  </a:lnTo>
                  <a:lnTo>
                    <a:pt x="12841" y="620"/>
                  </a:lnTo>
                  <a:lnTo>
                    <a:pt x="12464" y="754"/>
                  </a:lnTo>
                  <a:lnTo>
                    <a:pt x="12141" y="916"/>
                  </a:lnTo>
                  <a:lnTo>
                    <a:pt x="11818" y="1077"/>
                  </a:lnTo>
                  <a:lnTo>
                    <a:pt x="11522" y="1266"/>
                  </a:lnTo>
                  <a:lnTo>
                    <a:pt x="11226" y="1481"/>
                  </a:lnTo>
                  <a:lnTo>
                    <a:pt x="10930" y="1723"/>
                  </a:lnTo>
                  <a:lnTo>
                    <a:pt x="10661" y="1992"/>
                  </a:lnTo>
                  <a:lnTo>
                    <a:pt x="10392" y="2289"/>
                  </a:lnTo>
                  <a:lnTo>
                    <a:pt x="10122" y="2612"/>
                  </a:lnTo>
                  <a:lnTo>
                    <a:pt x="9880" y="2962"/>
                  </a:lnTo>
                  <a:lnTo>
                    <a:pt x="9638" y="3365"/>
                  </a:lnTo>
                  <a:lnTo>
                    <a:pt x="9423" y="3796"/>
                  </a:lnTo>
                  <a:lnTo>
                    <a:pt x="9234" y="4227"/>
                  </a:lnTo>
                  <a:lnTo>
                    <a:pt x="9073" y="4711"/>
                  </a:lnTo>
                  <a:lnTo>
                    <a:pt x="8911" y="5250"/>
                  </a:lnTo>
                  <a:lnTo>
                    <a:pt x="8776" y="5788"/>
                  </a:lnTo>
                  <a:lnTo>
                    <a:pt x="8669" y="6380"/>
                  </a:lnTo>
                  <a:lnTo>
                    <a:pt x="8588" y="6999"/>
                  </a:lnTo>
                  <a:lnTo>
                    <a:pt x="1" y="16098"/>
                  </a:lnTo>
                  <a:lnTo>
                    <a:pt x="10499" y="18225"/>
                  </a:lnTo>
                  <a:lnTo>
                    <a:pt x="12626" y="12518"/>
                  </a:lnTo>
                  <a:lnTo>
                    <a:pt x="12626" y="8749"/>
                  </a:lnTo>
                  <a:lnTo>
                    <a:pt x="12868" y="8507"/>
                  </a:lnTo>
                  <a:lnTo>
                    <a:pt x="13137" y="8238"/>
                  </a:lnTo>
                  <a:lnTo>
                    <a:pt x="13460" y="7969"/>
                  </a:lnTo>
                  <a:lnTo>
                    <a:pt x="13837" y="7672"/>
                  </a:lnTo>
                  <a:lnTo>
                    <a:pt x="14268" y="7403"/>
                  </a:lnTo>
                  <a:lnTo>
                    <a:pt x="14456" y="7322"/>
                  </a:lnTo>
                  <a:lnTo>
                    <a:pt x="14672" y="7215"/>
                  </a:lnTo>
                  <a:lnTo>
                    <a:pt x="14887" y="7161"/>
                  </a:lnTo>
                  <a:lnTo>
                    <a:pt x="15076" y="7134"/>
                  </a:lnTo>
                  <a:lnTo>
                    <a:pt x="15506" y="7134"/>
                  </a:lnTo>
                  <a:lnTo>
                    <a:pt x="15964" y="7161"/>
                  </a:lnTo>
                  <a:lnTo>
                    <a:pt x="16852" y="7161"/>
                  </a:lnTo>
                  <a:lnTo>
                    <a:pt x="17256" y="7134"/>
                  </a:lnTo>
                  <a:lnTo>
                    <a:pt x="17418" y="7107"/>
                  </a:lnTo>
                  <a:lnTo>
                    <a:pt x="17579" y="7080"/>
                  </a:lnTo>
                  <a:lnTo>
                    <a:pt x="17687" y="7026"/>
                  </a:lnTo>
                  <a:lnTo>
                    <a:pt x="17795" y="6946"/>
                  </a:lnTo>
                  <a:lnTo>
                    <a:pt x="17848" y="6865"/>
                  </a:lnTo>
                  <a:lnTo>
                    <a:pt x="17875" y="6757"/>
                  </a:lnTo>
                  <a:lnTo>
                    <a:pt x="17848" y="6623"/>
                  </a:lnTo>
                  <a:lnTo>
                    <a:pt x="17768" y="6515"/>
                  </a:lnTo>
                  <a:lnTo>
                    <a:pt x="17660" y="6407"/>
                  </a:lnTo>
                  <a:lnTo>
                    <a:pt x="17471" y="6300"/>
                  </a:lnTo>
                  <a:lnTo>
                    <a:pt x="17256" y="6192"/>
                  </a:lnTo>
                  <a:lnTo>
                    <a:pt x="16987" y="6111"/>
                  </a:lnTo>
                  <a:lnTo>
                    <a:pt x="16718" y="6057"/>
                  </a:lnTo>
                  <a:lnTo>
                    <a:pt x="16395" y="5976"/>
                  </a:lnTo>
                  <a:lnTo>
                    <a:pt x="16045" y="5923"/>
                  </a:lnTo>
                  <a:lnTo>
                    <a:pt x="15695" y="5896"/>
                  </a:lnTo>
                  <a:lnTo>
                    <a:pt x="15318" y="5869"/>
                  </a:lnTo>
                  <a:lnTo>
                    <a:pt x="14968" y="5869"/>
                  </a:lnTo>
                  <a:lnTo>
                    <a:pt x="14591" y="5896"/>
                  </a:lnTo>
                  <a:lnTo>
                    <a:pt x="14214" y="5923"/>
                  </a:lnTo>
                  <a:lnTo>
                    <a:pt x="13837" y="5976"/>
                  </a:lnTo>
                  <a:lnTo>
                    <a:pt x="13487" y="6057"/>
                  </a:lnTo>
                  <a:lnTo>
                    <a:pt x="13810" y="5923"/>
                  </a:lnTo>
                  <a:lnTo>
                    <a:pt x="14160" y="5788"/>
                  </a:lnTo>
                  <a:lnTo>
                    <a:pt x="14618" y="5653"/>
                  </a:lnTo>
                  <a:lnTo>
                    <a:pt x="15129" y="5519"/>
                  </a:lnTo>
                  <a:lnTo>
                    <a:pt x="15695" y="5411"/>
                  </a:lnTo>
                  <a:lnTo>
                    <a:pt x="15991" y="5384"/>
                  </a:lnTo>
                  <a:lnTo>
                    <a:pt x="16260" y="5357"/>
                  </a:lnTo>
                  <a:lnTo>
                    <a:pt x="16556" y="5357"/>
                  </a:lnTo>
                  <a:lnTo>
                    <a:pt x="16825" y="5384"/>
                  </a:lnTo>
                  <a:lnTo>
                    <a:pt x="17337" y="5465"/>
                  </a:lnTo>
                  <a:lnTo>
                    <a:pt x="17768" y="5492"/>
                  </a:lnTo>
                  <a:lnTo>
                    <a:pt x="18118" y="5465"/>
                  </a:lnTo>
                  <a:lnTo>
                    <a:pt x="18414" y="5438"/>
                  </a:lnTo>
                  <a:lnTo>
                    <a:pt x="18629" y="5384"/>
                  </a:lnTo>
                  <a:lnTo>
                    <a:pt x="18791" y="5277"/>
                  </a:lnTo>
                  <a:lnTo>
                    <a:pt x="18871" y="5142"/>
                  </a:lnTo>
                  <a:lnTo>
                    <a:pt x="18925" y="5007"/>
                  </a:lnTo>
                  <a:lnTo>
                    <a:pt x="18898" y="4900"/>
                  </a:lnTo>
                  <a:lnTo>
                    <a:pt x="18817" y="4819"/>
                  </a:lnTo>
                  <a:lnTo>
                    <a:pt x="18656" y="4711"/>
                  </a:lnTo>
                  <a:lnTo>
                    <a:pt x="18441" y="4631"/>
                  </a:lnTo>
                  <a:lnTo>
                    <a:pt x="18198" y="4523"/>
                  </a:lnTo>
                  <a:lnTo>
                    <a:pt x="17875" y="4442"/>
                  </a:lnTo>
                  <a:lnTo>
                    <a:pt x="17552" y="4361"/>
                  </a:lnTo>
                  <a:lnTo>
                    <a:pt x="17175" y="4281"/>
                  </a:lnTo>
                  <a:lnTo>
                    <a:pt x="16772" y="4254"/>
                  </a:lnTo>
                  <a:lnTo>
                    <a:pt x="16341" y="4200"/>
                  </a:lnTo>
                  <a:lnTo>
                    <a:pt x="15883" y="4200"/>
                  </a:lnTo>
                  <a:lnTo>
                    <a:pt x="15426" y="4227"/>
                  </a:lnTo>
                  <a:lnTo>
                    <a:pt x="14968" y="4254"/>
                  </a:lnTo>
                  <a:lnTo>
                    <a:pt x="14510" y="4334"/>
                  </a:lnTo>
                  <a:lnTo>
                    <a:pt x="14026" y="4442"/>
                  </a:lnTo>
                  <a:lnTo>
                    <a:pt x="13595" y="4604"/>
                  </a:lnTo>
                  <a:lnTo>
                    <a:pt x="13810" y="4442"/>
                  </a:lnTo>
                  <a:lnTo>
                    <a:pt x="14053" y="4281"/>
                  </a:lnTo>
                  <a:lnTo>
                    <a:pt x="14403" y="4119"/>
                  </a:lnTo>
                  <a:lnTo>
                    <a:pt x="14833" y="3931"/>
                  </a:lnTo>
                  <a:lnTo>
                    <a:pt x="15318" y="3742"/>
                  </a:lnTo>
                  <a:lnTo>
                    <a:pt x="15910" y="3634"/>
                  </a:lnTo>
                  <a:lnTo>
                    <a:pt x="16206" y="3581"/>
                  </a:lnTo>
                  <a:lnTo>
                    <a:pt x="16529" y="3554"/>
                  </a:lnTo>
                  <a:lnTo>
                    <a:pt x="17148" y="3527"/>
                  </a:lnTo>
                  <a:lnTo>
                    <a:pt x="17714" y="3527"/>
                  </a:lnTo>
                  <a:lnTo>
                    <a:pt x="18602" y="3581"/>
                  </a:lnTo>
                  <a:lnTo>
                    <a:pt x="18925" y="3554"/>
                  </a:lnTo>
                  <a:lnTo>
                    <a:pt x="19167" y="3527"/>
                  </a:lnTo>
                  <a:lnTo>
                    <a:pt x="19275" y="3473"/>
                  </a:lnTo>
                  <a:lnTo>
                    <a:pt x="19356" y="3419"/>
                  </a:lnTo>
                  <a:lnTo>
                    <a:pt x="19383" y="3338"/>
                  </a:lnTo>
                  <a:lnTo>
                    <a:pt x="19437" y="3258"/>
                  </a:lnTo>
                  <a:lnTo>
                    <a:pt x="19410" y="3150"/>
                  </a:lnTo>
                  <a:lnTo>
                    <a:pt x="19356" y="3015"/>
                  </a:lnTo>
                  <a:lnTo>
                    <a:pt x="19221" y="2881"/>
                  </a:lnTo>
                  <a:lnTo>
                    <a:pt x="19060" y="2719"/>
                  </a:lnTo>
                  <a:lnTo>
                    <a:pt x="18844" y="2585"/>
                  </a:lnTo>
                  <a:lnTo>
                    <a:pt x="18575" y="2450"/>
                  </a:lnTo>
                  <a:lnTo>
                    <a:pt x="18252" y="2342"/>
                  </a:lnTo>
                  <a:lnTo>
                    <a:pt x="17875" y="2235"/>
                  </a:lnTo>
                  <a:lnTo>
                    <a:pt x="17471" y="2181"/>
                  </a:lnTo>
                  <a:lnTo>
                    <a:pt x="17014" y="2127"/>
                  </a:lnTo>
                  <a:lnTo>
                    <a:pt x="16502" y="2127"/>
                  </a:lnTo>
                  <a:lnTo>
                    <a:pt x="15964" y="2154"/>
                  </a:lnTo>
                  <a:lnTo>
                    <a:pt x="15372" y="2235"/>
                  </a:lnTo>
                  <a:lnTo>
                    <a:pt x="14753" y="2396"/>
                  </a:lnTo>
                  <a:lnTo>
                    <a:pt x="14080" y="2585"/>
                  </a:lnTo>
                  <a:lnTo>
                    <a:pt x="13380" y="2854"/>
                  </a:lnTo>
                  <a:lnTo>
                    <a:pt x="13622" y="2612"/>
                  </a:lnTo>
                  <a:lnTo>
                    <a:pt x="13918" y="2369"/>
                  </a:lnTo>
                  <a:lnTo>
                    <a:pt x="14295" y="2073"/>
                  </a:lnTo>
                  <a:lnTo>
                    <a:pt x="14780" y="1804"/>
                  </a:lnTo>
                  <a:lnTo>
                    <a:pt x="15049" y="1669"/>
                  </a:lnTo>
                  <a:lnTo>
                    <a:pt x="15318" y="1535"/>
                  </a:lnTo>
                  <a:lnTo>
                    <a:pt x="15614" y="1454"/>
                  </a:lnTo>
                  <a:lnTo>
                    <a:pt x="15937" y="1373"/>
                  </a:lnTo>
                  <a:lnTo>
                    <a:pt x="16233" y="1319"/>
                  </a:lnTo>
                  <a:lnTo>
                    <a:pt x="16583" y="1293"/>
                  </a:lnTo>
                  <a:lnTo>
                    <a:pt x="16906" y="1293"/>
                  </a:lnTo>
                  <a:lnTo>
                    <a:pt x="17202" y="1266"/>
                  </a:lnTo>
                  <a:lnTo>
                    <a:pt x="17445" y="1212"/>
                  </a:lnTo>
                  <a:lnTo>
                    <a:pt x="17687" y="1158"/>
                  </a:lnTo>
                  <a:lnTo>
                    <a:pt x="17902" y="1077"/>
                  </a:lnTo>
                  <a:lnTo>
                    <a:pt x="18064" y="996"/>
                  </a:lnTo>
                  <a:lnTo>
                    <a:pt x="18198" y="916"/>
                  </a:lnTo>
                  <a:lnTo>
                    <a:pt x="18333" y="808"/>
                  </a:lnTo>
                  <a:lnTo>
                    <a:pt x="18414" y="727"/>
                  </a:lnTo>
                  <a:lnTo>
                    <a:pt x="18467" y="620"/>
                  </a:lnTo>
                  <a:lnTo>
                    <a:pt x="18521" y="512"/>
                  </a:lnTo>
                  <a:lnTo>
                    <a:pt x="18521" y="431"/>
                  </a:lnTo>
                  <a:lnTo>
                    <a:pt x="18494" y="323"/>
                  </a:lnTo>
                  <a:lnTo>
                    <a:pt x="18441" y="243"/>
                  </a:lnTo>
                  <a:lnTo>
                    <a:pt x="18387" y="162"/>
                  </a:lnTo>
                  <a:lnTo>
                    <a:pt x="18279" y="108"/>
                  </a:lnTo>
                  <a:lnTo>
                    <a:pt x="18118" y="54"/>
                  </a:lnTo>
                  <a:lnTo>
                    <a:pt x="17902" y="27"/>
                  </a:lnTo>
                  <a:lnTo>
                    <a:pt x="17633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19" name="Google Shape;10919;p71"/>
            <p:cNvSpPr/>
            <p:nvPr/>
          </p:nvSpPr>
          <p:spPr>
            <a:xfrm>
              <a:off x="5964606" y="1520064"/>
              <a:ext cx="76963" cy="102373"/>
            </a:xfrm>
            <a:custGeom>
              <a:avLst/>
              <a:gdLst/>
              <a:ahLst/>
              <a:cxnLst/>
              <a:rect l="l" t="t" r="r" b="b"/>
              <a:pathLst>
                <a:path w="2935" h="3904" extrusionOk="0">
                  <a:moveTo>
                    <a:pt x="28" y="1"/>
                  </a:moveTo>
                  <a:lnTo>
                    <a:pt x="1" y="270"/>
                  </a:lnTo>
                  <a:lnTo>
                    <a:pt x="1" y="539"/>
                  </a:lnTo>
                  <a:lnTo>
                    <a:pt x="1" y="781"/>
                  </a:lnTo>
                  <a:lnTo>
                    <a:pt x="55" y="1023"/>
                  </a:lnTo>
                  <a:lnTo>
                    <a:pt x="108" y="1239"/>
                  </a:lnTo>
                  <a:lnTo>
                    <a:pt x="162" y="1454"/>
                  </a:lnTo>
                  <a:lnTo>
                    <a:pt x="324" y="1858"/>
                  </a:lnTo>
                  <a:lnTo>
                    <a:pt x="539" y="2208"/>
                  </a:lnTo>
                  <a:lnTo>
                    <a:pt x="808" y="2531"/>
                  </a:lnTo>
                  <a:lnTo>
                    <a:pt x="1078" y="2827"/>
                  </a:lnTo>
                  <a:lnTo>
                    <a:pt x="1347" y="3069"/>
                  </a:lnTo>
                  <a:lnTo>
                    <a:pt x="1643" y="3285"/>
                  </a:lnTo>
                  <a:lnTo>
                    <a:pt x="1939" y="3446"/>
                  </a:lnTo>
                  <a:lnTo>
                    <a:pt x="2208" y="3608"/>
                  </a:lnTo>
                  <a:lnTo>
                    <a:pt x="2450" y="3715"/>
                  </a:lnTo>
                  <a:lnTo>
                    <a:pt x="2800" y="3850"/>
                  </a:lnTo>
                  <a:lnTo>
                    <a:pt x="2935" y="3904"/>
                  </a:lnTo>
                  <a:lnTo>
                    <a:pt x="2935" y="1858"/>
                  </a:lnTo>
                  <a:lnTo>
                    <a:pt x="2558" y="1831"/>
                  </a:lnTo>
                  <a:lnTo>
                    <a:pt x="2208" y="1777"/>
                  </a:lnTo>
                  <a:lnTo>
                    <a:pt x="1885" y="1670"/>
                  </a:lnTo>
                  <a:lnTo>
                    <a:pt x="1589" y="1562"/>
                  </a:lnTo>
                  <a:lnTo>
                    <a:pt x="1347" y="1400"/>
                  </a:lnTo>
                  <a:lnTo>
                    <a:pt x="1104" y="1266"/>
                  </a:lnTo>
                  <a:lnTo>
                    <a:pt x="889" y="1077"/>
                  </a:lnTo>
                  <a:lnTo>
                    <a:pt x="701" y="916"/>
                  </a:lnTo>
                  <a:lnTo>
                    <a:pt x="378" y="566"/>
                  </a:lnTo>
                  <a:lnTo>
                    <a:pt x="189" y="270"/>
                  </a:lnTo>
                  <a:lnTo>
                    <a:pt x="55" y="81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0" name="Google Shape;10920;p71"/>
            <p:cNvSpPr/>
            <p:nvPr/>
          </p:nvSpPr>
          <p:spPr>
            <a:xfrm>
              <a:off x="6494047" y="2581753"/>
              <a:ext cx="535096" cy="715796"/>
            </a:xfrm>
            <a:custGeom>
              <a:avLst/>
              <a:gdLst/>
              <a:ahLst/>
              <a:cxnLst/>
              <a:rect l="l" t="t" r="r" b="b"/>
              <a:pathLst>
                <a:path w="20406" h="27297" extrusionOk="0">
                  <a:moveTo>
                    <a:pt x="0" y="0"/>
                  </a:moveTo>
                  <a:lnTo>
                    <a:pt x="619" y="646"/>
                  </a:lnTo>
                  <a:lnTo>
                    <a:pt x="862" y="889"/>
                  </a:lnTo>
                  <a:lnTo>
                    <a:pt x="1077" y="1158"/>
                  </a:lnTo>
                  <a:lnTo>
                    <a:pt x="1292" y="1427"/>
                  </a:lnTo>
                  <a:lnTo>
                    <a:pt x="1481" y="1723"/>
                  </a:lnTo>
                  <a:lnTo>
                    <a:pt x="1642" y="2019"/>
                  </a:lnTo>
                  <a:lnTo>
                    <a:pt x="1831" y="2315"/>
                  </a:lnTo>
                  <a:lnTo>
                    <a:pt x="1965" y="2611"/>
                  </a:lnTo>
                  <a:lnTo>
                    <a:pt x="2100" y="2934"/>
                  </a:lnTo>
                  <a:lnTo>
                    <a:pt x="2235" y="3231"/>
                  </a:lnTo>
                  <a:lnTo>
                    <a:pt x="2315" y="3581"/>
                  </a:lnTo>
                  <a:lnTo>
                    <a:pt x="2423" y="3904"/>
                  </a:lnTo>
                  <a:lnTo>
                    <a:pt x="2504" y="4227"/>
                  </a:lnTo>
                  <a:lnTo>
                    <a:pt x="2558" y="4577"/>
                  </a:lnTo>
                  <a:lnTo>
                    <a:pt x="2585" y="4900"/>
                  </a:lnTo>
                  <a:lnTo>
                    <a:pt x="2612" y="5250"/>
                  </a:lnTo>
                  <a:lnTo>
                    <a:pt x="2612" y="5599"/>
                  </a:lnTo>
                  <a:lnTo>
                    <a:pt x="2612" y="23824"/>
                  </a:lnTo>
                  <a:lnTo>
                    <a:pt x="2638" y="24174"/>
                  </a:lnTo>
                  <a:lnTo>
                    <a:pt x="2692" y="24524"/>
                  </a:lnTo>
                  <a:lnTo>
                    <a:pt x="2773" y="24847"/>
                  </a:lnTo>
                  <a:lnTo>
                    <a:pt x="2908" y="25170"/>
                  </a:lnTo>
                  <a:lnTo>
                    <a:pt x="3042" y="25466"/>
                  </a:lnTo>
                  <a:lnTo>
                    <a:pt x="3204" y="25762"/>
                  </a:lnTo>
                  <a:lnTo>
                    <a:pt x="3419" y="26031"/>
                  </a:lnTo>
                  <a:lnTo>
                    <a:pt x="3634" y="26274"/>
                  </a:lnTo>
                  <a:lnTo>
                    <a:pt x="3877" y="26489"/>
                  </a:lnTo>
                  <a:lnTo>
                    <a:pt x="4146" y="26704"/>
                  </a:lnTo>
                  <a:lnTo>
                    <a:pt x="4442" y="26866"/>
                  </a:lnTo>
                  <a:lnTo>
                    <a:pt x="4738" y="27027"/>
                  </a:lnTo>
                  <a:lnTo>
                    <a:pt x="5061" y="27135"/>
                  </a:lnTo>
                  <a:lnTo>
                    <a:pt x="5384" y="27216"/>
                  </a:lnTo>
                  <a:lnTo>
                    <a:pt x="5734" y="27270"/>
                  </a:lnTo>
                  <a:lnTo>
                    <a:pt x="6084" y="27296"/>
                  </a:lnTo>
                  <a:lnTo>
                    <a:pt x="16933" y="27296"/>
                  </a:lnTo>
                  <a:lnTo>
                    <a:pt x="17283" y="27270"/>
                  </a:lnTo>
                  <a:lnTo>
                    <a:pt x="17633" y="27216"/>
                  </a:lnTo>
                  <a:lnTo>
                    <a:pt x="17956" y="27135"/>
                  </a:lnTo>
                  <a:lnTo>
                    <a:pt x="18279" y="27027"/>
                  </a:lnTo>
                  <a:lnTo>
                    <a:pt x="18575" y="26866"/>
                  </a:lnTo>
                  <a:lnTo>
                    <a:pt x="18871" y="26704"/>
                  </a:lnTo>
                  <a:lnTo>
                    <a:pt x="19140" y="26489"/>
                  </a:lnTo>
                  <a:lnTo>
                    <a:pt x="19382" y="26274"/>
                  </a:lnTo>
                  <a:lnTo>
                    <a:pt x="19598" y="26031"/>
                  </a:lnTo>
                  <a:lnTo>
                    <a:pt x="19813" y="25762"/>
                  </a:lnTo>
                  <a:lnTo>
                    <a:pt x="19975" y="25466"/>
                  </a:lnTo>
                  <a:lnTo>
                    <a:pt x="20109" y="25170"/>
                  </a:lnTo>
                  <a:lnTo>
                    <a:pt x="20244" y="24847"/>
                  </a:lnTo>
                  <a:lnTo>
                    <a:pt x="20325" y="24524"/>
                  </a:lnTo>
                  <a:lnTo>
                    <a:pt x="20378" y="24174"/>
                  </a:lnTo>
                  <a:lnTo>
                    <a:pt x="20405" y="23824"/>
                  </a:lnTo>
                  <a:lnTo>
                    <a:pt x="2040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1" name="Google Shape;10921;p71"/>
            <p:cNvSpPr/>
            <p:nvPr/>
          </p:nvSpPr>
          <p:spPr>
            <a:xfrm>
              <a:off x="6599227" y="2679171"/>
              <a:ext cx="393206" cy="578154"/>
            </a:xfrm>
            <a:custGeom>
              <a:avLst/>
              <a:gdLst/>
              <a:ahLst/>
              <a:cxnLst/>
              <a:rect l="l" t="t" r="r" b="b"/>
              <a:pathLst>
                <a:path w="14995" h="22048" extrusionOk="0">
                  <a:moveTo>
                    <a:pt x="2827" y="0"/>
                  </a:moveTo>
                  <a:lnTo>
                    <a:pt x="2288" y="27"/>
                  </a:lnTo>
                  <a:lnTo>
                    <a:pt x="2019" y="27"/>
                  </a:lnTo>
                  <a:lnTo>
                    <a:pt x="1777" y="81"/>
                  </a:lnTo>
                  <a:lnTo>
                    <a:pt x="1535" y="135"/>
                  </a:lnTo>
                  <a:lnTo>
                    <a:pt x="1292" y="215"/>
                  </a:lnTo>
                  <a:lnTo>
                    <a:pt x="1077" y="323"/>
                  </a:lnTo>
                  <a:lnTo>
                    <a:pt x="835" y="431"/>
                  </a:lnTo>
                  <a:lnTo>
                    <a:pt x="646" y="565"/>
                  </a:lnTo>
                  <a:lnTo>
                    <a:pt x="485" y="700"/>
                  </a:lnTo>
                  <a:lnTo>
                    <a:pt x="350" y="862"/>
                  </a:lnTo>
                  <a:lnTo>
                    <a:pt x="216" y="1050"/>
                  </a:lnTo>
                  <a:lnTo>
                    <a:pt x="108" y="1265"/>
                  </a:lnTo>
                  <a:lnTo>
                    <a:pt x="54" y="1481"/>
                  </a:lnTo>
                  <a:lnTo>
                    <a:pt x="0" y="1696"/>
                  </a:lnTo>
                  <a:lnTo>
                    <a:pt x="0" y="1911"/>
                  </a:lnTo>
                  <a:lnTo>
                    <a:pt x="0" y="19840"/>
                  </a:lnTo>
                  <a:lnTo>
                    <a:pt x="0" y="20082"/>
                  </a:lnTo>
                  <a:lnTo>
                    <a:pt x="27" y="20297"/>
                  </a:lnTo>
                  <a:lnTo>
                    <a:pt x="81" y="20513"/>
                  </a:lnTo>
                  <a:lnTo>
                    <a:pt x="162" y="20701"/>
                  </a:lnTo>
                  <a:lnTo>
                    <a:pt x="270" y="20890"/>
                  </a:lnTo>
                  <a:lnTo>
                    <a:pt x="377" y="21078"/>
                  </a:lnTo>
                  <a:lnTo>
                    <a:pt x="485" y="21239"/>
                  </a:lnTo>
                  <a:lnTo>
                    <a:pt x="646" y="21401"/>
                  </a:lnTo>
                  <a:lnTo>
                    <a:pt x="808" y="21563"/>
                  </a:lnTo>
                  <a:lnTo>
                    <a:pt x="969" y="21670"/>
                  </a:lnTo>
                  <a:lnTo>
                    <a:pt x="1158" y="21778"/>
                  </a:lnTo>
                  <a:lnTo>
                    <a:pt x="1346" y="21886"/>
                  </a:lnTo>
                  <a:lnTo>
                    <a:pt x="1535" y="21966"/>
                  </a:lnTo>
                  <a:lnTo>
                    <a:pt x="1750" y="22020"/>
                  </a:lnTo>
                  <a:lnTo>
                    <a:pt x="1965" y="22047"/>
                  </a:lnTo>
                  <a:lnTo>
                    <a:pt x="13029" y="22047"/>
                  </a:lnTo>
                  <a:lnTo>
                    <a:pt x="13245" y="22020"/>
                  </a:lnTo>
                  <a:lnTo>
                    <a:pt x="13460" y="21966"/>
                  </a:lnTo>
                  <a:lnTo>
                    <a:pt x="13649" y="21886"/>
                  </a:lnTo>
                  <a:lnTo>
                    <a:pt x="13837" y="21778"/>
                  </a:lnTo>
                  <a:lnTo>
                    <a:pt x="14025" y="21670"/>
                  </a:lnTo>
                  <a:lnTo>
                    <a:pt x="14187" y="21563"/>
                  </a:lnTo>
                  <a:lnTo>
                    <a:pt x="14348" y="21401"/>
                  </a:lnTo>
                  <a:lnTo>
                    <a:pt x="14510" y="21239"/>
                  </a:lnTo>
                  <a:lnTo>
                    <a:pt x="14618" y="21078"/>
                  </a:lnTo>
                  <a:lnTo>
                    <a:pt x="14725" y="20890"/>
                  </a:lnTo>
                  <a:lnTo>
                    <a:pt x="14833" y="20701"/>
                  </a:lnTo>
                  <a:lnTo>
                    <a:pt x="14914" y="20513"/>
                  </a:lnTo>
                  <a:lnTo>
                    <a:pt x="14968" y="20297"/>
                  </a:lnTo>
                  <a:lnTo>
                    <a:pt x="14994" y="20082"/>
                  </a:lnTo>
                  <a:lnTo>
                    <a:pt x="14994" y="19840"/>
                  </a:lnTo>
                  <a:lnTo>
                    <a:pt x="14994" y="1077"/>
                  </a:lnTo>
                  <a:lnTo>
                    <a:pt x="13406" y="1131"/>
                  </a:lnTo>
                  <a:lnTo>
                    <a:pt x="11953" y="1131"/>
                  </a:lnTo>
                  <a:lnTo>
                    <a:pt x="10607" y="1050"/>
                  </a:lnTo>
                  <a:lnTo>
                    <a:pt x="9395" y="969"/>
                  </a:lnTo>
                  <a:lnTo>
                    <a:pt x="8292" y="835"/>
                  </a:lnTo>
                  <a:lnTo>
                    <a:pt x="7269" y="700"/>
                  </a:lnTo>
                  <a:lnTo>
                    <a:pt x="6353" y="539"/>
                  </a:lnTo>
                  <a:lnTo>
                    <a:pt x="5519" y="404"/>
                  </a:lnTo>
                  <a:lnTo>
                    <a:pt x="4038" y="135"/>
                  </a:lnTo>
                  <a:lnTo>
                    <a:pt x="3419" y="54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2" name="Google Shape;10922;p71"/>
            <p:cNvSpPr/>
            <p:nvPr/>
          </p:nvSpPr>
          <p:spPr>
            <a:xfrm>
              <a:off x="6783470" y="2936811"/>
              <a:ext cx="153192" cy="153218"/>
            </a:xfrm>
            <a:custGeom>
              <a:avLst/>
              <a:gdLst/>
              <a:ahLst/>
              <a:cxnLst/>
              <a:rect l="l" t="t" r="r" b="b"/>
              <a:pathLst>
                <a:path w="5842" h="5843" extrusionOk="0">
                  <a:moveTo>
                    <a:pt x="2908" y="1"/>
                  </a:moveTo>
                  <a:lnTo>
                    <a:pt x="2612" y="28"/>
                  </a:lnTo>
                  <a:lnTo>
                    <a:pt x="2342" y="55"/>
                  </a:lnTo>
                  <a:lnTo>
                    <a:pt x="2046" y="135"/>
                  </a:lnTo>
                  <a:lnTo>
                    <a:pt x="1777" y="243"/>
                  </a:lnTo>
                  <a:lnTo>
                    <a:pt x="1535" y="351"/>
                  </a:lnTo>
                  <a:lnTo>
                    <a:pt x="1292" y="512"/>
                  </a:lnTo>
                  <a:lnTo>
                    <a:pt x="1050" y="674"/>
                  </a:lnTo>
                  <a:lnTo>
                    <a:pt x="862" y="862"/>
                  </a:lnTo>
                  <a:lnTo>
                    <a:pt x="673" y="1077"/>
                  </a:lnTo>
                  <a:lnTo>
                    <a:pt x="485" y="1293"/>
                  </a:lnTo>
                  <a:lnTo>
                    <a:pt x="350" y="1535"/>
                  </a:lnTo>
                  <a:lnTo>
                    <a:pt x="216" y="1777"/>
                  </a:lnTo>
                  <a:lnTo>
                    <a:pt x="135" y="2047"/>
                  </a:lnTo>
                  <a:lnTo>
                    <a:pt x="54" y="2343"/>
                  </a:lnTo>
                  <a:lnTo>
                    <a:pt x="27" y="2639"/>
                  </a:lnTo>
                  <a:lnTo>
                    <a:pt x="0" y="2935"/>
                  </a:lnTo>
                  <a:lnTo>
                    <a:pt x="27" y="3231"/>
                  </a:lnTo>
                  <a:lnTo>
                    <a:pt x="54" y="3527"/>
                  </a:lnTo>
                  <a:lnTo>
                    <a:pt x="135" y="3796"/>
                  </a:lnTo>
                  <a:lnTo>
                    <a:pt x="216" y="4065"/>
                  </a:lnTo>
                  <a:lnTo>
                    <a:pt x="350" y="4308"/>
                  </a:lnTo>
                  <a:lnTo>
                    <a:pt x="485" y="4550"/>
                  </a:lnTo>
                  <a:lnTo>
                    <a:pt x="673" y="4792"/>
                  </a:lnTo>
                  <a:lnTo>
                    <a:pt x="862" y="4981"/>
                  </a:lnTo>
                  <a:lnTo>
                    <a:pt x="1050" y="5169"/>
                  </a:lnTo>
                  <a:lnTo>
                    <a:pt x="1292" y="5358"/>
                  </a:lnTo>
                  <a:lnTo>
                    <a:pt x="1535" y="5492"/>
                  </a:lnTo>
                  <a:lnTo>
                    <a:pt x="1777" y="5627"/>
                  </a:lnTo>
                  <a:lnTo>
                    <a:pt x="2046" y="5708"/>
                  </a:lnTo>
                  <a:lnTo>
                    <a:pt x="2342" y="5788"/>
                  </a:lnTo>
                  <a:lnTo>
                    <a:pt x="2612" y="5842"/>
                  </a:lnTo>
                  <a:lnTo>
                    <a:pt x="3204" y="5842"/>
                  </a:lnTo>
                  <a:lnTo>
                    <a:pt x="3500" y="5788"/>
                  </a:lnTo>
                  <a:lnTo>
                    <a:pt x="3796" y="5708"/>
                  </a:lnTo>
                  <a:lnTo>
                    <a:pt x="4065" y="5627"/>
                  </a:lnTo>
                  <a:lnTo>
                    <a:pt x="4307" y="5492"/>
                  </a:lnTo>
                  <a:lnTo>
                    <a:pt x="4550" y="5358"/>
                  </a:lnTo>
                  <a:lnTo>
                    <a:pt x="4765" y="5169"/>
                  </a:lnTo>
                  <a:lnTo>
                    <a:pt x="4980" y="4981"/>
                  </a:lnTo>
                  <a:lnTo>
                    <a:pt x="5169" y="4792"/>
                  </a:lnTo>
                  <a:lnTo>
                    <a:pt x="5330" y="4550"/>
                  </a:lnTo>
                  <a:lnTo>
                    <a:pt x="5492" y="4308"/>
                  </a:lnTo>
                  <a:lnTo>
                    <a:pt x="5600" y="4065"/>
                  </a:lnTo>
                  <a:lnTo>
                    <a:pt x="5707" y="3796"/>
                  </a:lnTo>
                  <a:lnTo>
                    <a:pt x="5788" y="3527"/>
                  </a:lnTo>
                  <a:lnTo>
                    <a:pt x="5815" y="3231"/>
                  </a:lnTo>
                  <a:lnTo>
                    <a:pt x="5842" y="2935"/>
                  </a:lnTo>
                  <a:lnTo>
                    <a:pt x="5815" y="2639"/>
                  </a:lnTo>
                  <a:lnTo>
                    <a:pt x="5788" y="2343"/>
                  </a:lnTo>
                  <a:lnTo>
                    <a:pt x="5707" y="2047"/>
                  </a:lnTo>
                  <a:lnTo>
                    <a:pt x="5600" y="1777"/>
                  </a:lnTo>
                  <a:lnTo>
                    <a:pt x="5492" y="1535"/>
                  </a:lnTo>
                  <a:lnTo>
                    <a:pt x="5330" y="1293"/>
                  </a:lnTo>
                  <a:lnTo>
                    <a:pt x="5169" y="1077"/>
                  </a:lnTo>
                  <a:lnTo>
                    <a:pt x="4980" y="862"/>
                  </a:lnTo>
                  <a:lnTo>
                    <a:pt x="4765" y="674"/>
                  </a:lnTo>
                  <a:lnTo>
                    <a:pt x="4550" y="512"/>
                  </a:lnTo>
                  <a:lnTo>
                    <a:pt x="4307" y="351"/>
                  </a:lnTo>
                  <a:lnTo>
                    <a:pt x="4065" y="243"/>
                  </a:lnTo>
                  <a:lnTo>
                    <a:pt x="3796" y="135"/>
                  </a:lnTo>
                  <a:lnTo>
                    <a:pt x="3500" y="55"/>
                  </a:lnTo>
                  <a:lnTo>
                    <a:pt x="3204" y="28"/>
                  </a:lnTo>
                  <a:lnTo>
                    <a:pt x="290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3" name="Google Shape;10923;p71"/>
            <p:cNvSpPr/>
            <p:nvPr/>
          </p:nvSpPr>
          <p:spPr>
            <a:xfrm>
              <a:off x="6701575" y="3069526"/>
              <a:ext cx="50137" cy="49429"/>
            </a:xfrm>
            <a:custGeom>
              <a:avLst/>
              <a:gdLst/>
              <a:ahLst/>
              <a:cxnLst/>
              <a:rect l="l" t="t" r="r" b="b"/>
              <a:pathLst>
                <a:path w="1912" h="1885" extrusionOk="0">
                  <a:moveTo>
                    <a:pt x="754" y="1"/>
                  </a:moveTo>
                  <a:lnTo>
                    <a:pt x="593" y="54"/>
                  </a:lnTo>
                  <a:lnTo>
                    <a:pt x="431" y="162"/>
                  </a:lnTo>
                  <a:lnTo>
                    <a:pt x="297" y="270"/>
                  </a:lnTo>
                  <a:lnTo>
                    <a:pt x="162" y="404"/>
                  </a:lnTo>
                  <a:lnTo>
                    <a:pt x="81" y="566"/>
                  </a:lnTo>
                  <a:lnTo>
                    <a:pt x="28" y="754"/>
                  </a:lnTo>
                  <a:lnTo>
                    <a:pt x="1" y="943"/>
                  </a:lnTo>
                  <a:lnTo>
                    <a:pt x="28" y="1131"/>
                  </a:lnTo>
                  <a:lnTo>
                    <a:pt x="81" y="1320"/>
                  </a:lnTo>
                  <a:lnTo>
                    <a:pt x="162" y="1481"/>
                  </a:lnTo>
                  <a:lnTo>
                    <a:pt x="297" y="1616"/>
                  </a:lnTo>
                  <a:lnTo>
                    <a:pt x="431" y="1723"/>
                  </a:lnTo>
                  <a:lnTo>
                    <a:pt x="593" y="1804"/>
                  </a:lnTo>
                  <a:lnTo>
                    <a:pt x="754" y="1858"/>
                  </a:lnTo>
                  <a:lnTo>
                    <a:pt x="970" y="1885"/>
                  </a:lnTo>
                  <a:lnTo>
                    <a:pt x="1158" y="1858"/>
                  </a:lnTo>
                  <a:lnTo>
                    <a:pt x="1320" y="1804"/>
                  </a:lnTo>
                  <a:lnTo>
                    <a:pt x="1481" y="1723"/>
                  </a:lnTo>
                  <a:lnTo>
                    <a:pt x="1616" y="1616"/>
                  </a:lnTo>
                  <a:lnTo>
                    <a:pt x="1750" y="1481"/>
                  </a:lnTo>
                  <a:lnTo>
                    <a:pt x="1831" y="1320"/>
                  </a:lnTo>
                  <a:lnTo>
                    <a:pt x="1885" y="1131"/>
                  </a:lnTo>
                  <a:lnTo>
                    <a:pt x="1912" y="943"/>
                  </a:lnTo>
                  <a:lnTo>
                    <a:pt x="1885" y="754"/>
                  </a:lnTo>
                  <a:lnTo>
                    <a:pt x="1831" y="566"/>
                  </a:lnTo>
                  <a:lnTo>
                    <a:pt x="1750" y="404"/>
                  </a:lnTo>
                  <a:lnTo>
                    <a:pt x="1616" y="270"/>
                  </a:lnTo>
                  <a:lnTo>
                    <a:pt x="1481" y="162"/>
                  </a:lnTo>
                  <a:lnTo>
                    <a:pt x="1320" y="54"/>
                  </a:lnTo>
                  <a:lnTo>
                    <a:pt x="115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4" name="Google Shape;10924;p71"/>
            <p:cNvSpPr/>
            <p:nvPr/>
          </p:nvSpPr>
          <p:spPr>
            <a:xfrm>
              <a:off x="6683927" y="2799875"/>
              <a:ext cx="96027" cy="96027"/>
            </a:xfrm>
            <a:custGeom>
              <a:avLst/>
              <a:gdLst/>
              <a:ahLst/>
              <a:cxnLst/>
              <a:rect l="l" t="t" r="r" b="b"/>
              <a:pathLst>
                <a:path w="3662" h="3662" extrusionOk="0">
                  <a:moveTo>
                    <a:pt x="1643" y="0"/>
                  </a:moveTo>
                  <a:lnTo>
                    <a:pt x="1454" y="27"/>
                  </a:lnTo>
                  <a:lnTo>
                    <a:pt x="1266" y="81"/>
                  </a:lnTo>
                  <a:lnTo>
                    <a:pt x="1104" y="135"/>
                  </a:lnTo>
                  <a:lnTo>
                    <a:pt x="943" y="216"/>
                  </a:lnTo>
                  <a:lnTo>
                    <a:pt x="808" y="296"/>
                  </a:lnTo>
                  <a:lnTo>
                    <a:pt x="647" y="404"/>
                  </a:lnTo>
                  <a:lnTo>
                    <a:pt x="512" y="512"/>
                  </a:lnTo>
                  <a:lnTo>
                    <a:pt x="404" y="646"/>
                  </a:lnTo>
                  <a:lnTo>
                    <a:pt x="297" y="808"/>
                  </a:lnTo>
                  <a:lnTo>
                    <a:pt x="216" y="943"/>
                  </a:lnTo>
                  <a:lnTo>
                    <a:pt x="135" y="1104"/>
                  </a:lnTo>
                  <a:lnTo>
                    <a:pt x="81" y="1266"/>
                  </a:lnTo>
                  <a:lnTo>
                    <a:pt x="28" y="1454"/>
                  </a:lnTo>
                  <a:lnTo>
                    <a:pt x="1" y="1642"/>
                  </a:lnTo>
                  <a:lnTo>
                    <a:pt x="1" y="1831"/>
                  </a:lnTo>
                  <a:lnTo>
                    <a:pt x="1" y="2019"/>
                  </a:lnTo>
                  <a:lnTo>
                    <a:pt x="28" y="2181"/>
                  </a:lnTo>
                  <a:lnTo>
                    <a:pt x="81" y="2369"/>
                  </a:lnTo>
                  <a:lnTo>
                    <a:pt x="135" y="2531"/>
                  </a:lnTo>
                  <a:lnTo>
                    <a:pt x="216" y="2692"/>
                  </a:lnTo>
                  <a:lnTo>
                    <a:pt x="297" y="2854"/>
                  </a:lnTo>
                  <a:lnTo>
                    <a:pt x="404" y="2988"/>
                  </a:lnTo>
                  <a:lnTo>
                    <a:pt x="512" y="3123"/>
                  </a:lnTo>
                  <a:lnTo>
                    <a:pt x="647" y="3231"/>
                  </a:lnTo>
                  <a:lnTo>
                    <a:pt x="808" y="3338"/>
                  </a:lnTo>
                  <a:lnTo>
                    <a:pt x="943" y="3419"/>
                  </a:lnTo>
                  <a:lnTo>
                    <a:pt x="1104" y="3500"/>
                  </a:lnTo>
                  <a:lnTo>
                    <a:pt x="1266" y="3554"/>
                  </a:lnTo>
                  <a:lnTo>
                    <a:pt x="1454" y="3608"/>
                  </a:lnTo>
                  <a:lnTo>
                    <a:pt x="1643" y="3634"/>
                  </a:lnTo>
                  <a:lnTo>
                    <a:pt x="1831" y="3661"/>
                  </a:lnTo>
                  <a:lnTo>
                    <a:pt x="1993" y="3634"/>
                  </a:lnTo>
                  <a:lnTo>
                    <a:pt x="2181" y="3608"/>
                  </a:lnTo>
                  <a:lnTo>
                    <a:pt x="2370" y="3554"/>
                  </a:lnTo>
                  <a:lnTo>
                    <a:pt x="2531" y="3500"/>
                  </a:lnTo>
                  <a:lnTo>
                    <a:pt x="2693" y="3419"/>
                  </a:lnTo>
                  <a:lnTo>
                    <a:pt x="2854" y="3338"/>
                  </a:lnTo>
                  <a:lnTo>
                    <a:pt x="2989" y="3231"/>
                  </a:lnTo>
                  <a:lnTo>
                    <a:pt x="3123" y="3123"/>
                  </a:lnTo>
                  <a:lnTo>
                    <a:pt x="3231" y="2988"/>
                  </a:lnTo>
                  <a:lnTo>
                    <a:pt x="3339" y="2854"/>
                  </a:lnTo>
                  <a:lnTo>
                    <a:pt x="3419" y="2692"/>
                  </a:lnTo>
                  <a:lnTo>
                    <a:pt x="3500" y="2531"/>
                  </a:lnTo>
                  <a:lnTo>
                    <a:pt x="3554" y="2369"/>
                  </a:lnTo>
                  <a:lnTo>
                    <a:pt x="3608" y="2181"/>
                  </a:lnTo>
                  <a:lnTo>
                    <a:pt x="3635" y="2019"/>
                  </a:lnTo>
                  <a:lnTo>
                    <a:pt x="3662" y="1831"/>
                  </a:lnTo>
                  <a:lnTo>
                    <a:pt x="3635" y="1642"/>
                  </a:lnTo>
                  <a:lnTo>
                    <a:pt x="3608" y="1454"/>
                  </a:lnTo>
                  <a:lnTo>
                    <a:pt x="3554" y="1266"/>
                  </a:lnTo>
                  <a:lnTo>
                    <a:pt x="3500" y="1104"/>
                  </a:lnTo>
                  <a:lnTo>
                    <a:pt x="3419" y="943"/>
                  </a:lnTo>
                  <a:lnTo>
                    <a:pt x="3339" y="808"/>
                  </a:lnTo>
                  <a:lnTo>
                    <a:pt x="3231" y="646"/>
                  </a:lnTo>
                  <a:lnTo>
                    <a:pt x="3123" y="512"/>
                  </a:lnTo>
                  <a:lnTo>
                    <a:pt x="2989" y="404"/>
                  </a:lnTo>
                  <a:lnTo>
                    <a:pt x="2854" y="296"/>
                  </a:lnTo>
                  <a:lnTo>
                    <a:pt x="2693" y="216"/>
                  </a:lnTo>
                  <a:lnTo>
                    <a:pt x="2531" y="135"/>
                  </a:lnTo>
                  <a:lnTo>
                    <a:pt x="2370" y="81"/>
                  </a:lnTo>
                  <a:lnTo>
                    <a:pt x="2181" y="27"/>
                  </a:lnTo>
                  <a:lnTo>
                    <a:pt x="1993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5" name="Google Shape;10925;p71"/>
            <p:cNvSpPr/>
            <p:nvPr/>
          </p:nvSpPr>
          <p:spPr>
            <a:xfrm>
              <a:off x="6157318" y="1763597"/>
              <a:ext cx="716504" cy="902159"/>
            </a:xfrm>
            <a:custGeom>
              <a:avLst/>
              <a:gdLst/>
              <a:ahLst/>
              <a:cxnLst/>
              <a:rect l="l" t="t" r="r" b="b"/>
              <a:pathLst>
                <a:path w="27324" h="34404" extrusionOk="0">
                  <a:moveTo>
                    <a:pt x="1" y="1"/>
                  </a:moveTo>
                  <a:lnTo>
                    <a:pt x="1" y="10984"/>
                  </a:lnTo>
                  <a:lnTo>
                    <a:pt x="1" y="11199"/>
                  </a:lnTo>
                  <a:lnTo>
                    <a:pt x="28" y="11388"/>
                  </a:lnTo>
                  <a:lnTo>
                    <a:pt x="82" y="11603"/>
                  </a:lnTo>
                  <a:lnTo>
                    <a:pt x="162" y="11791"/>
                  </a:lnTo>
                  <a:lnTo>
                    <a:pt x="243" y="11980"/>
                  </a:lnTo>
                  <a:lnTo>
                    <a:pt x="351" y="12141"/>
                  </a:lnTo>
                  <a:lnTo>
                    <a:pt x="485" y="12303"/>
                  </a:lnTo>
                  <a:lnTo>
                    <a:pt x="620" y="12437"/>
                  </a:lnTo>
                  <a:lnTo>
                    <a:pt x="755" y="12572"/>
                  </a:lnTo>
                  <a:lnTo>
                    <a:pt x="916" y="12707"/>
                  </a:lnTo>
                  <a:lnTo>
                    <a:pt x="1078" y="12814"/>
                  </a:lnTo>
                  <a:lnTo>
                    <a:pt x="1266" y="12895"/>
                  </a:lnTo>
                  <a:lnTo>
                    <a:pt x="1454" y="12976"/>
                  </a:lnTo>
                  <a:lnTo>
                    <a:pt x="1670" y="13030"/>
                  </a:lnTo>
                  <a:lnTo>
                    <a:pt x="1858" y="13057"/>
                  </a:lnTo>
                  <a:lnTo>
                    <a:pt x="10661" y="13057"/>
                  </a:lnTo>
                  <a:lnTo>
                    <a:pt x="10903" y="13084"/>
                  </a:lnTo>
                  <a:lnTo>
                    <a:pt x="11118" y="13137"/>
                  </a:lnTo>
                  <a:lnTo>
                    <a:pt x="11307" y="13245"/>
                  </a:lnTo>
                  <a:lnTo>
                    <a:pt x="11468" y="13407"/>
                  </a:lnTo>
                  <a:lnTo>
                    <a:pt x="11630" y="13568"/>
                  </a:lnTo>
                  <a:lnTo>
                    <a:pt x="11711" y="13757"/>
                  </a:lnTo>
                  <a:lnTo>
                    <a:pt x="11791" y="13972"/>
                  </a:lnTo>
                  <a:lnTo>
                    <a:pt x="11818" y="14214"/>
                  </a:lnTo>
                  <a:lnTo>
                    <a:pt x="11791" y="14430"/>
                  </a:lnTo>
                  <a:lnTo>
                    <a:pt x="11711" y="14645"/>
                  </a:lnTo>
                  <a:lnTo>
                    <a:pt x="11630" y="14833"/>
                  </a:lnTo>
                  <a:lnTo>
                    <a:pt x="11468" y="15022"/>
                  </a:lnTo>
                  <a:lnTo>
                    <a:pt x="11307" y="15156"/>
                  </a:lnTo>
                  <a:lnTo>
                    <a:pt x="11118" y="15264"/>
                  </a:lnTo>
                  <a:lnTo>
                    <a:pt x="10903" y="15318"/>
                  </a:lnTo>
                  <a:lnTo>
                    <a:pt x="10661" y="15345"/>
                  </a:lnTo>
                  <a:lnTo>
                    <a:pt x="2100" y="15345"/>
                  </a:lnTo>
                  <a:lnTo>
                    <a:pt x="1885" y="15399"/>
                  </a:lnTo>
                  <a:lnTo>
                    <a:pt x="1643" y="15452"/>
                  </a:lnTo>
                  <a:lnTo>
                    <a:pt x="1427" y="15533"/>
                  </a:lnTo>
                  <a:lnTo>
                    <a:pt x="1239" y="15641"/>
                  </a:lnTo>
                  <a:lnTo>
                    <a:pt x="1024" y="15749"/>
                  </a:lnTo>
                  <a:lnTo>
                    <a:pt x="862" y="15883"/>
                  </a:lnTo>
                  <a:lnTo>
                    <a:pt x="674" y="16045"/>
                  </a:lnTo>
                  <a:lnTo>
                    <a:pt x="539" y="16206"/>
                  </a:lnTo>
                  <a:lnTo>
                    <a:pt x="405" y="16395"/>
                  </a:lnTo>
                  <a:lnTo>
                    <a:pt x="270" y="16583"/>
                  </a:lnTo>
                  <a:lnTo>
                    <a:pt x="189" y="16771"/>
                  </a:lnTo>
                  <a:lnTo>
                    <a:pt x="108" y="16987"/>
                  </a:lnTo>
                  <a:lnTo>
                    <a:pt x="55" y="17229"/>
                  </a:lnTo>
                  <a:lnTo>
                    <a:pt x="1" y="17444"/>
                  </a:lnTo>
                  <a:lnTo>
                    <a:pt x="1" y="17687"/>
                  </a:lnTo>
                  <a:lnTo>
                    <a:pt x="1" y="17929"/>
                  </a:lnTo>
                  <a:lnTo>
                    <a:pt x="55" y="18171"/>
                  </a:lnTo>
                  <a:lnTo>
                    <a:pt x="108" y="18387"/>
                  </a:lnTo>
                  <a:lnTo>
                    <a:pt x="189" y="18602"/>
                  </a:lnTo>
                  <a:lnTo>
                    <a:pt x="270" y="18817"/>
                  </a:lnTo>
                  <a:lnTo>
                    <a:pt x="405" y="19006"/>
                  </a:lnTo>
                  <a:lnTo>
                    <a:pt x="539" y="19194"/>
                  </a:lnTo>
                  <a:lnTo>
                    <a:pt x="674" y="19356"/>
                  </a:lnTo>
                  <a:lnTo>
                    <a:pt x="862" y="19517"/>
                  </a:lnTo>
                  <a:lnTo>
                    <a:pt x="1024" y="19652"/>
                  </a:lnTo>
                  <a:lnTo>
                    <a:pt x="1239" y="19760"/>
                  </a:lnTo>
                  <a:lnTo>
                    <a:pt x="1427" y="19867"/>
                  </a:lnTo>
                  <a:lnTo>
                    <a:pt x="1643" y="19948"/>
                  </a:lnTo>
                  <a:lnTo>
                    <a:pt x="1885" y="20002"/>
                  </a:lnTo>
                  <a:lnTo>
                    <a:pt x="2100" y="20029"/>
                  </a:lnTo>
                  <a:lnTo>
                    <a:pt x="2343" y="20056"/>
                  </a:lnTo>
                  <a:lnTo>
                    <a:pt x="25278" y="20056"/>
                  </a:lnTo>
                  <a:lnTo>
                    <a:pt x="25547" y="20083"/>
                  </a:lnTo>
                  <a:lnTo>
                    <a:pt x="25817" y="20163"/>
                  </a:lnTo>
                  <a:lnTo>
                    <a:pt x="26032" y="20271"/>
                  </a:lnTo>
                  <a:lnTo>
                    <a:pt x="26220" y="20433"/>
                  </a:lnTo>
                  <a:lnTo>
                    <a:pt x="26382" y="20648"/>
                  </a:lnTo>
                  <a:lnTo>
                    <a:pt x="26516" y="20863"/>
                  </a:lnTo>
                  <a:lnTo>
                    <a:pt x="26597" y="21132"/>
                  </a:lnTo>
                  <a:lnTo>
                    <a:pt x="26624" y="21402"/>
                  </a:lnTo>
                  <a:lnTo>
                    <a:pt x="26597" y="21671"/>
                  </a:lnTo>
                  <a:lnTo>
                    <a:pt x="26516" y="21913"/>
                  </a:lnTo>
                  <a:lnTo>
                    <a:pt x="26382" y="22128"/>
                  </a:lnTo>
                  <a:lnTo>
                    <a:pt x="26220" y="22344"/>
                  </a:lnTo>
                  <a:lnTo>
                    <a:pt x="26032" y="22505"/>
                  </a:lnTo>
                  <a:lnTo>
                    <a:pt x="25817" y="22640"/>
                  </a:lnTo>
                  <a:lnTo>
                    <a:pt x="25547" y="22694"/>
                  </a:lnTo>
                  <a:lnTo>
                    <a:pt x="25278" y="22721"/>
                  </a:lnTo>
                  <a:lnTo>
                    <a:pt x="16233" y="22721"/>
                  </a:lnTo>
                  <a:lnTo>
                    <a:pt x="16018" y="22748"/>
                  </a:lnTo>
                  <a:lnTo>
                    <a:pt x="15802" y="22774"/>
                  </a:lnTo>
                  <a:lnTo>
                    <a:pt x="15614" y="22828"/>
                  </a:lnTo>
                  <a:lnTo>
                    <a:pt x="15426" y="22909"/>
                  </a:lnTo>
                  <a:lnTo>
                    <a:pt x="15237" y="22990"/>
                  </a:lnTo>
                  <a:lnTo>
                    <a:pt x="15049" y="23098"/>
                  </a:lnTo>
                  <a:lnTo>
                    <a:pt x="14887" y="23205"/>
                  </a:lnTo>
                  <a:lnTo>
                    <a:pt x="14753" y="23340"/>
                  </a:lnTo>
                  <a:lnTo>
                    <a:pt x="14618" y="23501"/>
                  </a:lnTo>
                  <a:lnTo>
                    <a:pt x="14483" y="23663"/>
                  </a:lnTo>
                  <a:lnTo>
                    <a:pt x="14403" y="23824"/>
                  </a:lnTo>
                  <a:lnTo>
                    <a:pt x="14295" y="24013"/>
                  </a:lnTo>
                  <a:lnTo>
                    <a:pt x="14241" y="24201"/>
                  </a:lnTo>
                  <a:lnTo>
                    <a:pt x="14187" y="24390"/>
                  </a:lnTo>
                  <a:lnTo>
                    <a:pt x="14160" y="24605"/>
                  </a:lnTo>
                  <a:lnTo>
                    <a:pt x="14133" y="24820"/>
                  </a:lnTo>
                  <a:lnTo>
                    <a:pt x="14160" y="25036"/>
                  </a:lnTo>
                  <a:lnTo>
                    <a:pt x="14187" y="25251"/>
                  </a:lnTo>
                  <a:lnTo>
                    <a:pt x="14241" y="25440"/>
                  </a:lnTo>
                  <a:lnTo>
                    <a:pt x="14295" y="25628"/>
                  </a:lnTo>
                  <a:lnTo>
                    <a:pt x="14403" y="25816"/>
                  </a:lnTo>
                  <a:lnTo>
                    <a:pt x="14483" y="25978"/>
                  </a:lnTo>
                  <a:lnTo>
                    <a:pt x="14618" y="26139"/>
                  </a:lnTo>
                  <a:lnTo>
                    <a:pt x="14753" y="26301"/>
                  </a:lnTo>
                  <a:lnTo>
                    <a:pt x="14887" y="26436"/>
                  </a:lnTo>
                  <a:lnTo>
                    <a:pt x="15049" y="26543"/>
                  </a:lnTo>
                  <a:lnTo>
                    <a:pt x="15237" y="26651"/>
                  </a:lnTo>
                  <a:lnTo>
                    <a:pt x="15426" y="26732"/>
                  </a:lnTo>
                  <a:lnTo>
                    <a:pt x="15614" y="26812"/>
                  </a:lnTo>
                  <a:lnTo>
                    <a:pt x="15802" y="26866"/>
                  </a:lnTo>
                  <a:lnTo>
                    <a:pt x="16018" y="26893"/>
                  </a:lnTo>
                  <a:lnTo>
                    <a:pt x="25332" y="26893"/>
                  </a:lnTo>
                  <a:lnTo>
                    <a:pt x="25601" y="26920"/>
                  </a:lnTo>
                  <a:lnTo>
                    <a:pt x="25843" y="27001"/>
                  </a:lnTo>
                  <a:lnTo>
                    <a:pt x="26059" y="27135"/>
                  </a:lnTo>
                  <a:lnTo>
                    <a:pt x="26247" y="27270"/>
                  </a:lnTo>
                  <a:lnTo>
                    <a:pt x="26409" y="27458"/>
                  </a:lnTo>
                  <a:lnTo>
                    <a:pt x="26516" y="27701"/>
                  </a:lnTo>
                  <a:lnTo>
                    <a:pt x="26597" y="27943"/>
                  </a:lnTo>
                  <a:lnTo>
                    <a:pt x="26624" y="28185"/>
                  </a:lnTo>
                  <a:lnTo>
                    <a:pt x="26624" y="34404"/>
                  </a:lnTo>
                  <a:lnTo>
                    <a:pt x="27324" y="34404"/>
                  </a:lnTo>
                  <a:lnTo>
                    <a:pt x="27324" y="28185"/>
                  </a:lnTo>
                  <a:lnTo>
                    <a:pt x="27324" y="27997"/>
                  </a:lnTo>
                  <a:lnTo>
                    <a:pt x="27297" y="27781"/>
                  </a:lnTo>
                  <a:lnTo>
                    <a:pt x="27243" y="27593"/>
                  </a:lnTo>
                  <a:lnTo>
                    <a:pt x="27189" y="27405"/>
                  </a:lnTo>
                  <a:lnTo>
                    <a:pt x="27082" y="27243"/>
                  </a:lnTo>
                  <a:lnTo>
                    <a:pt x="27001" y="27082"/>
                  </a:lnTo>
                  <a:lnTo>
                    <a:pt x="26866" y="26920"/>
                  </a:lnTo>
                  <a:lnTo>
                    <a:pt x="26759" y="26785"/>
                  </a:lnTo>
                  <a:lnTo>
                    <a:pt x="26597" y="26651"/>
                  </a:lnTo>
                  <a:lnTo>
                    <a:pt x="26463" y="26543"/>
                  </a:lnTo>
                  <a:lnTo>
                    <a:pt x="26301" y="26436"/>
                  </a:lnTo>
                  <a:lnTo>
                    <a:pt x="26113" y="26355"/>
                  </a:lnTo>
                  <a:lnTo>
                    <a:pt x="25924" y="26274"/>
                  </a:lnTo>
                  <a:lnTo>
                    <a:pt x="25736" y="26247"/>
                  </a:lnTo>
                  <a:lnTo>
                    <a:pt x="25547" y="26193"/>
                  </a:lnTo>
                  <a:lnTo>
                    <a:pt x="16233" y="26193"/>
                  </a:lnTo>
                  <a:lnTo>
                    <a:pt x="15937" y="26166"/>
                  </a:lnTo>
                  <a:lnTo>
                    <a:pt x="15695" y="26086"/>
                  </a:lnTo>
                  <a:lnTo>
                    <a:pt x="15453" y="25951"/>
                  </a:lnTo>
                  <a:lnTo>
                    <a:pt x="15264" y="25789"/>
                  </a:lnTo>
                  <a:lnTo>
                    <a:pt x="15076" y="25601"/>
                  </a:lnTo>
                  <a:lnTo>
                    <a:pt x="14968" y="25359"/>
                  </a:lnTo>
                  <a:lnTo>
                    <a:pt x="14887" y="25090"/>
                  </a:lnTo>
                  <a:lnTo>
                    <a:pt x="14860" y="24820"/>
                  </a:lnTo>
                  <a:lnTo>
                    <a:pt x="14887" y="24551"/>
                  </a:lnTo>
                  <a:lnTo>
                    <a:pt x="14968" y="24282"/>
                  </a:lnTo>
                  <a:lnTo>
                    <a:pt x="15076" y="24040"/>
                  </a:lnTo>
                  <a:lnTo>
                    <a:pt x="15264" y="23851"/>
                  </a:lnTo>
                  <a:lnTo>
                    <a:pt x="15453" y="23690"/>
                  </a:lnTo>
                  <a:lnTo>
                    <a:pt x="15695" y="23555"/>
                  </a:lnTo>
                  <a:lnTo>
                    <a:pt x="15937" y="23474"/>
                  </a:lnTo>
                  <a:lnTo>
                    <a:pt x="16233" y="23447"/>
                  </a:lnTo>
                  <a:lnTo>
                    <a:pt x="25278" y="23447"/>
                  </a:lnTo>
                  <a:lnTo>
                    <a:pt x="25493" y="23421"/>
                  </a:lnTo>
                  <a:lnTo>
                    <a:pt x="25682" y="23394"/>
                  </a:lnTo>
                  <a:lnTo>
                    <a:pt x="25897" y="23340"/>
                  </a:lnTo>
                  <a:lnTo>
                    <a:pt x="26086" y="23286"/>
                  </a:lnTo>
                  <a:lnTo>
                    <a:pt x="26247" y="23205"/>
                  </a:lnTo>
                  <a:lnTo>
                    <a:pt x="26436" y="23098"/>
                  </a:lnTo>
                  <a:lnTo>
                    <a:pt x="26597" y="22963"/>
                  </a:lnTo>
                  <a:lnTo>
                    <a:pt x="26732" y="22855"/>
                  </a:lnTo>
                  <a:lnTo>
                    <a:pt x="26866" y="22694"/>
                  </a:lnTo>
                  <a:lnTo>
                    <a:pt x="26974" y="22532"/>
                  </a:lnTo>
                  <a:lnTo>
                    <a:pt x="27082" y="22371"/>
                  </a:lnTo>
                  <a:lnTo>
                    <a:pt x="27162" y="22182"/>
                  </a:lnTo>
                  <a:lnTo>
                    <a:pt x="27243" y="21994"/>
                  </a:lnTo>
                  <a:lnTo>
                    <a:pt x="27297" y="21805"/>
                  </a:lnTo>
                  <a:lnTo>
                    <a:pt x="27324" y="21590"/>
                  </a:lnTo>
                  <a:lnTo>
                    <a:pt x="27324" y="21402"/>
                  </a:lnTo>
                  <a:lnTo>
                    <a:pt x="27324" y="21186"/>
                  </a:lnTo>
                  <a:lnTo>
                    <a:pt x="27297" y="20971"/>
                  </a:lnTo>
                  <a:lnTo>
                    <a:pt x="27243" y="20782"/>
                  </a:lnTo>
                  <a:lnTo>
                    <a:pt x="27162" y="20594"/>
                  </a:lnTo>
                  <a:lnTo>
                    <a:pt x="27082" y="20406"/>
                  </a:lnTo>
                  <a:lnTo>
                    <a:pt x="26974" y="20244"/>
                  </a:lnTo>
                  <a:lnTo>
                    <a:pt x="26866" y="20083"/>
                  </a:lnTo>
                  <a:lnTo>
                    <a:pt x="26732" y="19948"/>
                  </a:lnTo>
                  <a:lnTo>
                    <a:pt x="26597" y="19813"/>
                  </a:lnTo>
                  <a:lnTo>
                    <a:pt x="26436" y="19679"/>
                  </a:lnTo>
                  <a:lnTo>
                    <a:pt x="26247" y="19598"/>
                  </a:lnTo>
                  <a:lnTo>
                    <a:pt x="26086" y="19490"/>
                  </a:lnTo>
                  <a:lnTo>
                    <a:pt x="25897" y="19436"/>
                  </a:lnTo>
                  <a:lnTo>
                    <a:pt x="25682" y="19383"/>
                  </a:lnTo>
                  <a:lnTo>
                    <a:pt x="25493" y="19356"/>
                  </a:lnTo>
                  <a:lnTo>
                    <a:pt x="25278" y="19329"/>
                  </a:lnTo>
                  <a:lnTo>
                    <a:pt x="2181" y="19329"/>
                  </a:lnTo>
                  <a:lnTo>
                    <a:pt x="2020" y="19302"/>
                  </a:lnTo>
                  <a:lnTo>
                    <a:pt x="1858" y="19275"/>
                  </a:lnTo>
                  <a:lnTo>
                    <a:pt x="1697" y="19221"/>
                  </a:lnTo>
                  <a:lnTo>
                    <a:pt x="1427" y="19060"/>
                  </a:lnTo>
                  <a:lnTo>
                    <a:pt x="1185" y="18871"/>
                  </a:lnTo>
                  <a:lnTo>
                    <a:pt x="997" y="18602"/>
                  </a:lnTo>
                  <a:lnTo>
                    <a:pt x="835" y="18333"/>
                  </a:lnTo>
                  <a:lnTo>
                    <a:pt x="781" y="18198"/>
                  </a:lnTo>
                  <a:lnTo>
                    <a:pt x="728" y="18037"/>
                  </a:lnTo>
                  <a:lnTo>
                    <a:pt x="701" y="17875"/>
                  </a:lnTo>
                  <a:lnTo>
                    <a:pt x="701" y="17687"/>
                  </a:lnTo>
                  <a:lnTo>
                    <a:pt x="701" y="17525"/>
                  </a:lnTo>
                  <a:lnTo>
                    <a:pt x="728" y="17364"/>
                  </a:lnTo>
                  <a:lnTo>
                    <a:pt x="781" y="17202"/>
                  </a:lnTo>
                  <a:lnTo>
                    <a:pt x="835" y="17068"/>
                  </a:lnTo>
                  <a:lnTo>
                    <a:pt x="997" y="16771"/>
                  </a:lnTo>
                  <a:lnTo>
                    <a:pt x="1185" y="16529"/>
                  </a:lnTo>
                  <a:lnTo>
                    <a:pt x="1427" y="16341"/>
                  </a:lnTo>
                  <a:lnTo>
                    <a:pt x="1697" y="16179"/>
                  </a:lnTo>
                  <a:lnTo>
                    <a:pt x="1858" y="16125"/>
                  </a:lnTo>
                  <a:lnTo>
                    <a:pt x="2020" y="16099"/>
                  </a:lnTo>
                  <a:lnTo>
                    <a:pt x="2181" y="16072"/>
                  </a:lnTo>
                  <a:lnTo>
                    <a:pt x="2343" y="16045"/>
                  </a:lnTo>
                  <a:lnTo>
                    <a:pt x="10849" y="16045"/>
                  </a:lnTo>
                  <a:lnTo>
                    <a:pt x="11038" y="16018"/>
                  </a:lnTo>
                  <a:lnTo>
                    <a:pt x="11226" y="15964"/>
                  </a:lnTo>
                  <a:lnTo>
                    <a:pt x="11388" y="15910"/>
                  </a:lnTo>
                  <a:lnTo>
                    <a:pt x="11549" y="15829"/>
                  </a:lnTo>
                  <a:lnTo>
                    <a:pt x="11711" y="15749"/>
                  </a:lnTo>
                  <a:lnTo>
                    <a:pt x="11845" y="15641"/>
                  </a:lnTo>
                  <a:lnTo>
                    <a:pt x="11980" y="15506"/>
                  </a:lnTo>
                  <a:lnTo>
                    <a:pt x="12088" y="15372"/>
                  </a:lnTo>
                  <a:lnTo>
                    <a:pt x="12195" y="15237"/>
                  </a:lnTo>
                  <a:lnTo>
                    <a:pt x="12303" y="15076"/>
                  </a:lnTo>
                  <a:lnTo>
                    <a:pt x="12384" y="14914"/>
                  </a:lnTo>
                  <a:lnTo>
                    <a:pt x="12438" y="14753"/>
                  </a:lnTo>
                  <a:lnTo>
                    <a:pt x="12491" y="14564"/>
                  </a:lnTo>
                  <a:lnTo>
                    <a:pt x="12518" y="14403"/>
                  </a:lnTo>
                  <a:lnTo>
                    <a:pt x="12518" y="14214"/>
                  </a:lnTo>
                  <a:lnTo>
                    <a:pt x="12518" y="14026"/>
                  </a:lnTo>
                  <a:lnTo>
                    <a:pt x="12491" y="13837"/>
                  </a:lnTo>
                  <a:lnTo>
                    <a:pt x="12438" y="13649"/>
                  </a:lnTo>
                  <a:lnTo>
                    <a:pt x="12384" y="13487"/>
                  </a:lnTo>
                  <a:lnTo>
                    <a:pt x="12303" y="13326"/>
                  </a:lnTo>
                  <a:lnTo>
                    <a:pt x="12195" y="13164"/>
                  </a:lnTo>
                  <a:lnTo>
                    <a:pt x="12088" y="13030"/>
                  </a:lnTo>
                  <a:lnTo>
                    <a:pt x="11980" y="12895"/>
                  </a:lnTo>
                  <a:lnTo>
                    <a:pt x="11845" y="12761"/>
                  </a:lnTo>
                  <a:lnTo>
                    <a:pt x="11711" y="12680"/>
                  </a:lnTo>
                  <a:lnTo>
                    <a:pt x="11549" y="12572"/>
                  </a:lnTo>
                  <a:lnTo>
                    <a:pt x="11388" y="12491"/>
                  </a:lnTo>
                  <a:lnTo>
                    <a:pt x="11226" y="12437"/>
                  </a:lnTo>
                  <a:lnTo>
                    <a:pt x="11038" y="12384"/>
                  </a:lnTo>
                  <a:lnTo>
                    <a:pt x="10849" y="12357"/>
                  </a:lnTo>
                  <a:lnTo>
                    <a:pt x="2074" y="12357"/>
                  </a:lnTo>
                  <a:lnTo>
                    <a:pt x="1804" y="12330"/>
                  </a:lnTo>
                  <a:lnTo>
                    <a:pt x="1535" y="12249"/>
                  </a:lnTo>
                  <a:lnTo>
                    <a:pt x="1320" y="12114"/>
                  </a:lnTo>
                  <a:lnTo>
                    <a:pt x="1104" y="11953"/>
                  </a:lnTo>
                  <a:lnTo>
                    <a:pt x="943" y="11738"/>
                  </a:lnTo>
                  <a:lnTo>
                    <a:pt x="808" y="11495"/>
                  </a:lnTo>
                  <a:lnTo>
                    <a:pt x="728" y="11253"/>
                  </a:lnTo>
                  <a:lnTo>
                    <a:pt x="701" y="10984"/>
                  </a:lnTo>
                  <a:lnTo>
                    <a:pt x="701" y="1"/>
                  </a:lnTo>
                  <a:close/>
                </a:path>
              </a:pathLst>
            </a:custGeom>
            <a:solidFill>
              <a:srgbClr val="6A7BB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6" name="Google Shape;10926;p71"/>
            <p:cNvSpPr/>
            <p:nvPr/>
          </p:nvSpPr>
          <p:spPr>
            <a:xfrm>
              <a:off x="6849106" y="2581753"/>
              <a:ext cx="4274" cy="141916"/>
            </a:xfrm>
            <a:custGeom>
              <a:avLst/>
              <a:gdLst/>
              <a:ahLst/>
              <a:cxnLst/>
              <a:rect l="l" t="t" r="r" b="b"/>
              <a:pathLst>
                <a:path w="163" h="5412" extrusionOk="0">
                  <a:moveTo>
                    <a:pt x="1" y="0"/>
                  </a:moveTo>
                  <a:lnTo>
                    <a:pt x="1" y="5411"/>
                  </a:lnTo>
                  <a:lnTo>
                    <a:pt x="162" y="5411"/>
                  </a:lnTo>
                  <a:lnTo>
                    <a:pt x="16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7" name="Google Shape;10927;p71"/>
            <p:cNvSpPr/>
            <p:nvPr/>
          </p:nvSpPr>
          <p:spPr>
            <a:xfrm>
              <a:off x="6875932" y="2581753"/>
              <a:ext cx="4982" cy="141916"/>
            </a:xfrm>
            <a:custGeom>
              <a:avLst/>
              <a:gdLst/>
              <a:ahLst/>
              <a:cxnLst/>
              <a:rect l="l" t="t" r="r" b="b"/>
              <a:pathLst>
                <a:path w="190" h="5412" extrusionOk="0">
                  <a:moveTo>
                    <a:pt x="1" y="0"/>
                  </a:moveTo>
                  <a:lnTo>
                    <a:pt x="1" y="5411"/>
                  </a:lnTo>
                  <a:lnTo>
                    <a:pt x="189" y="5411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8" name="Google Shape;10928;p71"/>
            <p:cNvSpPr/>
            <p:nvPr/>
          </p:nvSpPr>
          <p:spPr>
            <a:xfrm>
              <a:off x="6562515" y="2741975"/>
              <a:ext cx="109453" cy="5690"/>
            </a:xfrm>
            <a:custGeom>
              <a:avLst/>
              <a:gdLst/>
              <a:ahLst/>
              <a:cxnLst/>
              <a:rect l="l" t="t" r="r" b="b"/>
              <a:pathLst>
                <a:path w="4174" h="217" extrusionOk="0">
                  <a:moveTo>
                    <a:pt x="1" y="1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29" name="Google Shape;10929;p71"/>
            <p:cNvSpPr/>
            <p:nvPr/>
          </p:nvSpPr>
          <p:spPr>
            <a:xfrm>
              <a:off x="6562515" y="2778687"/>
              <a:ext cx="74157" cy="5690"/>
            </a:xfrm>
            <a:custGeom>
              <a:avLst/>
              <a:gdLst/>
              <a:ahLst/>
              <a:cxnLst/>
              <a:rect l="l" t="t" r="r" b="b"/>
              <a:pathLst>
                <a:path w="2828" h="217" extrusionOk="0">
                  <a:moveTo>
                    <a:pt x="1" y="1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0" name="Google Shape;10930;p71"/>
            <p:cNvSpPr/>
            <p:nvPr/>
          </p:nvSpPr>
          <p:spPr>
            <a:xfrm>
              <a:off x="6562515" y="2816107"/>
              <a:ext cx="74157" cy="4956"/>
            </a:xfrm>
            <a:custGeom>
              <a:avLst/>
              <a:gdLst/>
              <a:ahLst/>
              <a:cxnLst/>
              <a:rect l="l" t="t" r="r" b="b"/>
              <a:pathLst>
                <a:path w="2828" h="189" extrusionOk="0">
                  <a:moveTo>
                    <a:pt x="1" y="0"/>
                  </a:moveTo>
                  <a:lnTo>
                    <a:pt x="1" y="189"/>
                  </a:lnTo>
                  <a:lnTo>
                    <a:pt x="2827" y="189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1" name="Google Shape;10931;p71"/>
            <p:cNvSpPr/>
            <p:nvPr/>
          </p:nvSpPr>
          <p:spPr>
            <a:xfrm>
              <a:off x="6562515" y="2852819"/>
              <a:ext cx="109453" cy="5664"/>
            </a:xfrm>
            <a:custGeom>
              <a:avLst/>
              <a:gdLst/>
              <a:ahLst/>
              <a:cxnLst/>
              <a:rect l="l" t="t" r="r" b="b"/>
              <a:pathLst>
                <a:path w="4174" h="216" extrusionOk="0">
                  <a:moveTo>
                    <a:pt x="1" y="0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2" name="Google Shape;10932;p71"/>
            <p:cNvSpPr/>
            <p:nvPr/>
          </p:nvSpPr>
          <p:spPr>
            <a:xfrm>
              <a:off x="6562515" y="2889531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5"/>
                  </a:lnTo>
                  <a:lnTo>
                    <a:pt x="2827" y="215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3" name="Google Shape;10933;p71"/>
            <p:cNvSpPr/>
            <p:nvPr/>
          </p:nvSpPr>
          <p:spPr>
            <a:xfrm>
              <a:off x="6562515" y="2926925"/>
              <a:ext cx="74157" cy="4982"/>
            </a:xfrm>
            <a:custGeom>
              <a:avLst/>
              <a:gdLst/>
              <a:ahLst/>
              <a:cxnLst/>
              <a:rect l="l" t="t" r="r" b="b"/>
              <a:pathLst>
                <a:path w="2828" h="190" extrusionOk="0">
                  <a:moveTo>
                    <a:pt x="1" y="1"/>
                  </a:moveTo>
                  <a:lnTo>
                    <a:pt x="1" y="189"/>
                  </a:lnTo>
                  <a:lnTo>
                    <a:pt x="2827" y="189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4" name="Google Shape;10934;p71"/>
            <p:cNvSpPr/>
            <p:nvPr/>
          </p:nvSpPr>
          <p:spPr>
            <a:xfrm>
              <a:off x="6562515" y="2963638"/>
              <a:ext cx="109453" cy="5664"/>
            </a:xfrm>
            <a:custGeom>
              <a:avLst/>
              <a:gdLst/>
              <a:ahLst/>
              <a:cxnLst/>
              <a:rect l="l" t="t" r="r" b="b"/>
              <a:pathLst>
                <a:path w="4174" h="216" extrusionOk="0">
                  <a:moveTo>
                    <a:pt x="1" y="1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5" name="Google Shape;10935;p71"/>
            <p:cNvSpPr/>
            <p:nvPr/>
          </p:nvSpPr>
          <p:spPr>
            <a:xfrm>
              <a:off x="6562515" y="3000350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6" name="Google Shape;10936;p71"/>
            <p:cNvSpPr/>
            <p:nvPr/>
          </p:nvSpPr>
          <p:spPr>
            <a:xfrm>
              <a:off x="6562515" y="3037770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5"/>
                  </a:lnTo>
                  <a:lnTo>
                    <a:pt x="2827" y="215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7" name="Google Shape;10937;p71"/>
            <p:cNvSpPr/>
            <p:nvPr/>
          </p:nvSpPr>
          <p:spPr>
            <a:xfrm>
              <a:off x="6562515" y="3074456"/>
              <a:ext cx="109453" cy="5690"/>
            </a:xfrm>
            <a:custGeom>
              <a:avLst/>
              <a:gdLst/>
              <a:ahLst/>
              <a:cxnLst/>
              <a:rect l="l" t="t" r="r" b="b"/>
              <a:pathLst>
                <a:path w="4174" h="217" extrusionOk="0">
                  <a:moveTo>
                    <a:pt x="1" y="1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8" name="Google Shape;10938;p71"/>
            <p:cNvSpPr/>
            <p:nvPr/>
          </p:nvSpPr>
          <p:spPr>
            <a:xfrm>
              <a:off x="6562515" y="3111168"/>
              <a:ext cx="74157" cy="5690"/>
            </a:xfrm>
            <a:custGeom>
              <a:avLst/>
              <a:gdLst/>
              <a:ahLst/>
              <a:cxnLst/>
              <a:rect l="l" t="t" r="r" b="b"/>
              <a:pathLst>
                <a:path w="2828" h="217" extrusionOk="0">
                  <a:moveTo>
                    <a:pt x="1" y="1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39" name="Google Shape;10939;p71"/>
            <p:cNvSpPr/>
            <p:nvPr/>
          </p:nvSpPr>
          <p:spPr>
            <a:xfrm>
              <a:off x="6562515" y="3148588"/>
              <a:ext cx="74157" cy="5664"/>
            </a:xfrm>
            <a:custGeom>
              <a:avLst/>
              <a:gdLst/>
              <a:ahLst/>
              <a:cxnLst/>
              <a:rect l="l" t="t" r="r" b="b"/>
              <a:pathLst>
                <a:path w="2828" h="216" extrusionOk="0">
                  <a:moveTo>
                    <a:pt x="1" y="0"/>
                  </a:moveTo>
                  <a:lnTo>
                    <a:pt x="1" y="216"/>
                  </a:lnTo>
                  <a:lnTo>
                    <a:pt x="2827" y="216"/>
                  </a:lnTo>
                  <a:lnTo>
                    <a:pt x="28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0" name="Google Shape;10940;p71"/>
            <p:cNvSpPr/>
            <p:nvPr/>
          </p:nvSpPr>
          <p:spPr>
            <a:xfrm>
              <a:off x="6562515" y="3185300"/>
              <a:ext cx="109453" cy="5664"/>
            </a:xfrm>
            <a:custGeom>
              <a:avLst/>
              <a:gdLst/>
              <a:ahLst/>
              <a:cxnLst/>
              <a:rect l="l" t="t" r="r" b="b"/>
              <a:pathLst>
                <a:path w="4174" h="216" extrusionOk="0">
                  <a:moveTo>
                    <a:pt x="1" y="0"/>
                  </a:moveTo>
                  <a:lnTo>
                    <a:pt x="1" y="216"/>
                  </a:lnTo>
                  <a:lnTo>
                    <a:pt x="4173" y="216"/>
                  </a:lnTo>
                  <a:lnTo>
                    <a:pt x="4173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1" name="Google Shape;10941;p71"/>
            <p:cNvSpPr/>
            <p:nvPr/>
          </p:nvSpPr>
          <p:spPr>
            <a:xfrm>
              <a:off x="7315009" y="1455110"/>
              <a:ext cx="304260" cy="483569"/>
            </a:xfrm>
            <a:custGeom>
              <a:avLst/>
              <a:gdLst/>
              <a:ahLst/>
              <a:cxnLst/>
              <a:rect l="l" t="t" r="r" b="b"/>
              <a:pathLst>
                <a:path w="11603" h="18441" extrusionOk="0">
                  <a:moveTo>
                    <a:pt x="4039" y="1"/>
                  </a:moveTo>
                  <a:lnTo>
                    <a:pt x="3608" y="55"/>
                  </a:lnTo>
                  <a:lnTo>
                    <a:pt x="3204" y="163"/>
                  </a:lnTo>
                  <a:lnTo>
                    <a:pt x="2854" y="270"/>
                  </a:lnTo>
                  <a:lnTo>
                    <a:pt x="2531" y="432"/>
                  </a:lnTo>
                  <a:lnTo>
                    <a:pt x="2235" y="566"/>
                  </a:lnTo>
                  <a:lnTo>
                    <a:pt x="1993" y="728"/>
                  </a:lnTo>
                  <a:lnTo>
                    <a:pt x="1804" y="889"/>
                  </a:lnTo>
                  <a:lnTo>
                    <a:pt x="1616" y="1024"/>
                  </a:lnTo>
                  <a:lnTo>
                    <a:pt x="1400" y="1266"/>
                  </a:lnTo>
                  <a:lnTo>
                    <a:pt x="1320" y="1347"/>
                  </a:lnTo>
                  <a:lnTo>
                    <a:pt x="1239" y="1562"/>
                  </a:lnTo>
                  <a:lnTo>
                    <a:pt x="997" y="2181"/>
                  </a:lnTo>
                  <a:lnTo>
                    <a:pt x="862" y="2612"/>
                  </a:lnTo>
                  <a:lnTo>
                    <a:pt x="701" y="3151"/>
                  </a:lnTo>
                  <a:lnTo>
                    <a:pt x="539" y="3743"/>
                  </a:lnTo>
                  <a:lnTo>
                    <a:pt x="404" y="4416"/>
                  </a:lnTo>
                  <a:lnTo>
                    <a:pt x="270" y="5169"/>
                  </a:lnTo>
                  <a:lnTo>
                    <a:pt x="135" y="6004"/>
                  </a:lnTo>
                  <a:lnTo>
                    <a:pt x="55" y="6865"/>
                  </a:lnTo>
                  <a:lnTo>
                    <a:pt x="1" y="7808"/>
                  </a:lnTo>
                  <a:lnTo>
                    <a:pt x="1" y="8804"/>
                  </a:lnTo>
                  <a:lnTo>
                    <a:pt x="55" y="9853"/>
                  </a:lnTo>
                  <a:lnTo>
                    <a:pt x="189" y="10930"/>
                  </a:lnTo>
                  <a:lnTo>
                    <a:pt x="270" y="11469"/>
                  </a:lnTo>
                  <a:lnTo>
                    <a:pt x="378" y="12034"/>
                  </a:lnTo>
                  <a:lnTo>
                    <a:pt x="485" y="12492"/>
                  </a:lnTo>
                  <a:lnTo>
                    <a:pt x="593" y="12922"/>
                  </a:lnTo>
                  <a:lnTo>
                    <a:pt x="754" y="13326"/>
                  </a:lnTo>
                  <a:lnTo>
                    <a:pt x="943" y="13757"/>
                  </a:lnTo>
                  <a:lnTo>
                    <a:pt x="1131" y="14161"/>
                  </a:lnTo>
                  <a:lnTo>
                    <a:pt x="1347" y="14537"/>
                  </a:lnTo>
                  <a:lnTo>
                    <a:pt x="1589" y="14914"/>
                  </a:lnTo>
                  <a:lnTo>
                    <a:pt x="1858" y="15264"/>
                  </a:lnTo>
                  <a:lnTo>
                    <a:pt x="2127" y="15614"/>
                  </a:lnTo>
                  <a:lnTo>
                    <a:pt x="2423" y="15937"/>
                  </a:lnTo>
                  <a:lnTo>
                    <a:pt x="2746" y="16260"/>
                  </a:lnTo>
                  <a:lnTo>
                    <a:pt x="3069" y="16556"/>
                  </a:lnTo>
                  <a:lnTo>
                    <a:pt x="3419" y="16826"/>
                  </a:lnTo>
                  <a:lnTo>
                    <a:pt x="3796" y="17095"/>
                  </a:lnTo>
                  <a:lnTo>
                    <a:pt x="4173" y="17337"/>
                  </a:lnTo>
                  <a:lnTo>
                    <a:pt x="4550" y="17552"/>
                  </a:lnTo>
                  <a:lnTo>
                    <a:pt x="4954" y="17741"/>
                  </a:lnTo>
                  <a:lnTo>
                    <a:pt x="5358" y="17902"/>
                  </a:lnTo>
                  <a:lnTo>
                    <a:pt x="5761" y="18064"/>
                  </a:lnTo>
                  <a:lnTo>
                    <a:pt x="6192" y="18198"/>
                  </a:lnTo>
                  <a:lnTo>
                    <a:pt x="6623" y="18279"/>
                  </a:lnTo>
                  <a:lnTo>
                    <a:pt x="7054" y="18360"/>
                  </a:lnTo>
                  <a:lnTo>
                    <a:pt x="7511" y="18414"/>
                  </a:lnTo>
                  <a:lnTo>
                    <a:pt x="7969" y="18441"/>
                  </a:lnTo>
                  <a:lnTo>
                    <a:pt x="8400" y="18441"/>
                  </a:lnTo>
                  <a:lnTo>
                    <a:pt x="8857" y="18387"/>
                  </a:lnTo>
                  <a:lnTo>
                    <a:pt x="9315" y="18333"/>
                  </a:lnTo>
                  <a:lnTo>
                    <a:pt x="9772" y="18225"/>
                  </a:lnTo>
                  <a:lnTo>
                    <a:pt x="10230" y="18118"/>
                  </a:lnTo>
                  <a:lnTo>
                    <a:pt x="10688" y="17956"/>
                  </a:lnTo>
                  <a:lnTo>
                    <a:pt x="11145" y="17768"/>
                  </a:lnTo>
                  <a:lnTo>
                    <a:pt x="11603" y="17525"/>
                  </a:lnTo>
                  <a:lnTo>
                    <a:pt x="11091" y="17391"/>
                  </a:lnTo>
                  <a:lnTo>
                    <a:pt x="10634" y="17229"/>
                  </a:lnTo>
                  <a:lnTo>
                    <a:pt x="10230" y="17041"/>
                  </a:lnTo>
                  <a:lnTo>
                    <a:pt x="9853" y="16826"/>
                  </a:lnTo>
                  <a:lnTo>
                    <a:pt x="9530" y="16610"/>
                  </a:lnTo>
                  <a:lnTo>
                    <a:pt x="9234" y="16368"/>
                  </a:lnTo>
                  <a:lnTo>
                    <a:pt x="8965" y="16126"/>
                  </a:lnTo>
                  <a:lnTo>
                    <a:pt x="8723" y="15856"/>
                  </a:lnTo>
                  <a:lnTo>
                    <a:pt x="8534" y="15587"/>
                  </a:lnTo>
                  <a:lnTo>
                    <a:pt x="8373" y="15291"/>
                  </a:lnTo>
                  <a:lnTo>
                    <a:pt x="8238" y="14995"/>
                  </a:lnTo>
                  <a:lnTo>
                    <a:pt x="8130" y="14699"/>
                  </a:lnTo>
                  <a:lnTo>
                    <a:pt x="8050" y="14376"/>
                  </a:lnTo>
                  <a:lnTo>
                    <a:pt x="7969" y="14053"/>
                  </a:lnTo>
                  <a:lnTo>
                    <a:pt x="7942" y="13703"/>
                  </a:lnTo>
                  <a:lnTo>
                    <a:pt x="7915" y="13380"/>
                  </a:lnTo>
                  <a:lnTo>
                    <a:pt x="7915" y="13030"/>
                  </a:lnTo>
                  <a:lnTo>
                    <a:pt x="7915" y="12707"/>
                  </a:lnTo>
                  <a:lnTo>
                    <a:pt x="7996" y="12007"/>
                  </a:lnTo>
                  <a:lnTo>
                    <a:pt x="8130" y="11307"/>
                  </a:lnTo>
                  <a:lnTo>
                    <a:pt x="8265" y="10634"/>
                  </a:lnTo>
                  <a:lnTo>
                    <a:pt x="8615" y="9315"/>
                  </a:lnTo>
                  <a:lnTo>
                    <a:pt x="8776" y="8723"/>
                  </a:lnTo>
                  <a:lnTo>
                    <a:pt x="8911" y="8158"/>
                  </a:lnTo>
                  <a:lnTo>
                    <a:pt x="9019" y="7592"/>
                  </a:lnTo>
                  <a:lnTo>
                    <a:pt x="9099" y="7027"/>
                  </a:lnTo>
                  <a:lnTo>
                    <a:pt x="9180" y="6435"/>
                  </a:lnTo>
                  <a:lnTo>
                    <a:pt x="9207" y="5842"/>
                  </a:lnTo>
                  <a:lnTo>
                    <a:pt x="9207" y="5277"/>
                  </a:lnTo>
                  <a:lnTo>
                    <a:pt x="9180" y="4685"/>
                  </a:lnTo>
                  <a:lnTo>
                    <a:pt x="9099" y="4120"/>
                  </a:lnTo>
                  <a:lnTo>
                    <a:pt x="8992" y="3554"/>
                  </a:lnTo>
                  <a:lnTo>
                    <a:pt x="8830" y="3016"/>
                  </a:lnTo>
                  <a:lnTo>
                    <a:pt x="8615" y="2504"/>
                  </a:lnTo>
                  <a:lnTo>
                    <a:pt x="8507" y="2262"/>
                  </a:lnTo>
                  <a:lnTo>
                    <a:pt x="8373" y="2020"/>
                  </a:lnTo>
                  <a:lnTo>
                    <a:pt x="8211" y="1805"/>
                  </a:lnTo>
                  <a:lnTo>
                    <a:pt x="8050" y="1589"/>
                  </a:lnTo>
                  <a:lnTo>
                    <a:pt x="7861" y="1374"/>
                  </a:lnTo>
                  <a:lnTo>
                    <a:pt x="7673" y="1185"/>
                  </a:lnTo>
                  <a:lnTo>
                    <a:pt x="7457" y="997"/>
                  </a:lnTo>
                  <a:lnTo>
                    <a:pt x="7242" y="835"/>
                  </a:lnTo>
                  <a:lnTo>
                    <a:pt x="7000" y="674"/>
                  </a:lnTo>
                  <a:lnTo>
                    <a:pt x="6731" y="539"/>
                  </a:lnTo>
                  <a:lnTo>
                    <a:pt x="6461" y="405"/>
                  </a:lnTo>
                  <a:lnTo>
                    <a:pt x="6165" y="297"/>
                  </a:lnTo>
                  <a:lnTo>
                    <a:pt x="5573" y="136"/>
                  </a:lnTo>
                  <a:lnTo>
                    <a:pt x="5035" y="28"/>
                  </a:lnTo>
                  <a:lnTo>
                    <a:pt x="452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2" name="Google Shape;10942;p71"/>
            <p:cNvSpPr/>
            <p:nvPr/>
          </p:nvSpPr>
          <p:spPr>
            <a:xfrm>
              <a:off x="7308663" y="1462898"/>
              <a:ext cx="81919" cy="109426"/>
            </a:xfrm>
            <a:custGeom>
              <a:avLst/>
              <a:gdLst/>
              <a:ahLst/>
              <a:cxnLst/>
              <a:rect l="l" t="t" r="r" b="b"/>
              <a:pathLst>
                <a:path w="3124" h="4173" extrusionOk="0">
                  <a:moveTo>
                    <a:pt x="1023" y="0"/>
                  </a:moveTo>
                  <a:lnTo>
                    <a:pt x="0" y="4011"/>
                  </a:lnTo>
                  <a:lnTo>
                    <a:pt x="1427" y="4146"/>
                  </a:lnTo>
                  <a:lnTo>
                    <a:pt x="1642" y="4173"/>
                  </a:lnTo>
                  <a:lnTo>
                    <a:pt x="1858" y="4146"/>
                  </a:lnTo>
                  <a:lnTo>
                    <a:pt x="2046" y="4092"/>
                  </a:lnTo>
                  <a:lnTo>
                    <a:pt x="2235" y="4011"/>
                  </a:lnTo>
                  <a:lnTo>
                    <a:pt x="2396" y="3903"/>
                  </a:lnTo>
                  <a:lnTo>
                    <a:pt x="2558" y="3796"/>
                  </a:lnTo>
                  <a:lnTo>
                    <a:pt x="2692" y="3634"/>
                  </a:lnTo>
                  <a:lnTo>
                    <a:pt x="2827" y="3473"/>
                  </a:lnTo>
                  <a:lnTo>
                    <a:pt x="2935" y="3230"/>
                  </a:lnTo>
                  <a:lnTo>
                    <a:pt x="3015" y="2988"/>
                  </a:lnTo>
                  <a:lnTo>
                    <a:pt x="3096" y="2746"/>
                  </a:lnTo>
                  <a:lnTo>
                    <a:pt x="3123" y="2504"/>
                  </a:lnTo>
                  <a:lnTo>
                    <a:pt x="3123" y="2261"/>
                  </a:lnTo>
                  <a:lnTo>
                    <a:pt x="3123" y="2046"/>
                  </a:lnTo>
                  <a:lnTo>
                    <a:pt x="3069" y="1642"/>
                  </a:lnTo>
                  <a:lnTo>
                    <a:pt x="3015" y="1481"/>
                  </a:lnTo>
                  <a:lnTo>
                    <a:pt x="2962" y="1319"/>
                  </a:lnTo>
                  <a:lnTo>
                    <a:pt x="2881" y="1158"/>
                  </a:lnTo>
                  <a:lnTo>
                    <a:pt x="2800" y="1023"/>
                  </a:lnTo>
                  <a:lnTo>
                    <a:pt x="2692" y="915"/>
                  </a:lnTo>
                  <a:lnTo>
                    <a:pt x="2558" y="781"/>
                  </a:lnTo>
                  <a:lnTo>
                    <a:pt x="2423" y="700"/>
                  </a:lnTo>
                  <a:lnTo>
                    <a:pt x="2262" y="619"/>
                  </a:lnTo>
                  <a:lnTo>
                    <a:pt x="1023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3" name="Google Shape;10943;p71"/>
            <p:cNvSpPr/>
            <p:nvPr/>
          </p:nvSpPr>
          <p:spPr>
            <a:xfrm>
              <a:off x="6767946" y="1123337"/>
              <a:ext cx="575322" cy="545690"/>
            </a:xfrm>
            <a:custGeom>
              <a:avLst/>
              <a:gdLst/>
              <a:ahLst/>
              <a:cxnLst/>
              <a:rect l="l" t="t" r="r" b="b"/>
              <a:pathLst>
                <a:path w="21940" h="20810" extrusionOk="0">
                  <a:moveTo>
                    <a:pt x="6622" y="1"/>
                  </a:moveTo>
                  <a:lnTo>
                    <a:pt x="6084" y="28"/>
                  </a:lnTo>
                  <a:lnTo>
                    <a:pt x="5572" y="82"/>
                  </a:lnTo>
                  <a:lnTo>
                    <a:pt x="5034" y="162"/>
                  </a:lnTo>
                  <a:lnTo>
                    <a:pt x="4523" y="297"/>
                  </a:lnTo>
                  <a:lnTo>
                    <a:pt x="4038" y="459"/>
                  </a:lnTo>
                  <a:lnTo>
                    <a:pt x="3553" y="647"/>
                  </a:lnTo>
                  <a:lnTo>
                    <a:pt x="3096" y="889"/>
                  </a:lnTo>
                  <a:lnTo>
                    <a:pt x="2665" y="1158"/>
                  </a:lnTo>
                  <a:lnTo>
                    <a:pt x="2234" y="1455"/>
                  </a:lnTo>
                  <a:lnTo>
                    <a:pt x="1858" y="1778"/>
                  </a:lnTo>
                  <a:lnTo>
                    <a:pt x="1508" y="2128"/>
                  </a:lnTo>
                  <a:lnTo>
                    <a:pt x="1158" y="2531"/>
                  </a:lnTo>
                  <a:lnTo>
                    <a:pt x="888" y="2962"/>
                  </a:lnTo>
                  <a:lnTo>
                    <a:pt x="619" y="3447"/>
                  </a:lnTo>
                  <a:lnTo>
                    <a:pt x="404" y="3931"/>
                  </a:lnTo>
                  <a:lnTo>
                    <a:pt x="242" y="4470"/>
                  </a:lnTo>
                  <a:lnTo>
                    <a:pt x="162" y="4873"/>
                  </a:lnTo>
                  <a:lnTo>
                    <a:pt x="81" y="5277"/>
                  </a:lnTo>
                  <a:lnTo>
                    <a:pt x="27" y="5654"/>
                  </a:lnTo>
                  <a:lnTo>
                    <a:pt x="0" y="6004"/>
                  </a:lnTo>
                  <a:lnTo>
                    <a:pt x="0" y="6354"/>
                  </a:lnTo>
                  <a:lnTo>
                    <a:pt x="0" y="6704"/>
                  </a:lnTo>
                  <a:lnTo>
                    <a:pt x="27" y="7000"/>
                  </a:lnTo>
                  <a:lnTo>
                    <a:pt x="54" y="7323"/>
                  </a:lnTo>
                  <a:lnTo>
                    <a:pt x="162" y="7888"/>
                  </a:lnTo>
                  <a:lnTo>
                    <a:pt x="350" y="8400"/>
                  </a:lnTo>
                  <a:lnTo>
                    <a:pt x="538" y="8857"/>
                  </a:lnTo>
                  <a:lnTo>
                    <a:pt x="754" y="9261"/>
                  </a:lnTo>
                  <a:lnTo>
                    <a:pt x="996" y="9611"/>
                  </a:lnTo>
                  <a:lnTo>
                    <a:pt x="1238" y="9907"/>
                  </a:lnTo>
                  <a:lnTo>
                    <a:pt x="1454" y="10149"/>
                  </a:lnTo>
                  <a:lnTo>
                    <a:pt x="1669" y="10338"/>
                  </a:lnTo>
                  <a:lnTo>
                    <a:pt x="1992" y="10607"/>
                  </a:lnTo>
                  <a:lnTo>
                    <a:pt x="2127" y="10688"/>
                  </a:lnTo>
                  <a:lnTo>
                    <a:pt x="8399" y="7646"/>
                  </a:lnTo>
                  <a:lnTo>
                    <a:pt x="8264" y="7942"/>
                  </a:lnTo>
                  <a:lnTo>
                    <a:pt x="8184" y="8238"/>
                  </a:lnTo>
                  <a:lnTo>
                    <a:pt x="8103" y="8561"/>
                  </a:lnTo>
                  <a:lnTo>
                    <a:pt x="8049" y="8884"/>
                  </a:lnTo>
                  <a:lnTo>
                    <a:pt x="8022" y="9207"/>
                  </a:lnTo>
                  <a:lnTo>
                    <a:pt x="7995" y="9530"/>
                  </a:lnTo>
                  <a:lnTo>
                    <a:pt x="7995" y="10203"/>
                  </a:lnTo>
                  <a:lnTo>
                    <a:pt x="8049" y="10876"/>
                  </a:lnTo>
                  <a:lnTo>
                    <a:pt x="8157" y="11549"/>
                  </a:lnTo>
                  <a:lnTo>
                    <a:pt x="8291" y="12222"/>
                  </a:lnTo>
                  <a:lnTo>
                    <a:pt x="8453" y="12841"/>
                  </a:lnTo>
                  <a:lnTo>
                    <a:pt x="8614" y="13434"/>
                  </a:lnTo>
                  <a:lnTo>
                    <a:pt x="8803" y="13972"/>
                  </a:lnTo>
                  <a:lnTo>
                    <a:pt x="9153" y="14860"/>
                  </a:lnTo>
                  <a:lnTo>
                    <a:pt x="9422" y="15480"/>
                  </a:lnTo>
                  <a:lnTo>
                    <a:pt x="9530" y="15695"/>
                  </a:lnTo>
                  <a:lnTo>
                    <a:pt x="8776" y="19894"/>
                  </a:lnTo>
                  <a:lnTo>
                    <a:pt x="13648" y="20810"/>
                  </a:lnTo>
                  <a:lnTo>
                    <a:pt x="14267" y="20783"/>
                  </a:lnTo>
                  <a:lnTo>
                    <a:pt x="14833" y="20756"/>
                  </a:lnTo>
                  <a:lnTo>
                    <a:pt x="15398" y="20702"/>
                  </a:lnTo>
                  <a:lnTo>
                    <a:pt x="15909" y="20621"/>
                  </a:lnTo>
                  <a:lnTo>
                    <a:pt x="16421" y="20513"/>
                  </a:lnTo>
                  <a:lnTo>
                    <a:pt x="16879" y="20406"/>
                  </a:lnTo>
                  <a:lnTo>
                    <a:pt x="17309" y="20271"/>
                  </a:lnTo>
                  <a:lnTo>
                    <a:pt x="17740" y="20110"/>
                  </a:lnTo>
                  <a:lnTo>
                    <a:pt x="18117" y="19948"/>
                  </a:lnTo>
                  <a:lnTo>
                    <a:pt x="18467" y="19760"/>
                  </a:lnTo>
                  <a:lnTo>
                    <a:pt x="18817" y="19571"/>
                  </a:lnTo>
                  <a:lnTo>
                    <a:pt x="19113" y="19383"/>
                  </a:lnTo>
                  <a:lnTo>
                    <a:pt x="19409" y="19167"/>
                  </a:lnTo>
                  <a:lnTo>
                    <a:pt x="19678" y="18952"/>
                  </a:lnTo>
                  <a:lnTo>
                    <a:pt x="19947" y="18710"/>
                  </a:lnTo>
                  <a:lnTo>
                    <a:pt x="20163" y="18494"/>
                  </a:lnTo>
                  <a:lnTo>
                    <a:pt x="20378" y="18252"/>
                  </a:lnTo>
                  <a:lnTo>
                    <a:pt x="20567" y="18010"/>
                  </a:lnTo>
                  <a:lnTo>
                    <a:pt x="20890" y="17525"/>
                  </a:lnTo>
                  <a:lnTo>
                    <a:pt x="21159" y="17041"/>
                  </a:lnTo>
                  <a:lnTo>
                    <a:pt x="21401" y="16583"/>
                  </a:lnTo>
                  <a:lnTo>
                    <a:pt x="21563" y="16126"/>
                  </a:lnTo>
                  <a:lnTo>
                    <a:pt x="21670" y="15722"/>
                  </a:lnTo>
                  <a:lnTo>
                    <a:pt x="21778" y="15345"/>
                  </a:lnTo>
                  <a:lnTo>
                    <a:pt x="21832" y="15022"/>
                  </a:lnTo>
                  <a:lnTo>
                    <a:pt x="21886" y="14699"/>
                  </a:lnTo>
                  <a:lnTo>
                    <a:pt x="21913" y="14349"/>
                  </a:lnTo>
                  <a:lnTo>
                    <a:pt x="21939" y="13918"/>
                  </a:lnTo>
                  <a:lnTo>
                    <a:pt x="21913" y="13487"/>
                  </a:lnTo>
                  <a:lnTo>
                    <a:pt x="21886" y="13003"/>
                  </a:lnTo>
                  <a:lnTo>
                    <a:pt x="21832" y="12491"/>
                  </a:lnTo>
                  <a:lnTo>
                    <a:pt x="21751" y="11980"/>
                  </a:lnTo>
                  <a:lnTo>
                    <a:pt x="21643" y="11442"/>
                  </a:lnTo>
                  <a:lnTo>
                    <a:pt x="21455" y="10876"/>
                  </a:lnTo>
                  <a:lnTo>
                    <a:pt x="21266" y="10338"/>
                  </a:lnTo>
                  <a:lnTo>
                    <a:pt x="20997" y="9800"/>
                  </a:lnTo>
                  <a:lnTo>
                    <a:pt x="20701" y="9288"/>
                  </a:lnTo>
                  <a:lnTo>
                    <a:pt x="20324" y="8777"/>
                  </a:lnTo>
                  <a:lnTo>
                    <a:pt x="20109" y="8534"/>
                  </a:lnTo>
                  <a:lnTo>
                    <a:pt x="19894" y="8292"/>
                  </a:lnTo>
                  <a:lnTo>
                    <a:pt x="19651" y="8050"/>
                  </a:lnTo>
                  <a:lnTo>
                    <a:pt x="19409" y="7834"/>
                  </a:lnTo>
                  <a:lnTo>
                    <a:pt x="19140" y="7646"/>
                  </a:lnTo>
                  <a:lnTo>
                    <a:pt x="18844" y="7431"/>
                  </a:lnTo>
                  <a:lnTo>
                    <a:pt x="16636" y="6031"/>
                  </a:lnTo>
                  <a:lnTo>
                    <a:pt x="14913" y="4954"/>
                  </a:lnTo>
                  <a:lnTo>
                    <a:pt x="13379" y="4039"/>
                  </a:lnTo>
                  <a:lnTo>
                    <a:pt x="13164" y="3554"/>
                  </a:lnTo>
                  <a:lnTo>
                    <a:pt x="12921" y="3070"/>
                  </a:lnTo>
                  <a:lnTo>
                    <a:pt x="12625" y="2639"/>
                  </a:lnTo>
                  <a:lnTo>
                    <a:pt x="12275" y="2235"/>
                  </a:lnTo>
                  <a:lnTo>
                    <a:pt x="11925" y="1885"/>
                  </a:lnTo>
                  <a:lnTo>
                    <a:pt x="11522" y="1535"/>
                  </a:lnTo>
                  <a:lnTo>
                    <a:pt x="11118" y="1239"/>
                  </a:lnTo>
                  <a:lnTo>
                    <a:pt x="10687" y="970"/>
                  </a:lnTo>
                  <a:lnTo>
                    <a:pt x="10203" y="728"/>
                  </a:lnTo>
                  <a:lnTo>
                    <a:pt x="9718" y="512"/>
                  </a:lnTo>
                  <a:lnTo>
                    <a:pt x="9233" y="351"/>
                  </a:lnTo>
                  <a:lnTo>
                    <a:pt x="8722" y="216"/>
                  </a:lnTo>
                  <a:lnTo>
                    <a:pt x="8211" y="109"/>
                  </a:lnTo>
                  <a:lnTo>
                    <a:pt x="7672" y="28"/>
                  </a:lnTo>
                  <a:lnTo>
                    <a:pt x="716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4" name="Google Shape;10944;p71"/>
            <p:cNvSpPr/>
            <p:nvPr/>
          </p:nvSpPr>
          <p:spPr>
            <a:xfrm>
              <a:off x="6809588" y="1182654"/>
              <a:ext cx="235793" cy="190611"/>
            </a:xfrm>
            <a:custGeom>
              <a:avLst/>
              <a:gdLst/>
              <a:ahLst/>
              <a:cxnLst/>
              <a:rect l="l" t="t" r="r" b="b"/>
              <a:pathLst>
                <a:path w="8992" h="7269" extrusionOk="0">
                  <a:moveTo>
                    <a:pt x="4092" y="0"/>
                  </a:moveTo>
                  <a:lnTo>
                    <a:pt x="3554" y="81"/>
                  </a:lnTo>
                  <a:lnTo>
                    <a:pt x="3042" y="189"/>
                  </a:lnTo>
                  <a:lnTo>
                    <a:pt x="2558" y="350"/>
                  </a:lnTo>
                  <a:lnTo>
                    <a:pt x="2073" y="592"/>
                  </a:lnTo>
                  <a:lnTo>
                    <a:pt x="1642" y="862"/>
                  </a:lnTo>
                  <a:lnTo>
                    <a:pt x="1292" y="1131"/>
                  </a:lnTo>
                  <a:lnTo>
                    <a:pt x="996" y="1400"/>
                  </a:lnTo>
                  <a:lnTo>
                    <a:pt x="727" y="1723"/>
                  </a:lnTo>
                  <a:lnTo>
                    <a:pt x="512" y="2073"/>
                  </a:lnTo>
                  <a:lnTo>
                    <a:pt x="323" y="2423"/>
                  </a:lnTo>
                  <a:lnTo>
                    <a:pt x="189" y="2800"/>
                  </a:lnTo>
                  <a:lnTo>
                    <a:pt x="81" y="3204"/>
                  </a:lnTo>
                  <a:lnTo>
                    <a:pt x="27" y="3634"/>
                  </a:lnTo>
                  <a:lnTo>
                    <a:pt x="0" y="3930"/>
                  </a:lnTo>
                  <a:lnTo>
                    <a:pt x="0" y="4200"/>
                  </a:lnTo>
                  <a:lnTo>
                    <a:pt x="54" y="4738"/>
                  </a:lnTo>
                  <a:lnTo>
                    <a:pt x="162" y="5276"/>
                  </a:lnTo>
                  <a:lnTo>
                    <a:pt x="323" y="5761"/>
                  </a:lnTo>
                  <a:lnTo>
                    <a:pt x="512" y="6218"/>
                  </a:lnTo>
                  <a:lnTo>
                    <a:pt x="727" y="6622"/>
                  </a:lnTo>
                  <a:lnTo>
                    <a:pt x="969" y="6972"/>
                  </a:lnTo>
                  <a:lnTo>
                    <a:pt x="1239" y="7268"/>
                  </a:lnTo>
                  <a:lnTo>
                    <a:pt x="1373" y="7134"/>
                  </a:lnTo>
                  <a:lnTo>
                    <a:pt x="1131" y="6838"/>
                  </a:lnTo>
                  <a:lnTo>
                    <a:pt x="916" y="6515"/>
                  </a:lnTo>
                  <a:lnTo>
                    <a:pt x="700" y="6111"/>
                  </a:lnTo>
                  <a:lnTo>
                    <a:pt x="512" y="5680"/>
                  </a:lnTo>
                  <a:lnTo>
                    <a:pt x="377" y="5222"/>
                  </a:lnTo>
                  <a:lnTo>
                    <a:pt x="270" y="4711"/>
                  </a:lnTo>
                  <a:lnTo>
                    <a:pt x="216" y="4200"/>
                  </a:lnTo>
                  <a:lnTo>
                    <a:pt x="216" y="3930"/>
                  </a:lnTo>
                  <a:lnTo>
                    <a:pt x="243" y="3661"/>
                  </a:lnTo>
                  <a:lnTo>
                    <a:pt x="296" y="3257"/>
                  </a:lnTo>
                  <a:lnTo>
                    <a:pt x="404" y="2880"/>
                  </a:lnTo>
                  <a:lnTo>
                    <a:pt x="539" y="2504"/>
                  </a:lnTo>
                  <a:lnTo>
                    <a:pt x="700" y="2181"/>
                  </a:lnTo>
                  <a:lnTo>
                    <a:pt x="916" y="1858"/>
                  </a:lnTo>
                  <a:lnTo>
                    <a:pt x="1158" y="1561"/>
                  </a:lnTo>
                  <a:lnTo>
                    <a:pt x="1454" y="1292"/>
                  </a:lnTo>
                  <a:lnTo>
                    <a:pt x="1750" y="1023"/>
                  </a:lnTo>
                  <a:lnTo>
                    <a:pt x="1992" y="888"/>
                  </a:lnTo>
                  <a:lnTo>
                    <a:pt x="2208" y="754"/>
                  </a:lnTo>
                  <a:lnTo>
                    <a:pt x="2692" y="539"/>
                  </a:lnTo>
                  <a:lnTo>
                    <a:pt x="3204" y="377"/>
                  </a:lnTo>
                  <a:lnTo>
                    <a:pt x="3715" y="269"/>
                  </a:lnTo>
                  <a:lnTo>
                    <a:pt x="4227" y="215"/>
                  </a:lnTo>
                  <a:lnTo>
                    <a:pt x="4738" y="215"/>
                  </a:lnTo>
                  <a:lnTo>
                    <a:pt x="5250" y="242"/>
                  </a:lnTo>
                  <a:lnTo>
                    <a:pt x="5734" y="323"/>
                  </a:lnTo>
                  <a:lnTo>
                    <a:pt x="6219" y="458"/>
                  </a:lnTo>
                  <a:lnTo>
                    <a:pt x="6703" y="619"/>
                  </a:lnTo>
                  <a:lnTo>
                    <a:pt x="7134" y="808"/>
                  </a:lnTo>
                  <a:lnTo>
                    <a:pt x="7538" y="1023"/>
                  </a:lnTo>
                  <a:lnTo>
                    <a:pt x="7915" y="1265"/>
                  </a:lnTo>
                  <a:lnTo>
                    <a:pt x="8265" y="1535"/>
                  </a:lnTo>
                  <a:lnTo>
                    <a:pt x="8561" y="1804"/>
                  </a:lnTo>
                  <a:lnTo>
                    <a:pt x="8803" y="2100"/>
                  </a:lnTo>
                  <a:lnTo>
                    <a:pt x="8991" y="1992"/>
                  </a:lnTo>
                  <a:lnTo>
                    <a:pt x="8722" y="1669"/>
                  </a:lnTo>
                  <a:lnTo>
                    <a:pt x="8399" y="1373"/>
                  </a:lnTo>
                  <a:lnTo>
                    <a:pt x="8049" y="1104"/>
                  </a:lnTo>
                  <a:lnTo>
                    <a:pt x="7645" y="835"/>
                  </a:lnTo>
                  <a:lnTo>
                    <a:pt x="7215" y="619"/>
                  </a:lnTo>
                  <a:lnTo>
                    <a:pt x="6757" y="431"/>
                  </a:lnTo>
                  <a:lnTo>
                    <a:pt x="6273" y="269"/>
                  </a:lnTo>
                  <a:lnTo>
                    <a:pt x="5788" y="135"/>
                  </a:lnTo>
                  <a:lnTo>
                    <a:pt x="5223" y="27"/>
                  </a:lnTo>
                  <a:lnTo>
                    <a:pt x="465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5" name="Google Shape;10945;p71"/>
            <p:cNvSpPr/>
            <p:nvPr/>
          </p:nvSpPr>
          <p:spPr>
            <a:xfrm>
              <a:off x="6844884" y="1219339"/>
              <a:ext cx="171548" cy="133446"/>
            </a:xfrm>
            <a:custGeom>
              <a:avLst/>
              <a:gdLst/>
              <a:ahLst/>
              <a:cxnLst/>
              <a:rect l="l" t="t" r="r" b="b"/>
              <a:pathLst>
                <a:path w="6542" h="5089" extrusionOk="0">
                  <a:moveTo>
                    <a:pt x="2531" y="1"/>
                  </a:moveTo>
                  <a:lnTo>
                    <a:pt x="2315" y="28"/>
                  </a:lnTo>
                  <a:lnTo>
                    <a:pt x="2073" y="82"/>
                  </a:lnTo>
                  <a:lnTo>
                    <a:pt x="1858" y="162"/>
                  </a:lnTo>
                  <a:lnTo>
                    <a:pt x="1615" y="270"/>
                  </a:lnTo>
                  <a:lnTo>
                    <a:pt x="1400" y="378"/>
                  </a:lnTo>
                  <a:lnTo>
                    <a:pt x="1131" y="566"/>
                  </a:lnTo>
                  <a:lnTo>
                    <a:pt x="889" y="755"/>
                  </a:lnTo>
                  <a:lnTo>
                    <a:pt x="673" y="970"/>
                  </a:lnTo>
                  <a:lnTo>
                    <a:pt x="485" y="1185"/>
                  </a:lnTo>
                  <a:lnTo>
                    <a:pt x="323" y="1428"/>
                  </a:lnTo>
                  <a:lnTo>
                    <a:pt x="216" y="1697"/>
                  </a:lnTo>
                  <a:lnTo>
                    <a:pt x="108" y="1993"/>
                  </a:lnTo>
                  <a:lnTo>
                    <a:pt x="27" y="2289"/>
                  </a:lnTo>
                  <a:lnTo>
                    <a:pt x="0" y="2720"/>
                  </a:lnTo>
                  <a:lnTo>
                    <a:pt x="0" y="3150"/>
                  </a:lnTo>
                  <a:lnTo>
                    <a:pt x="54" y="3554"/>
                  </a:lnTo>
                  <a:lnTo>
                    <a:pt x="135" y="3958"/>
                  </a:lnTo>
                  <a:lnTo>
                    <a:pt x="243" y="4308"/>
                  </a:lnTo>
                  <a:lnTo>
                    <a:pt x="377" y="4631"/>
                  </a:lnTo>
                  <a:lnTo>
                    <a:pt x="539" y="4900"/>
                  </a:lnTo>
                  <a:lnTo>
                    <a:pt x="673" y="5089"/>
                  </a:lnTo>
                  <a:lnTo>
                    <a:pt x="835" y="4954"/>
                  </a:lnTo>
                  <a:lnTo>
                    <a:pt x="700" y="4766"/>
                  </a:lnTo>
                  <a:lnTo>
                    <a:pt x="566" y="4523"/>
                  </a:lnTo>
                  <a:lnTo>
                    <a:pt x="458" y="4227"/>
                  </a:lnTo>
                  <a:lnTo>
                    <a:pt x="350" y="3877"/>
                  </a:lnTo>
                  <a:lnTo>
                    <a:pt x="270" y="3527"/>
                  </a:lnTo>
                  <a:lnTo>
                    <a:pt x="216" y="3124"/>
                  </a:lnTo>
                  <a:lnTo>
                    <a:pt x="216" y="2720"/>
                  </a:lnTo>
                  <a:lnTo>
                    <a:pt x="243" y="2316"/>
                  </a:lnTo>
                  <a:lnTo>
                    <a:pt x="323" y="2047"/>
                  </a:lnTo>
                  <a:lnTo>
                    <a:pt x="404" y="1778"/>
                  </a:lnTo>
                  <a:lnTo>
                    <a:pt x="512" y="1535"/>
                  </a:lnTo>
                  <a:lnTo>
                    <a:pt x="673" y="1320"/>
                  </a:lnTo>
                  <a:lnTo>
                    <a:pt x="835" y="1105"/>
                  </a:lnTo>
                  <a:lnTo>
                    <a:pt x="1023" y="916"/>
                  </a:lnTo>
                  <a:lnTo>
                    <a:pt x="1266" y="728"/>
                  </a:lnTo>
                  <a:lnTo>
                    <a:pt x="1508" y="566"/>
                  </a:lnTo>
                  <a:lnTo>
                    <a:pt x="1723" y="459"/>
                  </a:lnTo>
                  <a:lnTo>
                    <a:pt x="1939" y="378"/>
                  </a:lnTo>
                  <a:lnTo>
                    <a:pt x="2154" y="297"/>
                  </a:lnTo>
                  <a:lnTo>
                    <a:pt x="2369" y="243"/>
                  </a:lnTo>
                  <a:lnTo>
                    <a:pt x="2585" y="216"/>
                  </a:lnTo>
                  <a:lnTo>
                    <a:pt x="2800" y="189"/>
                  </a:lnTo>
                  <a:lnTo>
                    <a:pt x="3204" y="216"/>
                  </a:lnTo>
                  <a:lnTo>
                    <a:pt x="3634" y="270"/>
                  </a:lnTo>
                  <a:lnTo>
                    <a:pt x="4038" y="405"/>
                  </a:lnTo>
                  <a:lnTo>
                    <a:pt x="4415" y="539"/>
                  </a:lnTo>
                  <a:lnTo>
                    <a:pt x="4792" y="701"/>
                  </a:lnTo>
                  <a:lnTo>
                    <a:pt x="5115" y="889"/>
                  </a:lnTo>
                  <a:lnTo>
                    <a:pt x="5438" y="1078"/>
                  </a:lnTo>
                  <a:lnTo>
                    <a:pt x="5950" y="1455"/>
                  </a:lnTo>
                  <a:lnTo>
                    <a:pt x="6273" y="1724"/>
                  </a:lnTo>
                  <a:lnTo>
                    <a:pt x="6407" y="1831"/>
                  </a:lnTo>
                  <a:lnTo>
                    <a:pt x="6542" y="1697"/>
                  </a:lnTo>
                  <a:lnTo>
                    <a:pt x="6407" y="1562"/>
                  </a:lnTo>
                  <a:lnTo>
                    <a:pt x="6057" y="1293"/>
                  </a:lnTo>
                  <a:lnTo>
                    <a:pt x="5546" y="889"/>
                  </a:lnTo>
                  <a:lnTo>
                    <a:pt x="5223" y="701"/>
                  </a:lnTo>
                  <a:lnTo>
                    <a:pt x="4846" y="512"/>
                  </a:lnTo>
                  <a:lnTo>
                    <a:pt x="4469" y="324"/>
                  </a:lnTo>
                  <a:lnTo>
                    <a:pt x="4065" y="189"/>
                  </a:lnTo>
                  <a:lnTo>
                    <a:pt x="3634" y="55"/>
                  </a:lnTo>
                  <a:lnTo>
                    <a:pt x="320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6" name="Google Shape;10946;p71"/>
            <p:cNvSpPr/>
            <p:nvPr/>
          </p:nvSpPr>
          <p:spPr>
            <a:xfrm>
              <a:off x="6739703" y="1306190"/>
              <a:ext cx="417200" cy="868961"/>
            </a:xfrm>
            <a:custGeom>
              <a:avLst/>
              <a:gdLst/>
              <a:ahLst/>
              <a:cxnLst/>
              <a:rect l="l" t="t" r="r" b="b"/>
              <a:pathLst>
                <a:path w="15910" h="33138" extrusionOk="0">
                  <a:moveTo>
                    <a:pt x="10418" y="0"/>
                  </a:moveTo>
                  <a:lnTo>
                    <a:pt x="9691" y="54"/>
                  </a:lnTo>
                  <a:lnTo>
                    <a:pt x="8991" y="108"/>
                  </a:lnTo>
                  <a:lnTo>
                    <a:pt x="8318" y="188"/>
                  </a:lnTo>
                  <a:lnTo>
                    <a:pt x="7726" y="296"/>
                  </a:lnTo>
                  <a:lnTo>
                    <a:pt x="7161" y="404"/>
                  </a:lnTo>
                  <a:lnTo>
                    <a:pt x="6622" y="511"/>
                  </a:lnTo>
                  <a:lnTo>
                    <a:pt x="5707" y="754"/>
                  </a:lnTo>
                  <a:lnTo>
                    <a:pt x="5411" y="861"/>
                  </a:lnTo>
                  <a:lnTo>
                    <a:pt x="5142" y="969"/>
                  </a:lnTo>
                  <a:lnTo>
                    <a:pt x="4846" y="1131"/>
                  </a:lnTo>
                  <a:lnTo>
                    <a:pt x="4604" y="1265"/>
                  </a:lnTo>
                  <a:lnTo>
                    <a:pt x="4334" y="1454"/>
                  </a:lnTo>
                  <a:lnTo>
                    <a:pt x="4092" y="1642"/>
                  </a:lnTo>
                  <a:lnTo>
                    <a:pt x="3877" y="1857"/>
                  </a:lnTo>
                  <a:lnTo>
                    <a:pt x="3688" y="2073"/>
                  </a:lnTo>
                  <a:lnTo>
                    <a:pt x="3473" y="2315"/>
                  </a:lnTo>
                  <a:lnTo>
                    <a:pt x="3311" y="2557"/>
                  </a:lnTo>
                  <a:lnTo>
                    <a:pt x="3150" y="2827"/>
                  </a:lnTo>
                  <a:lnTo>
                    <a:pt x="3015" y="3096"/>
                  </a:lnTo>
                  <a:lnTo>
                    <a:pt x="2908" y="3365"/>
                  </a:lnTo>
                  <a:lnTo>
                    <a:pt x="2800" y="3661"/>
                  </a:lnTo>
                  <a:lnTo>
                    <a:pt x="2719" y="3957"/>
                  </a:lnTo>
                  <a:lnTo>
                    <a:pt x="2665" y="4280"/>
                  </a:lnTo>
                  <a:lnTo>
                    <a:pt x="2531" y="5276"/>
                  </a:lnTo>
                  <a:lnTo>
                    <a:pt x="2450" y="6057"/>
                  </a:lnTo>
                  <a:lnTo>
                    <a:pt x="2181" y="6299"/>
                  </a:lnTo>
                  <a:lnTo>
                    <a:pt x="1912" y="6568"/>
                  </a:lnTo>
                  <a:lnTo>
                    <a:pt x="1669" y="6811"/>
                  </a:lnTo>
                  <a:lnTo>
                    <a:pt x="1454" y="7107"/>
                  </a:lnTo>
                  <a:lnTo>
                    <a:pt x="1212" y="7376"/>
                  </a:lnTo>
                  <a:lnTo>
                    <a:pt x="1023" y="7699"/>
                  </a:lnTo>
                  <a:lnTo>
                    <a:pt x="835" y="7995"/>
                  </a:lnTo>
                  <a:lnTo>
                    <a:pt x="673" y="8318"/>
                  </a:lnTo>
                  <a:lnTo>
                    <a:pt x="512" y="8668"/>
                  </a:lnTo>
                  <a:lnTo>
                    <a:pt x="377" y="9018"/>
                  </a:lnTo>
                  <a:lnTo>
                    <a:pt x="270" y="9368"/>
                  </a:lnTo>
                  <a:lnTo>
                    <a:pt x="162" y="9718"/>
                  </a:lnTo>
                  <a:lnTo>
                    <a:pt x="108" y="10095"/>
                  </a:lnTo>
                  <a:lnTo>
                    <a:pt x="54" y="10472"/>
                  </a:lnTo>
                  <a:lnTo>
                    <a:pt x="0" y="10848"/>
                  </a:lnTo>
                  <a:lnTo>
                    <a:pt x="0" y="11225"/>
                  </a:lnTo>
                  <a:lnTo>
                    <a:pt x="27" y="11818"/>
                  </a:lnTo>
                  <a:lnTo>
                    <a:pt x="108" y="12410"/>
                  </a:lnTo>
                  <a:lnTo>
                    <a:pt x="243" y="12975"/>
                  </a:lnTo>
                  <a:lnTo>
                    <a:pt x="404" y="13514"/>
                  </a:lnTo>
                  <a:lnTo>
                    <a:pt x="619" y="14025"/>
                  </a:lnTo>
                  <a:lnTo>
                    <a:pt x="889" y="14536"/>
                  </a:lnTo>
                  <a:lnTo>
                    <a:pt x="1185" y="15021"/>
                  </a:lnTo>
                  <a:lnTo>
                    <a:pt x="1508" y="15452"/>
                  </a:lnTo>
                  <a:lnTo>
                    <a:pt x="1885" y="15882"/>
                  </a:lnTo>
                  <a:lnTo>
                    <a:pt x="2288" y="16259"/>
                  </a:lnTo>
                  <a:lnTo>
                    <a:pt x="2719" y="16609"/>
                  </a:lnTo>
                  <a:lnTo>
                    <a:pt x="3204" y="16905"/>
                  </a:lnTo>
                  <a:lnTo>
                    <a:pt x="3688" y="17175"/>
                  </a:lnTo>
                  <a:lnTo>
                    <a:pt x="4200" y="17417"/>
                  </a:lnTo>
                  <a:lnTo>
                    <a:pt x="4738" y="17605"/>
                  </a:lnTo>
                  <a:lnTo>
                    <a:pt x="5303" y="17740"/>
                  </a:lnTo>
                  <a:lnTo>
                    <a:pt x="5896" y="23770"/>
                  </a:lnTo>
                  <a:lnTo>
                    <a:pt x="6326" y="33138"/>
                  </a:lnTo>
                  <a:lnTo>
                    <a:pt x="15910" y="22451"/>
                  </a:lnTo>
                  <a:lnTo>
                    <a:pt x="14725" y="13837"/>
                  </a:lnTo>
                  <a:lnTo>
                    <a:pt x="13083" y="12679"/>
                  </a:lnTo>
                  <a:lnTo>
                    <a:pt x="13002" y="12598"/>
                  </a:lnTo>
                  <a:lnTo>
                    <a:pt x="12949" y="12491"/>
                  </a:lnTo>
                  <a:lnTo>
                    <a:pt x="12949" y="12383"/>
                  </a:lnTo>
                  <a:lnTo>
                    <a:pt x="12949" y="12275"/>
                  </a:lnTo>
                  <a:lnTo>
                    <a:pt x="12975" y="12194"/>
                  </a:lnTo>
                  <a:lnTo>
                    <a:pt x="13056" y="12114"/>
                  </a:lnTo>
                  <a:lnTo>
                    <a:pt x="13137" y="12033"/>
                  </a:lnTo>
                  <a:lnTo>
                    <a:pt x="13245" y="12006"/>
                  </a:lnTo>
                  <a:lnTo>
                    <a:pt x="13568" y="11952"/>
                  </a:lnTo>
                  <a:lnTo>
                    <a:pt x="13864" y="11845"/>
                  </a:lnTo>
                  <a:lnTo>
                    <a:pt x="14133" y="11764"/>
                  </a:lnTo>
                  <a:lnTo>
                    <a:pt x="14375" y="11656"/>
                  </a:lnTo>
                  <a:lnTo>
                    <a:pt x="14618" y="11521"/>
                  </a:lnTo>
                  <a:lnTo>
                    <a:pt x="14806" y="11360"/>
                  </a:lnTo>
                  <a:lnTo>
                    <a:pt x="14994" y="11225"/>
                  </a:lnTo>
                  <a:lnTo>
                    <a:pt x="15156" y="11037"/>
                  </a:lnTo>
                  <a:lnTo>
                    <a:pt x="15291" y="10848"/>
                  </a:lnTo>
                  <a:lnTo>
                    <a:pt x="15398" y="10660"/>
                  </a:lnTo>
                  <a:lnTo>
                    <a:pt x="15506" y="10472"/>
                  </a:lnTo>
                  <a:lnTo>
                    <a:pt x="15587" y="10256"/>
                  </a:lnTo>
                  <a:lnTo>
                    <a:pt x="15667" y="10041"/>
                  </a:lnTo>
                  <a:lnTo>
                    <a:pt x="15721" y="9826"/>
                  </a:lnTo>
                  <a:lnTo>
                    <a:pt x="15775" y="9341"/>
                  </a:lnTo>
                  <a:lnTo>
                    <a:pt x="15802" y="9045"/>
                  </a:lnTo>
                  <a:lnTo>
                    <a:pt x="15775" y="8776"/>
                  </a:lnTo>
                  <a:lnTo>
                    <a:pt x="15721" y="8533"/>
                  </a:lnTo>
                  <a:lnTo>
                    <a:pt x="15641" y="8291"/>
                  </a:lnTo>
                  <a:lnTo>
                    <a:pt x="15560" y="8103"/>
                  </a:lnTo>
                  <a:lnTo>
                    <a:pt x="15425" y="7941"/>
                  </a:lnTo>
                  <a:lnTo>
                    <a:pt x="15291" y="7780"/>
                  </a:lnTo>
                  <a:lnTo>
                    <a:pt x="15129" y="7672"/>
                  </a:lnTo>
                  <a:lnTo>
                    <a:pt x="14941" y="7564"/>
                  </a:lnTo>
                  <a:lnTo>
                    <a:pt x="14779" y="7511"/>
                  </a:lnTo>
                  <a:lnTo>
                    <a:pt x="14564" y="7457"/>
                  </a:lnTo>
                  <a:lnTo>
                    <a:pt x="14160" y="7457"/>
                  </a:lnTo>
                  <a:lnTo>
                    <a:pt x="13945" y="7484"/>
                  </a:lnTo>
                  <a:lnTo>
                    <a:pt x="13729" y="7564"/>
                  </a:lnTo>
                  <a:lnTo>
                    <a:pt x="13514" y="7672"/>
                  </a:lnTo>
                  <a:lnTo>
                    <a:pt x="13299" y="7780"/>
                  </a:lnTo>
                  <a:lnTo>
                    <a:pt x="13083" y="7968"/>
                  </a:lnTo>
                  <a:lnTo>
                    <a:pt x="12868" y="8183"/>
                  </a:lnTo>
                  <a:lnTo>
                    <a:pt x="12652" y="8426"/>
                  </a:lnTo>
                  <a:lnTo>
                    <a:pt x="12249" y="8991"/>
                  </a:lnTo>
                  <a:lnTo>
                    <a:pt x="11845" y="9556"/>
                  </a:lnTo>
                  <a:lnTo>
                    <a:pt x="11522" y="10122"/>
                  </a:lnTo>
                  <a:lnTo>
                    <a:pt x="11253" y="10606"/>
                  </a:lnTo>
                  <a:lnTo>
                    <a:pt x="11037" y="11037"/>
                  </a:lnTo>
                  <a:lnTo>
                    <a:pt x="11549" y="8453"/>
                  </a:lnTo>
                  <a:lnTo>
                    <a:pt x="11333" y="8130"/>
                  </a:lnTo>
                  <a:lnTo>
                    <a:pt x="11145" y="7807"/>
                  </a:lnTo>
                  <a:lnTo>
                    <a:pt x="10957" y="7484"/>
                  </a:lnTo>
                  <a:lnTo>
                    <a:pt x="10795" y="7134"/>
                  </a:lnTo>
                  <a:lnTo>
                    <a:pt x="10633" y="6784"/>
                  </a:lnTo>
                  <a:lnTo>
                    <a:pt x="10526" y="6434"/>
                  </a:lnTo>
                  <a:lnTo>
                    <a:pt x="10418" y="6084"/>
                  </a:lnTo>
                  <a:lnTo>
                    <a:pt x="10310" y="5734"/>
                  </a:lnTo>
                  <a:lnTo>
                    <a:pt x="10176" y="5034"/>
                  </a:lnTo>
                  <a:lnTo>
                    <a:pt x="10095" y="4334"/>
                  </a:lnTo>
                  <a:lnTo>
                    <a:pt x="10041" y="3634"/>
                  </a:lnTo>
                  <a:lnTo>
                    <a:pt x="10041" y="2988"/>
                  </a:lnTo>
                  <a:lnTo>
                    <a:pt x="10068" y="2369"/>
                  </a:lnTo>
                  <a:lnTo>
                    <a:pt x="10122" y="1804"/>
                  </a:lnTo>
                  <a:lnTo>
                    <a:pt x="10176" y="1292"/>
                  </a:lnTo>
                  <a:lnTo>
                    <a:pt x="10257" y="861"/>
                  </a:lnTo>
                  <a:lnTo>
                    <a:pt x="10364" y="215"/>
                  </a:lnTo>
                  <a:lnTo>
                    <a:pt x="10418" y="0"/>
                  </a:lnTo>
                  <a:close/>
                </a:path>
              </a:pathLst>
            </a:custGeom>
            <a:solidFill>
              <a:srgbClr val="FFBEA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7" name="Google Shape;10947;p71"/>
            <p:cNvSpPr/>
            <p:nvPr/>
          </p:nvSpPr>
          <p:spPr>
            <a:xfrm>
              <a:off x="6820890" y="1487600"/>
              <a:ext cx="48721" cy="72033"/>
            </a:xfrm>
            <a:custGeom>
              <a:avLst/>
              <a:gdLst/>
              <a:ahLst/>
              <a:cxnLst/>
              <a:rect l="l" t="t" r="r" b="b"/>
              <a:pathLst>
                <a:path w="1858" h="2747" extrusionOk="0">
                  <a:moveTo>
                    <a:pt x="1158" y="0"/>
                  </a:moveTo>
                  <a:lnTo>
                    <a:pt x="1104" y="27"/>
                  </a:lnTo>
                  <a:lnTo>
                    <a:pt x="1050" y="81"/>
                  </a:lnTo>
                  <a:lnTo>
                    <a:pt x="0" y="2046"/>
                  </a:lnTo>
                  <a:lnTo>
                    <a:pt x="0" y="2127"/>
                  </a:lnTo>
                  <a:lnTo>
                    <a:pt x="0" y="2208"/>
                  </a:lnTo>
                  <a:lnTo>
                    <a:pt x="54" y="2261"/>
                  </a:lnTo>
                  <a:lnTo>
                    <a:pt x="108" y="2315"/>
                  </a:lnTo>
                  <a:lnTo>
                    <a:pt x="1615" y="2746"/>
                  </a:lnTo>
                  <a:lnTo>
                    <a:pt x="1723" y="2746"/>
                  </a:lnTo>
                  <a:lnTo>
                    <a:pt x="1777" y="2719"/>
                  </a:lnTo>
                  <a:lnTo>
                    <a:pt x="1831" y="2665"/>
                  </a:lnTo>
                  <a:lnTo>
                    <a:pt x="1831" y="2611"/>
                  </a:lnTo>
                  <a:lnTo>
                    <a:pt x="1857" y="2558"/>
                  </a:lnTo>
                  <a:lnTo>
                    <a:pt x="1831" y="2477"/>
                  </a:lnTo>
                  <a:lnTo>
                    <a:pt x="1777" y="2423"/>
                  </a:lnTo>
                  <a:lnTo>
                    <a:pt x="1723" y="2396"/>
                  </a:lnTo>
                  <a:lnTo>
                    <a:pt x="431" y="2019"/>
                  </a:lnTo>
                  <a:lnTo>
                    <a:pt x="1373" y="243"/>
                  </a:lnTo>
                  <a:lnTo>
                    <a:pt x="1400" y="189"/>
                  </a:lnTo>
                  <a:lnTo>
                    <a:pt x="1373" y="108"/>
                  </a:lnTo>
                  <a:lnTo>
                    <a:pt x="1346" y="54"/>
                  </a:lnTo>
                  <a:lnTo>
                    <a:pt x="129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8" name="Google Shape;10948;p71"/>
            <p:cNvSpPr/>
            <p:nvPr/>
          </p:nvSpPr>
          <p:spPr>
            <a:xfrm>
              <a:off x="6878764" y="1695129"/>
              <a:ext cx="182141" cy="137668"/>
            </a:xfrm>
            <a:custGeom>
              <a:avLst/>
              <a:gdLst/>
              <a:ahLst/>
              <a:cxnLst/>
              <a:rect l="l" t="t" r="r" b="b"/>
              <a:pathLst>
                <a:path w="6946" h="5250" extrusionOk="0">
                  <a:moveTo>
                    <a:pt x="6946" y="1"/>
                  </a:moveTo>
                  <a:lnTo>
                    <a:pt x="6730" y="324"/>
                  </a:lnTo>
                  <a:lnTo>
                    <a:pt x="6461" y="647"/>
                  </a:lnTo>
                  <a:lnTo>
                    <a:pt x="6192" y="943"/>
                  </a:lnTo>
                  <a:lnTo>
                    <a:pt x="5923" y="1239"/>
                  </a:lnTo>
                  <a:lnTo>
                    <a:pt x="5600" y="1508"/>
                  </a:lnTo>
                  <a:lnTo>
                    <a:pt x="5277" y="1777"/>
                  </a:lnTo>
                  <a:lnTo>
                    <a:pt x="4954" y="1993"/>
                  </a:lnTo>
                  <a:lnTo>
                    <a:pt x="4604" y="2208"/>
                  </a:lnTo>
                  <a:lnTo>
                    <a:pt x="4227" y="2396"/>
                  </a:lnTo>
                  <a:lnTo>
                    <a:pt x="3850" y="2585"/>
                  </a:lnTo>
                  <a:lnTo>
                    <a:pt x="3446" y="2719"/>
                  </a:lnTo>
                  <a:lnTo>
                    <a:pt x="3069" y="2827"/>
                  </a:lnTo>
                  <a:lnTo>
                    <a:pt x="2639" y="2935"/>
                  </a:lnTo>
                  <a:lnTo>
                    <a:pt x="2235" y="2989"/>
                  </a:lnTo>
                  <a:lnTo>
                    <a:pt x="1804" y="3042"/>
                  </a:lnTo>
                  <a:lnTo>
                    <a:pt x="1346" y="3069"/>
                  </a:lnTo>
                  <a:lnTo>
                    <a:pt x="996" y="3042"/>
                  </a:lnTo>
                  <a:lnTo>
                    <a:pt x="673" y="3016"/>
                  </a:lnTo>
                  <a:lnTo>
                    <a:pt x="323" y="2989"/>
                  </a:lnTo>
                  <a:lnTo>
                    <a:pt x="0" y="2908"/>
                  </a:lnTo>
                  <a:lnTo>
                    <a:pt x="216" y="5250"/>
                  </a:lnTo>
                  <a:lnTo>
                    <a:pt x="835" y="5196"/>
                  </a:lnTo>
                  <a:lnTo>
                    <a:pt x="1454" y="5061"/>
                  </a:lnTo>
                  <a:lnTo>
                    <a:pt x="2019" y="4900"/>
                  </a:lnTo>
                  <a:lnTo>
                    <a:pt x="2585" y="4711"/>
                  </a:lnTo>
                  <a:lnTo>
                    <a:pt x="3123" y="4469"/>
                  </a:lnTo>
                  <a:lnTo>
                    <a:pt x="3661" y="4200"/>
                  </a:lnTo>
                  <a:lnTo>
                    <a:pt x="4146" y="3904"/>
                  </a:lnTo>
                  <a:lnTo>
                    <a:pt x="4604" y="3581"/>
                  </a:lnTo>
                  <a:lnTo>
                    <a:pt x="5034" y="3204"/>
                  </a:lnTo>
                  <a:lnTo>
                    <a:pt x="5411" y="2827"/>
                  </a:lnTo>
                  <a:lnTo>
                    <a:pt x="5761" y="2396"/>
                  </a:lnTo>
                  <a:lnTo>
                    <a:pt x="6084" y="1966"/>
                  </a:lnTo>
                  <a:lnTo>
                    <a:pt x="6380" y="1508"/>
                  </a:lnTo>
                  <a:lnTo>
                    <a:pt x="6623" y="1023"/>
                  </a:lnTo>
                  <a:lnTo>
                    <a:pt x="6811" y="512"/>
                  </a:lnTo>
                  <a:lnTo>
                    <a:pt x="6946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49" name="Google Shape;10949;p71"/>
            <p:cNvSpPr/>
            <p:nvPr/>
          </p:nvSpPr>
          <p:spPr>
            <a:xfrm>
              <a:off x="7063006" y="1521480"/>
              <a:ext cx="77671" cy="66369"/>
            </a:xfrm>
            <a:custGeom>
              <a:avLst/>
              <a:gdLst/>
              <a:ahLst/>
              <a:cxnLst/>
              <a:rect l="l" t="t" r="r" b="b"/>
              <a:pathLst>
                <a:path w="2962" h="2531" extrusionOk="0">
                  <a:moveTo>
                    <a:pt x="1912" y="0"/>
                  </a:moveTo>
                  <a:lnTo>
                    <a:pt x="1777" y="27"/>
                  </a:lnTo>
                  <a:lnTo>
                    <a:pt x="1643" y="54"/>
                  </a:lnTo>
                  <a:lnTo>
                    <a:pt x="1481" y="108"/>
                  </a:lnTo>
                  <a:lnTo>
                    <a:pt x="1346" y="162"/>
                  </a:lnTo>
                  <a:lnTo>
                    <a:pt x="1212" y="243"/>
                  </a:lnTo>
                  <a:lnTo>
                    <a:pt x="1050" y="350"/>
                  </a:lnTo>
                  <a:lnTo>
                    <a:pt x="808" y="620"/>
                  </a:lnTo>
                  <a:lnTo>
                    <a:pt x="566" y="889"/>
                  </a:lnTo>
                  <a:lnTo>
                    <a:pt x="377" y="1212"/>
                  </a:lnTo>
                  <a:lnTo>
                    <a:pt x="216" y="1535"/>
                  </a:lnTo>
                  <a:lnTo>
                    <a:pt x="108" y="1831"/>
                  </a:lnTo>
                  <a:lnTo>
                    <a:pt x="27" y="2127"/>
                  </a:lnTo>
                  <a:lnTo>
                    <a:pt x="0" y="2369"/>
                  </a:lnTo>
                  <a:lnTo>
                    <a:pt x="350" y="2369"/>
                  </a:lnTo>
                  <a:lnTo>
                    <a:pt x="377" y="2154"/>
                  </a:lnTo>
                  <a:lnTo>
                    <a:pt x="431" y="1912"/>
                  </a:lnTo>
                  <a:lnTo>
                    <a:pt x="539" y="1642"/>
                  </a:lnTo>
                  <a:lnTo>
                    <a:pt x="700" y="1373"/>
                  </a:lnTo>
                  <a:lnTo>
                    <a:pt x="862" y="1104"/>
                  </a:lnTo>
                  <a:lnTo>
                    <a:pt x="1050" y="862"/>
                  </a:lnTo>
                  <a:lnTo>
                    <a:pt x="1293" y="646"/>
                  </a:lnTo>
                  <a:lnTo>
                    <a:pt x="1508" y="485"/>
                  </a:lnTo>
                  <a:lnTo>
                    <a:pt x="1723" y="377"/>
                  </a:lnTo>
                  <a:lnTo>
                    <a:pt x="1912" y="350"/>
                  </a:lnTo>
                  <a:lnTo>
                    <a:pt x="2100" y="377"/>
                  </a:lnTo>
                  <a:lnTo>
                    <a:pt x="2289" y="485"/>
                  </a:lnTo>
                  <a:lnTo>
                    <a:pt x="2369" y="539"/>
                  </a:lnTo>
                  <a:lnTo>
                    <a:pt x="2450" y="620"/>
                  </a:lnTo>
                  <a:lnTo>
                    <a:pt x="2531" y="781"/>
                  </a:lnTo>
                  <a:lnTo>
                    <a:pt x="2585" y="943"/>
                  </a:lnTo>
                  <a:lnTo>
                    <a:pt x="2612" y="1104"/>
                  </a:lnTo>
                  <a:lnTo>
                    <a:pt x="2585" y="1266"/>
                  </a:lnTo>
                  <a:lnTo>
                    <a:pt x="2558" y="1427"/>
                  </a:lnTo>
                  <a:lnTo>
                    <a:pt x="2504" y="1589"/>
                  </a:lnTo>
                  <a:lnTo>
                    <a:pt x="2450" y="1750"/>
                  </a:lnTo>
                  <a:lnTo>
                    <a:pt x="2342" y="1885"/>
                  </a:lnTo>
                  <a:lnTo>
                    <a:pt x="2262" y="2019"/>
                  </a:lnTo>
                  <a:lnTo>
                    <a:pt x="2154" y="2127"/>
                  </a:lnTo>
                  <a:lnTo>
                    <a:pt x="2019" y="2208"/>
                  </a:lnTo>
                  <a:lnTo>
                    <a:pt x="2208" y="2531"/>
                  </a:lnTo>
                  <a:lnTo>
                    <a:pt x="2369" y="2396"/>
                  </a:lnTo>
                  <a:lnTo>
                    <a:pt x="2504" y="2262"/>
                  </a:lnTo>
                  <a:lnTo>
                    <a:pt x="2639" y="2100"/>
                  </a:lnTo>
                  <a:lnTo>
                    <a:pt x="2746" y="1912"/>
                  </a:lnTo>
                  <a:lnTo>
                    <a:pt x="2827" y="1723"/>
                  </a:lnTo>
                  <a:lnTo>
                    <a:pt x="2908" y="1535"/>
                  </a:lnTo>
                  <a:lnTo>
                    <a:pt x="2935" y="1319"/>
                  </a:lnTo>
                  <a:lnTo>
                    <a:pt x="2962" y="1104"/>
                  </a:lnTo>
                  <a:lnTo>
                    <a:pt x="2935" y="969"/>
                  </a:lnTo>
                  <a:lnTo>
                    <a:pt x="2935" y="808"/>
                  </a:lnTo>
                  <a:lnTo>
                    <a:pt x="2881" y="673"/>
                  </a:lnTo>
                  <a:lnTo>
                    <a:pt x="2827" y="566"/>
                  </a:lnTo>
                  <a:lnTo>
                    <a:pt x="2746" y="458"/>
                  </a:lnTo>
                  <a:lnTo>
                    <a:pt x="2665" y="350"/>
                  </a:lnTo>
                  <a:lnTo>
                    <a:pt x="2585" y="243"/>
                  </a:lnTo>
                  <a:lnTo>
                    <a:pt x="2477" y="162"/>
                  </a:lnTo>
                  <a:lnTo>
                    <a:pt x="2342" y="108"/>
                  </a:lnTo>
                  <a:lnTo>
                    <a:pt x="2208" y="54"/>
                  </a:lnTo>
                  <a:lnTo>
                    <a:pt x="2046" y="27"/>
                  </a:lnTo>
                  <a:lnTo>
                    <a:pt x="191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0" name="Google Shape;10950;p71"/>
            <p:cNvSpPr/>
            <p:nvPr/>
          </p:nvSpPr>
          <p:spPr>
            <a:xfrm>
              <a:off x="6758767" y="1395820"/>
              <a:ext cx="265424" cy="203329"/>
            </a:xfrm>
            <a:custGeom>
              <a:avLst/>
              <a:gdLst/>
              <a:ahLst/>
              <a:cxnLst/>
              <a:rect l="l" t="t" r="r" b="b"/>
              <a:pathLst>
                <a:path w="10122" h="7754" extrusionOk="0">
                  <a:moveTo>
                    <a:pt x="1346" y="270"/>
                  </a:moveTo>
                  <a:lnTo>
                    <a:pt x="9880" y="2827"/>
                  </a:lnTo>
                  <a:lnTo>
                    <a:pt x="9557" y="4093"/>
                  </a:lnTo>
                  <a:lnTo>
                    <a:pt x="9314" y="5008"/>
                  </a:lnTo>
                  <a:lnTo>
                    <a:pt x="9072" y="5896"/>
                  </a:lnTo>
                  <a:lnTo>
                    <a:pt x="8964" y="6165"/>
                  </a:lnTo>
                  <a:lnTo>
                    <a:pt x="8830" y="6408"/>
                  </a:lnTo>
                  <a:lnTo>
                    <a:pt x="8641" y="6677"/>
                  </a:lnTo>
                  <a:lnTo>
                    <a:pt x="8426" y="6919"/>
                  </a:lnTo>
                  <a:lnTo>
                    <a:pt x="8184" y="7134"/>
                  </a:lnTo>
                  <a:lnTo>
                    <a:pt x="7914" y="7296"/>
                  </a:lnTo>
                  <a:lnTo>
                    <a:pt x="7618" y="7430"/>
                  </a:lnTo>
                  <a:lnTo>
                    <a:pt x="7322" y="7538"/>
                  </a:lnTo>
                  <a:lnTo>
                    <a:pt x="6811" y="7538"/>
                  </a:lnTo>
                  <a:lnTo>
                    <a:pt x="6568" y="7484"/>
                  </a:lnTo>
                  <a:lnTo>
                    <a:pt x="6353" y="7404"/>
                  </a:lnTo>
                  <a:lnTo>
                    <a:pt x="6111" y="7269"/>
                  </a:lnTo>
                  <a:lnTo>
                    <a:pt x="5895" y="7107"/>
                  </a:lnTo>
                  <a:lnTo>
                    <a:pt x="5680" y="6892"/>
                  </a:lnTo>
                  <a:lnTo>
                    <a:pt x="5492" y="6650"/>
                  </a:lnTo>
                  <a:lnTo>
                    <a:pt x="5115" y="6192"/>
                  </a:lnTo>
                  <a:lnTo>
                    <a:pt x="4738" y="5788"/>
                  </a:lnTo>
                  <a:lnTo>
                    <a:pt x="4415" y="5492"/>
                  </a:lnTo>
                  <a:lnTo>
                    <a:pt x="4119" y="5277"/>
                  </a:lnTo>
                  <a:lnTo>
                    <a:pt x="3823" y="5115"/>
                  </a:lnTo>
                  <a:lnTo>
                    <a:pt x="3527" y="5035"/>
                  </a:lnTo>
                  <a:lnTo>
                    <a:pt x="3257" y="4981"/>
                  </a:lnTo>
                  <a:lnTo>
                    <a:pt x="2961" y="4954"/>
                  </a:lnTo>
                  <a:lnTo>
                    <a:pt x="2584" y="4981"/>
                  </a:lnTo>
                  <a:lnTo>
                    <a:pt x="2154" y="5035"/>
                  </a:lnTo>
                  <a:lnTo>
                    <a:pt x="2019" y="5062"/>
                  </a:lnTo>
                  <a:lnTo>
                    <a:pt x="1588" y="5062"/>
                  </a:lnTo>
                  <a:lnTo>
                    <a:pt x="1400" y="5035"/>
                  </a:lnTo>
                  <a:lnTo>
                    <a:pt x="1185" y="4981"/>
                  </a:lnTo>
                  <a:lnTo>
                    <a:pt x="996" y="4900"/>
                  </a:lnTo>
                  <a:lnTo>
                    <a:pt x="835" y="4792"/>
                  </a:lnTo>
                  <a:lnTo>
                    <a:pt x="673" y="4685"/>
                  </a:lnTo>
                  <a:lnTo>
                    <a:pt x="539" y="4550"/>
                  </a:lnTo>
                  <a:lnTo>
                    <a:pt x="431" y="4389"/>
                  </a:lnTo>
                  <a:lnTo>
                    <a:pt x="350" y="4254"/>
                  </a:lnTo>
                  <a:lnTo>
                    <a:pt x="269" y="4093"/>
                  </a:lnTo>
                  <a:lnTo>
                    <a:pt x="242" y="3931"/>
                  </a:lnTo>
                  <a:lnTo>
                    <a:pt x="215" y="3769"/>
                  </a:lnTo>
                  <a:lnTo>
                    <a:pt x="215" y="3581"/>
                  </a:lnTo>
                  <a:lnTo>
                    <a:pt x="242" y="3420"/>
                  </a:lnTo>
                  <a:lnTo>
                    <a:pt x="269" y="3231"/>
                  </a:lnTo>
                  <a:lnTo>
                    <a:pt x="539" y="2450"/>
                  </a:lnTo>
                  <a:lnTo>
                    <a:pt x="835" y="1589"/>
                  </a:lnTo>
                  <a:lnTo>
                    <a:pt x="1346" y="270"/>
                  </a:lnTo>
                  <a:close/>
                  <a:moveTo>
                    <a:pt x="1212" y="1"/>
                  </a:moveTo>
                  <a:lnTo>
                    <a:pt x="1185" y="108"/>
                  </a:lnTo>
                  <a:lnTo>
                    <a:pt x="727" y="1266"/>
                  </a:lnTo>
                  <a:lnTo>
                    <a:pt x="377" y="2262"/>
                  </a:lnTo>
                  <a:lnTo>
                    <a:pt x="81" y="3177"/>
                  </a:lnTo>
                  <a:lnTo>
                    <a:pt x="27" y="3366"/>
                  </a:lnTo>
                  <a:lnTo>
                    <a:pt x="0" y="3581"/>
                  </a:lnTo>
                  <a:lnTo>
                    <a:pt x="0" y="3796"/>
                  </a:lnTo>
                  <a:lnTo>
                    <a:pt x="27" y="3985"/>
                  </a:lnTo>
                  <a:lnTo>
                    <a:pt x="81" y="4173"/>
                  </a:lnTo>
                  <a:lnTo>
                    <a:pt x="162" y="4335"/>
                  </a:lnTo>
                  <a:lnTo>
                    <a:pt x="242" y="4523"/>
                  </a:lnTo>
                  <a:lnTo>
                    <a:pt x="377" y="4685"/>
                  </a:lnTo>
                  <a:lnTo>
                    <a:pt x="539" y="4846"/>
                  </a:lnTo>
                  <a:lnTo>
                    <a:pt x="700" y="4981"/>
                  </a:lnTo>
                  <a:lnTo>
                    <a:pt x="915" y="5089"/>
                  </a:lnTo>
                  <a:lnTo>
                    <a:pt x="1131" y="5169"/>
                  </a:lnTo>
                  <a:lnTo>
                    <a:pt x="1346" y="5250"/>
                  </a:lnTo>
                  <a:lnTo>
                    <a:pt x="1561" y="5277"/>
                  </a:lnTo>
                  <a:lnTo>
                    <a:pt x="2046" y="5277"/>
                  </a:lnTo>
                  <a:lnTo>
                    <a:pt x="2181" y="5250"/>
                  </a:lnTo>
                  <a:lnTo>
                    <a:pt x="2557" y="5196"/>
                  </a:lnTo>
                  <a:lnTo>
                    <a:pt x="2934" y="5169"/>
                  </a:lnTo>
                  <a:lnTo>
                    <a:pt x="3284" y="5196"/>
                  </a:lnTo>
                  <a:lnTo>
                    <a:pt x="3446" y="5223"/>
                  </a:lnTo>
                  <a:lnTo>
                    <a:pt x="3634" y="5277"/>
                  </a:lnTo>
                  <a:lnTo>
                    <a:pt x="3823" y="5358"/>
                  </a:lnTo>
                  <a:lnTo>
                    <a:pt x="4011" y="5465"/>
                  </a:lnTo>
                  <a:lnTo>
                    <a:pt x="4200" y="5600"/>
                  </a:lnTo>
                  <a:lnTo>
                    <a:pt x="4388" y="5761"/>
                  </a:lnTo>
                  <a:lnTo>
                    <a:pt x="4603" y="5950"/>
                  </a:lnTo>
                  <a:lnTo>
                    <a:pt x="4846" y="6192"/>
                  </a:lnTo>
                  <a:lnTo>
                    <a:pt x="5330" y="6784"/>
                  </a:lnTo>
                  <a:lnTo>
                    <a:pt x="5546" y="7054"/>
                  </a:lnTo>
                  <a:lnTo>
                    <a:pt x="5761" y="7269"/>
                  </a:lnTo>
                  <a:lnTo>
                    <a:pt x="5976" y="7430"/>
                  </a:lnTo>
                  <a:lnTo>
                    <a:pt x="6219" y="7565"/>
                  </a:lnTo>
                  <a:lnTo>
                    <a:pt x="6434" y="7646"/>
                  </a:lnTo>
                  <a:lnTo>
                    <a:pt x="6622" y="7727"/>
                  </a:lnTo>
                  <a:lnTo>
                    <a:pt x="6838" y="7754"/>
                  </a:lnTo>
                  <a:lnTo>
                    <a:pt x="7026" y="7754"/>
                  </a:lnTo>
                  <a:lnTo>
                    <a:pt x="7349" y="7727"/>
                  </a:lnTo>
                  <a:lnTo>
                    <a:pt x="7511" y="7700"/>
                  </a:lnTo>
                  <a:lnTo>
                    <a:pt x="7699" y="7646"/>
                  </a:lnTo>
                  <a:lnTo>
                    <a:pt x="8022" y="7484"/>
                  </a:lnTo>
                  <a:lnTo>
                    <a:pt x="8318" y="7296"/>
                  </a:lnTo>
                  <a:lnTo>
                    <a:pt x="8587" y="7054"/>
                  </a:lnTo>
                  <a:lnTo>
                    <a:pt x="8803" y="6811"/>
                  </a:lnTo>
                  <a:lnTo>
                    <a:pt x="8991" y="6515"/>
                  </a:lnTo>
                  <a:lnTo>
                    <a:pt x="9153" y="6246"/>
                  </a:lnTo>
                  <a:lnTo>
                    <a:pt x="9260" y="5950"/>
                  </a:lnTo>
                  <a:lnTo>
                    <a:pt x="9557" y="4927"/>
                  </a:lnTo>
                  <a:lnTo>
                    <a:pt x="9826" y="3904"/>
                  </a:lnTo>
                  <a:lnTo>
                    <a:pt x="10122" y="2800"/>
                  </a:lnTo>
                  <a:lnTo>
                    <a:pt x="10122" y="2693"/>
                  </a:lnTo>
                  <a:lnTo>
                    <a:pt x="1212" y="1"/>
                  </a:ln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1" name="Google Shape;10951;p71"/>
            <p:cNvSpPr/>
            <p:nvPr/>
          </p:nvSpPr>
          <p:spPr>
            <a:xfrm>
              <a:off x="7005814" y="1523604"/>
              <a:ext cx="55801" cy="20480"/>
            </a:xfrm>
            <a:custGeom>
              <a:avLst/>
              <a:gdLst/>
              <a:ahLst/>
              <a:cxnLst/>
              <a:rect l="l" t="t" r="r" b="b"/>
              <a:pathLst>
                <a:path w="2128" h="781" extrusionOk="0">
                  <a:moveTo>
                    <a:pt x="55" y="0"/>
                  </a:moveTo>
                  <a:lnTo>
                    <a:pt x="1" y="216"/>
                  </a:lnTo>
                  <a:lnTo>
                    <a:pt x="2074" y="781"/>
                  </a:lnTo>
                  <a:lnTo>
                    <a:pt x="2128" y="565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2" name="Google Shape;10952;p71"/>
            <p:cNvSpPr/>
            <p:nvPr/>
          </p:nvSpPr>
          <p:spPr>
            <a:xfrm>
              <a:off x="6820182" y="1583602"/>
              <a:ext cx="50137" cy="77671"/>
            </a:xfrm>
            <a:custGeom>
              <a:avLst/>
              <a:gdLst/>
              <a:ahLst/>
              <a:cxnLst/>
              <a:rect l="l" t="t" r="r" b="b"/>
              <a:pathLst>
                <a:path w="1912" h="2962" extrusionOk="0">
                  <a:moveTo>
                    <a:pt x="942" y="0"/>
                  </a:moveTo>
                  <a:lnTo>
                    <a:pt x="754" y="27"/>
                  </a:lnTo>
                  <a:lnTo>
                    <a:pt x="565" y="108"/>
                  </a:lnTo>
                  <a:lnTo>
                    <a:pt x="404" y="243"/>
                  </a:lnTo>
                  <a:lnTo>
                    <a:pt x="269" y="431"/>
                  </a:lnTo>
                  <a:lnTo>
                    <a:pt x="162" y="646"/>
                  </a:lnTo>
                  <a:lnTo>
                    <a:pt x="54" y="916"/>
                  </a:lnTo>
                  <a:lnTo>
                    <a:pt x="0" y="1185"/>
                  </a:lnTo>
                  <a:lnTo>
                    <a:pt x="0" y="1481"/>
                  </a:lnTo>
                  <a:lnTo>
                    <a:pt x="0" y="1777"/>
                  </a:lnTo>
                  <a:lnTo>
                    <a:pt x="54" y="2073"/>
                  </a:lnTo>
                  <a:lnTo>
                    <a:pt x="162" y="2315"/>
                  </a:lnTo>
                  <a:lnTo>
                    <a:pt x="269" y="2531"/>
                  </a:lnTo>
                  <a:lnTo>
                    <a:pt x="404" y="2719"/>
                  </a:lnTo>
                  <a:lnTo>
                    <a:pt x="565" y="2854"/>
                  </a:lnTo>
                  <a:lnTo>
                    <a:pt x="754" y="2935"/>
                  </a:lnTo>
                  <a:lnTo>
                    <a:pt x="942" y="2961"/>
                  </a:lnTo>
                  <a:lnTo>
                    <a:pt x="1131" y="2935"/>
                  </a:lnTo>
                  <a:lnTo>
                    <a:pt x="1319" y="2854"/>
                  </a:lnTo>
                  <a:lnTo>
                    <a:pt x="1481" y="2719"/>
                  </a:lnTo>
                  <a:lnTo>
                    <a:pt x="1615" y="2531"/>
                  </a:lnTo>
                  <a:lnTo>
                    <a:pt x="1750" y="2315"/>
                  </a:lnTo>
                  <a:lnTo>
                    <a:pt x="1831" y="2073"/>
                  </a:lnTo>
                  <a:lnTo>
                    <a:pt x="1884" y="1777"/>
                  </a:lnTo>
                  <a:lnTo>
                    <a:pt x="1911" y="1481"/>
                  </a:lnTo>
                  <a:lnTo>
                    <a:pt x="1884" y="1185"/>
                  </a:lnTo>
                  <a:lnTo>
                    <a:pt x="1831" y="916"/>
                  </a:lnTo>
                  <a:lnTo>
                    <a:pt x="1750" y="646"/>
                  </a:lnTo>
                  <a:lnTo>
                    <a:pt x="1615" y="431"/>
                  </a:lnTo>
                  <a:lnTo>
                    <a:pt x="1481" y="243"/>
                  </a:lnTo>
                  <a:lnTo>
                    <a:pt x="1319" y="108"/>
                  </a:lnTo>
                  <a:lnTo>
                    <a:pt x="1131" y="27"/>
                  </a:lnTo>
                  <a:lnTo>
                    <a:pt x="942" y="0"/>
                  </a:lnTo>
                  <a:close/>
                </a:path>
              </a:pathLst>
            </a:custGeom>
            <a:solidFill>
              <a:schemeClr val="lt1"/>
            </a:solidFill>
            <a:ln w="9525" cap="flat" cmpd="sng">
              <a:solidFill>
                <a:schemeClr val="lt1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3" name="Google Shape;10953;p71"/>
            <p:cNvSpPr/>
            <p:nvPr/>
          </p:nvSpPr>
          <p:spPr>
            <a:xfrm>
              <a:off x="6815225" y="1672551"/>
              <a:ext cx="54385" cy="19772"/>
            </a:xfrm>
            <a:custGeom>
              <a:avLst/>
              <a:gdLst/>
              <a:ahLst/>
              <a:cxnLst/>
              <a:rect l="l" t="t" r="r" b="b"/>
              <a:pathLst>
                <a:path w="2074" h="754" extrusionOk="0">
                  <a:moveTo>
                    <a:pt x="135" y="0"/>
                  </a:moveTo>
                  <a:lnTo>
                    <a:pt x="55" y="54"/>
                  </a:lnTo>
                  <a:lnTo>
                    <a:pt x="28" y="108"/>
                  </a:lnTo>
                  <a:lnTo>
                    <a:pt x="1" y="162"/>
                  </a:lnTo>
                  <a:lnTo>
                    <a:pt x="1" y="215"/>
                  </a:lnTo>
                  <a:lnTo>
                    <a:pt x="28" y="296"/>
                  </a:lnTo>
                  <a:lnTo>
                    <a:pt x="108" y="377"/>
                  </a:lnTo>
                  <a:lnTo>
                    <a:pt x="324" y="539"/>
                  </a:lnTo>
                  <a:lnTo>
                    <a:pt x="485" y="619"/>
                  </a:lnTo>
                  <a:lnTo>
                    <a:pt x="674" y="700"/>
                  </a:lnTo>
                  <a:lnTo>
                    <a:pt x="916" y="754"/>
                  </a:lnTo>
                  <a:lnTo>
                    <a:pt x="1347" y="754"/>
                  </a:lnTo>
                  <a:lnTo>
                    <a:pt x="1535" y="727"/>
                  </a:lnTo>
                  <a:lnTo>
                    <a:pt x="1750" y="673"/>
                  </a:lnTo>
                  <a:lnTo>
                    <a:pt x="1966" y="592"/>
                  </a:lnTo>
                  <a:lnTo>
                    <a:pt x="2020" y="539"/>
                  </a:lnTo>
                  <a:lnTo>
                    <a:pt x="2047" y="485"/>
                  </a:lnTo>
                  <a:lnTo>
                    <a:pt x="2073" y="431"/>
                  </a:lnTo>
                  <a:lnTo>
                    <a:pt x="2047" y="350"/>
                  </a:lnTo>
                  <a:lnTo>
                    <a:pt x="2020" y="296"/>
                  </a:lnTo>
                  <a:lnTo>
                    <a:pt x="1966" y="269"/>
                  </a:lnTo>
                  <a:lnTo>
                    <a:pt x="1885" y="242"/>
                  </a:lnTo>
                  <a:lnTo>
                    <a:pt x="1831" y="269"/>
                  </a:lnTo>
                  <a:lnTo>
                    <a:pt x="1643" y="323"/>
                  </a:lnTo>
                  <a:lnTo>
                    <a:pt x="1481" y="377"/>
                  </a:lnTo>
                  <a:lnTo>
                    <a:pt x="1185" y="404"/>
                  </a:lnTo>
                  <a:lnTo>
                    <a:pt x="916" y="404"/>
                  </a:lnTo>
                  <a:lnTo>
                    <a:pt x="701" y="323"/>
                  </a:lnTo>
                  <a:lnTo>
                    <a:pt x="539" y="242"/>
                  </a:lnTo>
                  <a:lnTo>
                    <a:pt x="431" y="162"/>
                  </a:lnTo>
                  <a:lnTo>
                    <a:pt x="324" y="54"/>
                  </a:lnTo>
                  <a:lnTo>
                    <a:pt x="270" y="27"/>
                  </a:lnTo>
                  <a:lnTo>
                    <a:pt x="189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4" name="Google Shape;10954;p71"/>
            <p:cNvSpPr/>
            <p:nvPr/>
          </p:nvSpPr>
          <p:spPr>
            <a:xfrm>
              <a:off x="6911936" y="1467120"/>
              <a:ext cx="28976" cy="47332"/>
            </a:xfrm>
            <a:custGeom>
              <a:avLst/>
              <a:gdLst/>
              <a:ahLst/>
              <a:cxnLst/>
              <a:rect l="l" t="t" r="r" b="b"/>
              <a:pathLst>
                <a:path w="1105" h="1805" extrusionOk="0">
                  <a:moveTo>
                    <a:pt x="701" y="1"/>
                  </a:moveTo>
                  <a:lnTo>
                    <a:pt x="593" y="28"/>
                  </a:lnTo>
                  <a:lnTo>
                    <a:pt x="485" y="81"/>
                  </a:lnTo>
                  <a:lnTo>
                    <a:pt x="378" y="162"/>
                  </a:lnTo>
                  <a:lnTo>
                    <a:pt x="297" y="270"/>
                  </a:lnTo>
                  <a:lnTo>
                    <a:pt x="189" y="431"/>
                  </a:lnTo>
                  <a:lnTo>
                    <a:pt x="135" y="566"/>
                  </a:lnTo>
                  <a:lnTo>
                    <a:pt x="54" y="754"/>
                  </a:lnTo>
                  <a:lnTo>
                    <a:pt x="28" y="943"/>
                  </a:lnTo>
                  <a:lnTo>
                    <a:pt x="1" y="1104"/>
                  </a:lnTo>
                  <a:lnTo>
                    <a:pt x="1" y="1266"/>
                  </a:lnTo>
                  <a:lnTo>
                    <a:pt x="28" y="1427"/>
                  </a:lnTo>
                  <a:lnTo>
                    <a:pt x="54" y="1562"/>
                  </a:lnTo>
                  <a:lnTo>
                    <a:pt x="135" y="1670"/>
                  </a:lnTo>
                  <a:lnTo>
                    <a:pt x="189" y="1750"/>
                  </a:lnTo>
                  <a:lnTo>
                    <a:pt x="297" y="1777"/>
                  </a:lnTo>
                  <a:lnTo>
                    <a:pt x="404" y="1804"/>
                  </a:lnTo>
                  <a:lnTo>
                    <a:pt x="512" y="1777"/>
                  </a:lnTo>
                  <a:lnTo>
                    <a:pt x="620" y="1723"/>
                  </a:lnTo>
                  <a:lnTo>
                    <a:pt x="727" y="1616"/>
                  </a:lnTo>
                  <a:lnTo>
                    <a:pt x="808" y="1508"/>
                  </a:lnTo>
                  <a:lnTo>
                    <a:pt x="916" y="1374"/>
                  </a:lnTo>
                  <a:lnTo>
                    <a:pt x="970" y="1212"/>
                  </a:lnTo>
                  <a:lnTo>
                    <a:pt x="1051" y="1050"/>
                  </a:lnTo>
                  <a:lnTo>
                    <a:pt x="1077" y="862"/>
                  </a:lnTo>
                  <a:lnTo>
                    <a:pt x="1104" y="674"/>
                  </a:lnTo>
                  <a:lnTo>
                    <a:pt x="1104" y="512"/>
                  </a:lnTo>
                  <a:lnTo>
                    <a:pt x="1077" y="377"/>
                  </a:lnTo>
                  <a:lnTo>
                    <a:pt x="1051" y="243"/>
                  </a:lnTo>
                  <a:lnTo>
                    <a:pt x="997" y="135"/>
                  </a:lnTo>
                  <a:lnTo>
                    <a:pt x="916" y="54"/>
                  </a:lnTo>
                  <a:lnTo>
                    <a:pt x="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5" name="Google Shape;10955;p71"/>
            <p:cNvSpPr/>
            <p:nvPr/>
          </p:nvSpPr>
          <p:spPr>
            <a:xfrm>
              <a:off x="6820182" y="1440294"/>
              <a:ext cx="28950" cy="47332"/>
            </a:xfrm>
            <a:custGeom>
              <a:avLst/>
              <a:gdLst/>
              <a:ahLst/>
              <a:cxnLst/>
              <a:rect l="l" t="t" r="r" b="b"/>
              <a:pathLst>
                <a:path w="1104" h="1805" extrusionOk="0">
                  <a:moveTo>
                    <a:pt x="700" y="1"/>
                  </a:moveTo>
                  <a:lnTo>
                    <a:pt x="592" y="28"/>
                  </a:lnTo>
                  <a:lnTo>
                    <a:pt x="485" y="81"/>
                  </a:lnTo>
                  <a:lnTo>
                    <a:pt x="377" y="162"/>
                  </a:lnTo>
                  <a:lnTo>
                    <a:pt x="269" y="270"/>
                  </a:lnTo>
                  <a:lnTo>
                    <a:pt x="189" y="404"/>
                  </a:lnTo>
                  <a:lnTo>
                    <a:pt x="108" y="566"/>
                  </a:lnTo>
                  <a:lnTo>
                    <a:pt x="54" y="754"/>
                  </a:lnTo>
                  <a:lnTo>
                    <a:pt x="0" y="943"/>
                  </a:lnTo>
                  <a:lnTo>
                    <a:pt x="0" y="1104"/>
                  </a:lnTo>
                  <a:lnTo>
                    <a:pt x="0" y="1266"/>
                  </a:lnTo>
                  <a:lnTo>
                    <a:pt x="0" y="1427"/>
                  </a:lnTo>
                  <a:lnTo>
                    <a:pt x="54" y="1562"/>
                  </a:lnTo>
                  <a:lnTo>
                    <a:pt x="108" y="1643"/>
                  </a:lnTo>
                  <a:lnTo>
                    <a:pt x="189" y="1724"/>
                  </a:lnTo>
                  <a:lnTo>
                    <a:pt x="296" y="1777"/>
                  </a:lnTo>
                  <a:lnTo>
                    <a:pt x="377" y="1804"/>
                  </a:lnTo>
                  <a:lnTo>
                    <a:pt x="485" y="1777"/>
                  </a:lnTo>
                  <a:lnTo>
                    <a:pt x="592" y="1697"/>
                  </a:lnTo>
                  <a:lnTo>
                    <a:pt x="700" y="1616"/>
                  </a:lnTo>
                  <a:lnTo>
                    <a:pt x="808" y="1508"/>
                  </a:lnTo>
                  <a:lnTo>
                    <a:pt x="888" y="1374"/>
                  </a:lnTo>
                  <a:lnTo>
                    <a:pt x="969" y="1212"/>
                  </a:lnTo>
                  <a:lnTo>
                    <a:pt x="1023" y="1051"/>
                  </a:lnTo>
                  <a:lnTo>
                    <a:pt x="1077" y="862"/>
                  </a:lnTo>
                  <a:lnTo>
                    <a:pt x="1104" y="674"/>
                  </a:lnTo>
                  <a:lnTo>
                    <a:pt x="1104" y="512"/>
                  </a:lnTo>
                  <a:lnTo>
                    <a:pt x="1077" y="378"/>
                  </a:lnTo>
                  <a:lnTo>
                    <a:pt x="1023" y="243"/>
                  </a:lnTo>
                  <a:lnTo>
                    <a:pt x="969" y="135"/>
                  </a:lnTo>
                  <a:lnTo>
                    <a:pt x="888" y="55"/>
                  </a:lnTo>
                  <a:lnTo>
                    <a:pt x="808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6" name="Google Shape;10956;p71"/>
            <p:cNvSpPr/>
            <p:nvPr/>
          </p:nvSpPr>
          <p:spPr>
            <a:xfrm>
              <a:off x="6925362" y="1376756"/>
              <a:ext cx="72715" cy="43792"/>
            </a:xfrm>
            <a:custGeom>
              <a:avLst/>
              <a:gdLst/>
              <a:ahLst/>
              <a:cxnLst/>
              <a:rect l="l" t="t" r="r" b="b"/>
              <a:pathLst>
                <a:path w="2773" h="1670" extrusionOk="0">
                  <a:moveTo>
                    <a:pt x="242" y="1"/>
                  </a:moveTo>
                  <a:lnTo>
                    <a:pt x="0" y="674"/>
                  </a:lnTo>
                  <a:lnTo>
                    <a:pt x="2504" y="1670"/>
                  </a:lnTo>
                  <a:lnTo>
                    <a:pt x="2773" y="997"/>
                  </a:lnTo>
                  <a:lnTo>
                    <a:pt x="242" y="1"/>
                  </a:lnTo>
                  <a:close/>
                </a:path>
              </a:pathLst>
            </a:custGeom>
            <a:solidFill>
              <a:srgbClr val="F1BB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7" name="Google Shape;10957;p71"/>
            <p:cNvSpPr/>
            <p:nvPr/>
          </p:nvSpPr>
          <p:spPr>
            <a:xfrm>
              <a:off x="6824404" y="1359108"/>
              <a:ext cx="59315" cy="24754"/>
            </a:xfrm>
            <a:custGeom>
              <a:avLst/>
              <a:gdLst/>
              <a:ahLst/>
              <a:cxnLst/>
              <a:rect l="l" t="t" r="r" b="b"/>
              <a:pathLst>
                <a:path w="2262" h="944" extrusionOk="0">
                  <a:moveTo>
                    <a:pt x="81" y="1"/>
                  </a:moveTo>
                  <a:lnTo>
                    <a:pt x="1" y="701"/>
                  </a:lnTo>
                  <a:lnTo>
                    <a:pt x="2181" y="943"/>
                  </a:lnTo>
                  <a:lnTo>
                    <a:pt x="2262" y="243"/>
                  </a:lnTo>
                  <a:lnTo>
                    <a:pt x="81" y="1"/>
                  </a:lnTo>
                  <a:close/>
                </a:path>
              </a:pathLst>
            </a:custGeom>
            <a:solidFill>
              <a:srgbClr val="F1BB1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8" name="Google Shape;10958;p71"/>
            <p:cNvSpPr/>
            <p:nvPr/>
          </p:nvSpPr>
          <p:spPr>
            <a:xfrm>
              <a:off x="6790523" y="2759623"/>
              <a:ext cx="558382" cy="377683"/>
            </a:xfrm>
            <a:custGeom>
              <a:avLst/>
              <a:gdLst/>
              <a:ahLst/>
              <a:cxnLst/>
              <a:rect l="l" t="t" r="r" b="b"/>
              <a:pathLst>
                <a:path w="21294" h="14403" extrusionOk="0">
                  <a:moveTo>
                    <a:pt x="3096" y="1"/>
                  </a:moveTo>
                  <a:lnTo>
                    <a:pt x="2719" y="28"/>
                  </a:lnTo>
                  <a:lnTo>
                    <a:pt x="2343" y="55"/>
                  </a:lnTo>
                  <a:lnTo>
                    <a:pt x="2046" y="136"/>
                  </a:lnTo>
                  <a:lnTo>
                    <a:pt x="1804" y="216"/>
                  </a:lnTo>
                  <a:lnTo>
                    <a:pt x="1643" y="324"/>
                  </a:lnTo>
                  <a:lnTo>
                    <a:pt x="1589" y="378"/>
                  </a:lnTo>
                  <a:lnTo>
                    <a:pt x="1562" y="459"/>
                  </a:lnTo>
                  <a:lnTo>
                    <a:pt x="1589" y="512"/>
                  </a:lnTo>
                  <a:lnTo>
                    <a:pt x="1643" y="566"/>
                  </a:lnTo>
                  <a:lnTo>
                    <a:pt x="1723" y="620"/>
                  </a:lnTo>
                  <a:lnTo>
                    <a:pt x="1858" y="674"/>
                  </a:lnTo>
                  <a:lnTo>
                    <a:pt x="2181" y="755"/>
                  </a:lnTo>
                  <a:lnTo>
                    <a:pt x="2558" y="809"/>
                  </a:lnTo>
                  <a:lnTo>
                    <a:pt x="3258" y="862"/>
                  </a:lnTo>
                  <a:lnTo>
                    <a:pt x="3608" y="889"/>
                  </a:lnTo>
                  <a:lnTo>
                    <a:pt x="5519" y="2558"/>
                  </a:lnTo>
                  <a:lnTo>
                    <a:pt x="5034" y="2343"/>
                  </a:lnTo>
                  <a:lnTo>
                    <a:pt x="4550" y="2181"/>
                  </a:lnTo>
                  <a:lnTo>
                    <a:pt x="4065" y="2047"/>
                  </a:lnTo>
                  <a:lnTo>
                    <a:pt x="3608" y="1939"/>
                  </a:lnTo>
                  <a:lnTo>
                    <a:pt x="3123" y="1831"/>
                  </a:lnTo>
                  <a:lnTo>
                    <a:pt x="2692" y="1778"/>
                  </a:lnTo>
                  <a:lnTo>
                    <a:pt x="2262" y="1751"/>
                  </a:lnTo>
                  <a:lnTo>
                    <a:pt x="1454" y="1751"/>
                  </a:lnTo>
                  <a:lnTo>
                    <a:pt x="1131" y="1778"/>
                  </a:lnTo>
                  <a:lnTo>
                    <a:pt x="808" y="1831"/>
                  </a:lnTo>
                  <a:lnTo>
                    <a:pt x="539" y="1885"/>
                  </a:lnTo>
                  <a:lnTo>
                    <a:pt x="324" y="1939"/>
                  </a:lnTo>
                  <a:lnTo>
                    <a:pt x="162" y="2020"/>
                  </a:lnTo>
                  <a:lnTo>
                    <a:pt x="54" y="2128"/>
                  </a:lnTo>
                  <a:lnTo>
                    <a:pt x="1" y="2208"/>
                  </a:lnTo>
                  <a:lnTo>
                    <a:pt x="1" y="2316"/>
                  </a:lnTo>
                  <a:lnTo>
                    <a:pt x="54" y="2397"/>
                  </a:lnTo>
                  <a:lnTo>
                    <a:pt x="162" y="2451"/>
                  </a:lnTo>
                  <a:lnTo>
                    <a:pt x="297" y="2504"/>
                  </a:lnTo>
                  <a:lnTo>
                    <a:pt x="647" y="2612"/>
                  </a:lnTo>
                  <a:lnTo>
                    <a:pt x="1050" y="2666"/>
                  </a:lnTo>
                  <a:lnTo>
                    <a:pt x="1481" y="2693"/>
                  </a:lnTo>
                  <a:lnTo>
                    <a:pt x="1831" y="2720"/>
                  </a:lnTo>
                  <a:lnTo>
                    <a:pt x="2208" y="2720"/>
                  </a:lnTo>
                  <a:lnTo>
                    <a:pt x="4981" y="4173"/>
                  </a:lnTo>
                  <a:lnTo>
                    <a:pt x="4981" y="4173"/>
                  </a:lnTo>
                  <a:lnTo>
                    <a:pt x="4631" y="4093"/>
                  </a:lnTo>
                  <a:lnTo>
                    <a:pt x="4254" y="4039"/>
                  </a:lnTo>
                  <a:lnTo>
                    <a:pt x="3877" y="3985"/>
                  </a:lnTo>
                  <a:lnTo>
                    <a:pt x="2639" y="3985"/>
                  </a:lnTo>
                  <a:lnTo>
                    <a:pt x="1858" y="4093"/>
                  </a:lnTo>
                  <a:lnTo>
                    <a:pt x="1158" y="4227"/>
                  </a:lnTo>
                  <a:lnTo>
                    <a:pt x="835" y="4308"/>
                  </a:lnTo>
                  <a:lnTo>
                    <a:pt x="566" y="4389"/>
                  </a:lnTo>
                  <a:lnTo>
                    <a:pt x="350" y="4470"/>
                  </a:lnTo>
                  <a:lnTo>
                    <a:pt x="162" y="4550"/>
                  </a:lnTo>
                  <a:lnTo>
                    <a:pt x="54" y="4658"/>
                  </a:lnTo>
                  <a:lnTo>
                    <a:pt x="1" y="4739"/>
                  </a:lnTo>
                  <a:lnTo>
                    <a:pt x="1" y="4819"/>
                  </a:lnTo>
                  <a:lnTo>
                    <a:pt x="27" y="4900"/>
                  </a:lnTo>
                  <a:lnTo>
                    <a:pt x="108" y="4954"/>
                  </a:lnTo>
                  <a:lnTo>
                    <a:pt x="216" y="5008"/>
                  </a:lnTo>
                  <a:lnTo>
                    <a:pt x="485" y="5062"/>
                  </a:lnTo>
                  <a:lnTo>
                    <a:pt x="835" y="5116"/>
                  </a:lnTo>
                  <a:lnTo>
                    <a:pt x="1670" y="5143"/>
                  </a:lnTo>
                  <a:lnTo>
                    <a:pt x="2504" y="5169"/>
                  </a:lnTo>
                  <a:lnTo>
                    <a:pt x="2881" y="5223"/>
                  </a:lnTo>
                  <a:lnTo>
                    <a:pt x="3285" y="5304"/>
                  </a:lnTo>
                  <a:lnTo>
                    <a:pt x="3688" y="5412"/>
                  </a:lnTo>
                  <a:lnTo>
                    <a:pt x="4065" y="5546"/>
                  </a:lnTo>
                  <a:lnTo>
                    <a:pt x="4631" y="5762"/>
                  </a:lnTo>
                  <a:lnTo>
                    <a:pt x="4873" y="5869"/>
                  </a:lnTo>
                  <a:lnTo>
                    <a:pt x="4173" y="6031"/>
                  </a:lnTo>
                  <a:lnTo>
                    <a:pt x="2639" y="6381"/>
                  </a:lnTo>
                  <a:lnTo>
                    <a:pt x="1804" y="6569"/>
                  </a:lnTo>
                  <a:lnTo>
                    <a:pt x="1104" y="6785"/>
                  </a:lnTo>
                  <a:lnTo>
                    <a:pt x="835" y="6892"/>
                  </a:lnTo>
                  <a:lnTo>
                    <a:pt x="620" y="6973"/>
                  </a:lnTo>
                  <a:lnTo>
                    <a:pt x="512" y="7054"/>
                  </a:lnTo>
                  <a:lnTo>
                    <a:pt x="485" y="7108"/>
                  </a:lnTo>
                  <a:lnTo>
                    <a:pt x="458" y="7135"/>
                  </a:lnTo>
                  <a:lnTo>
                    <a:pt x="485" y="7161"/>
                  </a:lnTo>
                  <a:lnTo>
                    <a:pt x="539" y="7188"/>
                  </a:lnTo>
                  <a:lnTo>
                    <a:pt x="673" y="7242"/>
                  </a:lnTo>
                  <a:lnTo>
                    <a:pt x="889" y="7269"/>
                  </a:lnTo>
                  <a:lnTo>
                    <a:pt x="1158" y="7296"/>
                  </a:lnTo>
                  <a:lnTo>
                    <a:pt x="1831" y="7296"/>
                  </a:lnTo>
                  <a:lnTo>
                    <a:pt x="2612" y="7269"/>
                  </a:lnTo>
                  <a:lnTo>
                    <a:pt x="4012" y="7188"/>
                  </a:lnTo>
                  <a:lnTo>
                    <a:pt x="4658" y="7135"/>
                  </a:lnTo>
                  <a:lnTo>
                    <a:pt x="5411" y="7700"/>
                  </a:lnTo>
                  <a:lnTo>
                    <a:pt x="7053" y="8911"/>
                  </a:lnTo>
                  <a:lnTo>
                    <a:pt x="7296" y="9046"/>
                  </a:lnTo>
                  <a:lnTo>
                    <a:pt x="7565" y="9180"/>
                  </a:lnTo>
                  <a:lnTo>
                    <a:pt x="7861" y="9288"/>
                  </a:lnTo>
                  <a:lnTo>
                    <a:pt x="8184" y="9369"/>
                  </a:lnTo>
                  <a:lnTo>
                    <a:pt x="8507" y="9450"/>
                  </a:lnTo>
                  <a:lnTo>
                    <a:pt x="8830" y="9503"/>
                  </a:lnTo>
                  <a:lnTo>
                    <a:pt x="9503" y="9557"/>
                  </a:lnTo>
                  <a:lnTo>
                    <a:pt x="10095" y="9611"/>
                  </a:lnTo>
                  <a:lnTo>
                    <a:pt x="11064" y="9611"/>
                  </a:lnTo>
                  <a:lnTo>
                    <a:pt x="18898" y="14403"/>
                  </a:lnTo>
                  <a:lnTo>
                    <a:pt x="19329" y="13649"/>
                  </a:lnTo>
                  <a:lnTo>
                    <a:pt x="19706" y="12895"/>
                  </a:lnTo>
                  <a:lnTo>
                    <a:pt x="20029" y="12115"/>
                  </a:lnTo>
                  <a:lnTo>
                    <a:pt x="20298" y="11361"/>
                  </a:lnTo>
                  <a:lnTo>
                    <a:pt x="20513" y="10580"/>
                  </a:lnTo>
                  <a:lnTo>
                    <a:pt x="20728" y="9826"/>
                  </a:lnTo>
                  <a:lnTo>
                    <a:pt x="20863" y="9100"/>
                  </a:lnTo>
                  <a:lnTo>
                    <a:pt x="20998" y="8427"/>
                  </a:lnTo>
                  <a:lnTo>
                    <a:pt x="21105" y="7781"/>
                  </a:lnTo>
                  <a:lnTo>
                    <a:pt x="21186" y="7188"/>
                  </a:lnTo>
                  <a:lnTo>
                    <a:pt x="21267" y="6219"/>
                  </a:lnTo>
                  <a:lnTo>
                    <a:pt x="21294" y="5573"/>
                  </a:lnTo>
                  <a:lnTo>
                    <a:pt x="21294" y="5331"/>
                  </a:lnTo>
                  <a:lnTo>
                    <a:pt x="12141" y="4631"/>
                  </a:lnTo>
                  <a:lnTo>
                    <a:pt x="11037" y="3931"/>
                  </a:lnTo>
                  <a:lnTo>
                    <a:pt x="9880" y="3204"/>
                  </a:lnTo>
                  <a:lnTo>
                    <a:pt x="8507" y="2370"/>
                  </a:lnTo>
                  <a:lnTo>
                    <a:pt x="7053" y="1535"/>
                  </a:lnTo>
                  <a:lnTo>
                    <a:pt x="5734" y="782"/>
                  </a:lnTo>
                  <a:lnTo>
                    <a:pt x="5142" y="485"/>
                  </a:lnTo>
                  <a:lnTo>
                    <a:pt x="4658" y="243"/>
                  </a:lnTo>
                  <a:lnTo>
                    <a:pt x="4254" y="82"/>
                  </a:lnTo>
                  <a:lnTo>
                    <a:pt x="4092" y="55"/>
                  </a:lnTo>
                  <a:lnTo>
                    <a:pt x="3958" y="28"/>
                  </a:lnTo>
                  <a:lnTo>
                    <a:pt x="3527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59" name="Google Shape;10959;p71"/>
            <p:cNvSpPr/>
            <p:nvPr/>
          </p:nvSpPr>
          <p:spPr>
            <a:xfrm>
              <a:off x="7378547" y="2942476"/>
              <a:ext cx="993911" cy="590845"/>
            </a:xfrm>
            <a:custGeom>
              <a:avLst/>
              <a:gdLst/>
              <a:ahLst/>
              <a:cxnLst/>
              <a:rect l="l" t="t" r="r" b="b"/>
              <a:pathLst>
                <a:path w="37903" h="22532" extrusionOk="0">
                  <a:moveTo>
                    <a:pt x="3500" y="0"/>
                  </a:moveTo>
                  <a:lnTo>
                    <a:pt x="3473" y="915"/>
                  </a:lnTo>
                  <a:lnTo>
                    <a:pt x="3446" y="1831"/>
                  </a:lnTo>
                  <a:lnTo>
                    <a:pt x="3392" y="2692"/>
                  </a:lnTo>
                  <a:lnTo>
                    <a:pt x="3338" y="3553"/>
                  </a:lnTo>
                  <a:lnTo>
                    <a:pt x="3258" y="4388"/>
                  </a:lnTo>
                  <a:lnTo>
                    <a:pt x="3177" y="5222"/>
                  </a:lnTo>
                  <a:lnTo>
                    <a:pt x="2935" y="6784"/>
                  </a:lnTo>
                  <a:lnTo>
                    <a:pt x="2692" y="8264"/>
                  </a:lnTo>
                  <a:lnTo>
                    <a:pt x="2396" y="9664"/>
                  </a:lnTo>
                  <a:lnTo>
                    <a:pt x="2073" y="10929"/>
                  </a:lnTo>
                  <a:lnTo>
                    <a:pt x="1750" y="12114"/>
                  </a:lnTo>
                  <a:lnTo>
                    <a:pt x="1427" y="13164"/>
                  </a:lnTo>
                  <a:lnTo>
                    <a:pt x="1104" y="14079"/>
                  </a:lnTo>
                  <a:lnTo>
                    <a:pt x="808" y="14886"/>
                  </a:lnTo>
                  <a:lnTo>
                    <a:pt x="566" y="15559"/>
                  </a:lnTo>
                  <a:lnTo>
                    <a:pt x="162" y="16502"/>
                  </a:lnTo>
                  <a:lnTo>
                    <a:pt x="0" y="16798"/>
                  </a:lnTo>
                  <a:lnTo>
                    <a:pt x="162" y="16852"/>
                  </a:lnTo>
                  <a:lnTo>
                    <a:pt x="673" y="17040"/>
                  </a:lnTo>
                  <a:lnTo>
                    <a:pt x="1696" y="17390"/>
                  </a:lnTo>
                  <a:lnTo>
                    <a:pt x="3392" y="17874"/>
                  </a:lnTo>
                  <a:lnTo>
                    <a:pt x="5842" y="18574"/>
                  </a:lnTo>
                  <a:lnTo>
                    <a:pt x="9234" y="19436"/>
                  </a:lnTo>
                  <a:lnTo>
                    <a:pt x="13702" y="20539"/>
                  </a:lnTo>
                  <a:lnTo>
                    <a:pt x="19382" y="21859"/>
                  </a:lnTo>
                  <a:lnTo>
                    <a:pt x="20163" y="22020"/>
                  </a:lnTo>
                  <a:lnTo>
                    <a:pt x="20917" y="22182"/>
                  </a:lnTo>
                  <a:lnTo>
                    <a:pt x="21644" y="22289"/>
                  </a:lnTo>
                  <a:lnTo>
                    <a:pt x="22370" y="22397"/>
                  </a:lnTo>
                  <a:lnTo>
                    <a:pt x="23070" y="22451"/>
                  </a:lnTo>
                  <a:lnTo>
                    <a:pt x="23770" y="22505"/>
                  </a:lnTo>
                  <a:lnTo>
                    <a:pt x="24443" y="22532"/>
                  </a:lnTo>
                  <a:lnTo>
                    <a:pt x="25709" y="22532"/>
                  </a:lnTo>
                  <a:lnTo>
                    <a:pt x="26328" y="22478"/>
                  </a:lnTo>
                  <a:lnTo>
                    <a:pt x="26920" y="22424"/>
                  </a:lnTo>
                  <a:lnTo>
                    <a:pt x="27512" y="22343"/>
                  </a:lnTo>
                  <a:lnTo>
                    <a:pt x="28077" y="22235"/>
                  </a:lnTo>
                  <a:lnTo>
                    <a:pt x="28616" y="22128"/>
                  </a:lnTo>
                  <a:lnTo>
                    <a:pt x="29154" y="21993"/>
                  </a:lnTo>
                  <a:lnTo>
                    <a:pt x="29666" y="21859"/>
                  </a:lnTo>
                  <a:lnTo>
                    <a:pt x="30150" y="21670"/>
                  </a:lnTo>
                  <a:lnTo>
                    <a:pt x="30635" y="21509"/>
                  </a:lnTo>
                  <a:lnTo>
                    <a:pt x="31092" y="21293"/>
                  </a:lnTo>
                  <a:lnTo>
                    <a:pt x="31523" y="21078"/>
                  </a:lnTo>
                  <a:lnTo>
                    <a:pt x="31954" y="20863"/>
                  </a:lnTo>
                  <a:lnTo>
                    <a:pt x="32385" y="20620"/>
                  </a:lnTo>
                  <a:lnTo>
                    <a:pt x="32761" y="20351"/>
                  </a:lnTo>
                  <a:lnTo>
                    <a:pt x="33165" y="20082"/>
                  </a:lnTo>
                  <a:lnTo>
                    <a:pt x="33515" y="19813"/>
                  </a:lnTo>
                  <a:lnTo>
                    <a:pt x="33865" y="19517"/>
                  </a:lnTo>
                  <a:lnTo>
                    <a:pt x="34188" y="19220"/>
                  </a:lnTo>
                  <a:lnTo>
                    <a:pt x="34511" y="18897"/>
                  </a:lnTo>
                  <a:lnTo>
                    <a:pt x="34807" y="18574"/>
                  </a:lnTo>
                  <a:lnTo>
                    <a:pt x="35103" y="18251"/>
                  </a:lnTo>
                  <a:lnTo>
                    <a:pt x="35373" y="17901"/>
                  </a:lnTo>
                  <a:lnTo>
                    <a:pt x="35642" y="17551"/>
                  </a:lnTo>
                  <a:lnTo>
                    <a:pt x="35884" y="17201"/>
                  </a:lnTo>
                  <a:lnTo>
                    <a:pt x="36099" y="16825"/>
                  </a:lnTo>
                  <a:lnTo>
                    <a:pt x="36530" y="16071"/>
                  </a:lnTo>
                  <a:lnTo>
                    <a:pt x="36880" y="15317"/>
                  </a:lnTo>
                  <a:lnTo>
                    <a:pt x="37176" y="14536"/>
                  </a:lnTo>
                  <a:lnTo>
                    <a:pt x="37445" y="13729"/>
                  </a:lnTo>
                  <a:lnTo>
                    <a:pt x="37634" y="12921"/>
                  </a:lnTo>
                  <a:lnTo>
                    <a:pt x="37768" y="12087"/>
                  </a:lnTo>
                  <a:lnTo>
                    <a:pt x="37876" y="11279"/>
                  </a:lnTo>
                  <a:lnTo>
                    <a:pt x="37903" y="10472"/>
                  </a:lnTo>
                  <a:lnTo>
                    <a:pt x="37903" y="9691"/>
                  </a:lnTo>
                  <a:lnTo>
                    <a:pt x="37849" y="8910"/>
                  </a:lnTo>
                  <a:lnTo>
                    <a:pt x="37741" y="8130"/>
                  </a:lnTo>
                  <a:lnTo>
                    <a:pt x="37607" y="7403"/>
                  </a:lnTo>
                  <a:lnTo>
                    <a:pt x="37392" y="6676"/>
                  </a:lnTo>
                  <a:lnTo>
                    <a:pt x="37176" y="6003"/>
                  </a:lnTo>
                  <a:lnTo>
                    <a:pt x="36880" y="5357"/>
                  </a:lnTo>
                  <a:lnTo>
                    <a:pt x="3500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0" name="Google Shape;10960;p71"/>
            <p:cNvSpPr/>
            <p:nvPr/>
          </p:nvSpPr>
          <p:spPr>
            <a:xfrm>
              <a:off x="7678563" y="2974232"/>
              <a:ext cx="441194" cy="74839"/>
            </a:xfrm>
            <a:custGeom>
              <a:avLst/>
              <a:gdLst/>
              <a:ahLst/>
              <a:cxnLst/>
              <a:rect l="l" t="t" r="r" b="b"/>
              <a:pathLst>
                <a:path w="16825" h="2854" extrusionOk="0">
                  <a:moveTo>
                    <a:pt x="0" y="0"/>
                  </a:moveTo>
                  <a:lnTo>
                    <a:pt x="0" y="162"/>
                  </a:lnTo>
                  <a:lnTo>
                    <a:pt x="16798" y="2854"/>
                  </a:lnTo>
                  <a:lnTo>
                    <a:pt x="16825" y="269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1" name="Google Shape;10961;p71"/>
            <p:cNvSpPr/>
            <p:nvPr/>
          </p:nvSpPr>
          <p:spPr>
            <a:xfrm>
              <a:off x="7921388" y="2974232"/>
              <a:ext cx="224491" cy="28268"/>
            </a:xfrm>
            <a:custGeom>
              <a:avLst/>
              <a:gdLst/>
              <a:ahLst/>
              <a:cxnLst/>
              <a:rect l="l" t="t" r="r" b="b"/>
              <a:pathLst>
                <a:path w="8561" h="1078" extrusionOk="0">
                  <a:moveTo>
                    <a:pt x="8534" y="0"/>
                  </a:moveTo>
                  <a:lnTo>
                    <a:pt x="0" y="916"/>
                  </a:lnTo>
                  <a:lnTo>
                    <a:pt x="27" y="1077"/>
                  </a:lnTo>
                  <a:lnTo>
                    <a:pt x="8561" y="162"/>
                  </a:lnTo>
                  <a:lnTo>
                    <a:pt x="853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2" name="Google Shape;10962;p71"/>
            <p:cNvSpPr/>
            <p:nvPr/>
          </p:nvSpPr>
          <p:spPr>
            <a:xfrm>
              <a:off x="7868444" y="2923412"/>
              <a:ext cx="149678" cy="85433"/>
            </a:xfrm>
            <a:custGeom>
              <a:avLst/>
              <a:gdLst/>
              <a:ahLst/>
              <a:cxnLst/>
              <a:rect l="l" t="t" r="r" b="b"/>
              <a:pathLst>
                <a:path w="5708" h="3258" extrusionOk="0">
                  <a:moveTo>
                    <a:pt x="5627" y="0"/>
                  </a:moveTo>
                  <a:lnTo>
                    <a:pt x="1" y="3096"/>
                  </a:lnTo>
                  <a:lnTo>
                    <a:pt x="81" y="3257"/>
                  </a:lnTo>
                  <a:lnTo>
                    <a:pt x="5707" y="135"/>
                  </a:lnTo>
                  <a:lnTo>
                    <a:pt x="562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3" name="Google Shape;10963;p71"/>
            <p:cNvSpPr/>
            <p:nvPr/>
          </p:nvSpPr>
          <p:spPr>
            <a:xfrm>
              <a:off x="7427951" y="3243174"/>
              <a:ext cx="347343" cy="76255"/>
            </a:xfrm>
            <a:custGeom>
              <a:avLst/>
              <a:gdLst/>
              <a:ahLst/>
              <a:cxnLst/>
              <a:rect l="l" t="t" r="r" b="b"/>
              <a:pathLst>
                <a:path w="13246" h="2908" extrusionOk="0">
                  <a:moveTo>
                    <a:pt x="28" y="1"/>
                  </a:moveTo>
                  <a:lnTo>
                    <a:pt x="1" y="162"/>
                  </a:lnTo>
                  <a:lnTo>
                    <a:pt x="13218" y="2908"/>
                  </a:lnTo>
                  <a:lnTo>
                    <a:pt x="13245" y="2773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4" name="Google Shape;10964;p71"/>
            <p:cNvSpPr/>
            <p:nvPr/>
          </p:nvSpPr>
          <p:spPr>
            <a:xfrm>
              <a:off x="7488657" y="3303880"/>
              <a:ext cx="36030" cy="35322"/>
            </a:xfrm>
            <a:custGeom>
              <a:avLst/>
              <a:gdLst/>
              <a:ahLst/>
              <a:cxnLst/>
              <a:rect l="l" t="t" r="r" b="b"/>
              <a:pathLst>
                <a:path w="1374" h="1347" extrusionOk="0">
                  <a:moveTo>
                    <a:pt x="539" y="1"/>
                  </a:moveTo>
                  <a:lnTo>
                    <a:pt x="432" y="55"/>
                  </a:lnTo>
                  <a:lnTo>
                    <a:pt x="297" y="108"/>
                  </a:lnTo>
                  <a:lnTo>
                    <a:pt x="216" y="189"/>
                  </a:lnTo>
                  <a:lnTo>
                    <a:pt x="109" y="297"/>
                  </a:lnTo>
                  <a:lnTo>
                    <a:pt x="55" y="405"/>
                  </a:lnTo>
                  <a:lnTo>
                    <a:pt x="28" y="539"/>
                  </a:lnTo>
                  <a:lnTo>
                    <a:pt x="1" y="674"/>
                  </a:lnTo>
                  <a:lnTo>
                    <a:pt x="28" y="808"/>
                  </a:lnTo>
                  <a:lnTo>
                    <a:pt x="55" y="943"/>
                  </a:lnTo>
                  <a:lnTo>
                    <a:pt x="109" y="1051"/>
                  </a:lnTo>
                  <a:lnTo>
                    <a:pt x="216" y="1158"/>
                  </a:lnTo>
                  <a:lnTo>
                    <a:pt x="297" y="1239"/>
                  </a:lnTo>
                  <a:lnTo>
                    <a:pt x="432" y="1293"/>
                  </a:lnTo>
                  <a:lnTo>
                    <a:pt x="539" y="1347"/>
                  </a:lnTo>
                  <a:lnTo>
                    <a:pt x="808" y="1347"/>
                  </a:lnTo>
                  <a:lnTo>
                    <a:pt x="943" y="1293"/>
                  </a:lnTo>
                  <a:lnTo>
                    <a:pt x="1051" y="1239"/>
                  </a:lnTo>
                  <a:lnTo>
                    <a:pt x="1158" y="1158"/>
                  </a:lnTo>
                  <a:lnTo>
                    <a:pt x="1239" y="1051"/>
                  </a:lnTo>
                  <a:lnTo>
                    <a:pt x="1320" y="943"/>
                  </a:lnTo>
                  <a:lnTo>
                    <a:pt x="1347" y="808"/>
                  </a:lnTo>
                  <a:lnTo>
                    <a:pt x="1374" y="674"/>
                  </a:lnTo>
                  <a:lnTo>
                    <a:pt x="1347" y="539"/>
                  </a:lnTo>
                  <a:lnTo>
                    <a:pt x="1320" y="405"/>
                  </a:lnTo>
                  <a:lnTo>
                    <a:pt x="1239" y="297"/>
                  </a:lnTo>
                  <a:lnTo>
                    <a:pt x="1158" y="189"/>
                  </a:lnTo>
                  <a:lnTo>
                    <a:pt x="1051" y="108"/>
                  </a:lnTo>
                  <a:lnTo>
                    <a:pt x="943" y="55"/>
                  </a:lnTo>
                  <a:lnTo>
                    <a:pt x="808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5" name="Google Shape;10965;p71"/>
            <p:cNvSpPr/>
            <p:nvPr/>
          </p:nvSpPr>
          <p:spPr>
            <a:xfrm>
              <a:off x="7610777" y="3328582"/>
              <a:ext cx="35322" cy="36030"/>
            </a:xfrm>
            <a:custGeom>
              <a:avLst/>
              <a:gdLst/>
              <a:ahLst/>
              <a:cxnLst/>
              <a:rect l="l" t="t" r="r" b="b"/>
              <a:pathLst>
                <a:path w="1347" h="1374" extrusionOk="0">
                  <a:moveTo>
                    <a:pt x="674" y="1"/>
                  </a:moveTo>
                  <a:lnTo>
                    <a:pt x="539" y="28"/>
                  </a:lnTo>
                  <a:lnTo>
                    <a:pt x="405" y="55"/>
                  </a:lnTo>
                  <a:lnTo>
                    <a:pt x="297" y="136"/>
                  </a:lnTo>
                  <a:lnTo>
                    <a:pt x="189" y="216"/>
                  </a:lnTo>
                  <a:lnTo>
                    <a:pt x="109" y="297"/>
                  </a:lnTo>
                  <a:lnTo>
                    <a:pt x="55" y="432"/>
                  </a:lnTo>
                  <a:lnTo>
                    <a:pt x="1" y="539"/>
                  </a:lnTo>
                  <a:lnTo>
                    <a:pt x="1" y="674"/>
                  </a:lnTo>
                  <a:lnTo>
                    <a:pt x="1" y="835"/>
                  </a:lnTo>
                  <a:lnTo>
                    <a:pt x="55" y="943"/>
                  </a:lnTo>
                  <a:lnTo>
                    <a:pt x="109" y="1078"/>
                  </a:lnTo>
                  <a:lnTo>
                    <a:pt x="189" y="1158"/>
                  </a:lnTo>
                  <a:lnTo>
                    <a:pt x="297" y="1239"/>
                  </a:lnTo>
                  <a:lnTo>
                    <a:pt x="405" y="1320"/>
                  </a:lnTo>
                  <a:lnTo>
                    <a:pt x="539" y="1347"/>
                  </a:lnTo>
                  <a:lnTo>
                    <a:pt x="674" y="1374"/>
                  </a:lnTo>
                  <a:lnTo>
                    <a:pt x="809" y="1347"/>
                  </a:lnTo>
                  <a:lnTo>
                    <a:pt x="943" y="1320"/>
                  </a:lnTo>
                  <a:lnTo>
                    <a:pt x="1051" y="1239"/>
                  </a:lnTo>
                  <a:lnTo>
                    <a:pt x="1158" y="1158"/>
                  </a:lnTo>
                  <a:lnTo>
                    <a:pt x="1239" y="1078"/>
                  </a:lnTo>
                  <a:lnTo>
                    <a:pt x="1293" y="943"/>
                  </a:lnTo>
                  <a:lnTo>
                    <a:pt x="1347" y="835"/>
                  </a:lnTo>
                  <a:lnTo>
                    <a:pt x="1347" y="674"/>
                  </a:lnTo>
                  <a:lnTo>
                    <a:pt x="1347" y="539"/>
                  </a:lnTo>
                  <a:lnTo>
                    <a:pt x="1293" y="432"/>
                  </a:lnTo>
                  <a:lnTo>
                    <a:pt x="1239" y="297"/>
                  </a:lnTo>
                  <a:lnTo>
                    <a:pt x="1158" y="216"/>
                  </a:lnTo>
                  <a:lnTo>
                    <a:pt x="1051" y="136"/>
                  </a:lnTo>
                  <a:lnTo>
                    <a:pt x="943" y="55"/>
                  </a:lnTo>
                  <a:lnTo>
                    <a:pt x="809" y="28"/>
                  </a:lnTo>
                  <a:lnTo>
                    <a:pt x="674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6" name="Google Shape;10966;p71"/>
            <p:cNvSpPr/>
            <p:nvPr/>
          </p:nvSpPr>
          <p:spPr>
            <a:xfrm>
              <a:off x="6184852" y="1054161"/>
              <a:ext cx="48748" cy="48748"/>
            </a:xfrm>
            <a:custGeom>
              <a:avLst/>
              <a:gdLst/>
              <a:ahLst/>
              <a:cxnLst/>
              <a:rect l="l" t="t" r="r" b="b"/>
              <a:pathLst>
                <a:path w="1859" h="1859" extrusionOk="0">
                  <a:moveTo>
                    <a:pt x="727" y="1"/>
                  </a:moveTo>
                  <a:lnTo>
                    <a:pt x="566" y="55"/>
                  </a:lnTo>
                  <a:lnTo>
                    <a:pt x="404" y="162"/>
                  </a:lnTo>
                  <a:lnTo>
                    <a:pt x="270" y="270"/>
                  </a:lnTo>
                  <a:lnTo>
                    <a:pt x="135" y="405"/>
                  </a:lnTo>
                  <a:lnTo>
                    <a:pt x="54" y="566"/>
                  </a:lnTo>
                  <a:lnTo>
                    <a:pt x="1" y="728"/>
                  </a:lnTo>
                  <a:lnTo>
                    <a:pt x="1" y="916"/>
                  </a:lnTo>
                  <a:lnTo>
                    <a:pt x="1" y="1131"/>
                  </a:lnTo>
                  <a:lnTo>
                    <a:pt x="54" y="1293"/>
                  </a:lnTo>
                  <a:lnTo>
                    <a:pt x="135" y="1454"/>
                  </a:lnTo>
                  <a:lnTo>
                    <a:pt x="270" y="1589"/>
                  </a:lnTo>
                  <a:lnTo>
                    <a:pt x="404" y="1697"/>
                  </a:lnTo>
                  <a:lnTo>
                    <a:pt x="566" y="1804"/>
                  </a:lnTo>
                  <a:lnTo>
                    <a:pt x="727" y="1858"/>
                  </a:lnTo>
                  <a:lnTo>
                    <a:pt x="1104" y="1858"/>
                  </a:lnTo>
                  <a:lnTo>
                    <a:pt x="1293" y="1804"/>
                  </a:lnTo>
                  <a:lnTo>
                    <a:pt x="1454" y="1697"/>
                  </a:lnTo>
                  <a:lnTo>
                    <a:pt x="1589" y="1589"/>
                  </a:lnTo>
                  <a:lnTo>
                    <a:pt x="1697" y="1454"/>
                  </a:lnTo>
                  <a:lnTo>
                    <a:pt x="1777" y="1293"/>
                  </a:lnTo>
                  <a:lnTo>
                    <a:pt x="1858" y="1131"/>
                  </a:lnTo>
                  <a:lnTo>
                    <a:pt x="1858" y="916"/>
                  </a:lnTo>
                  <a:lnTo>
                    <a:pt x="1858" y="728"/>
                  </a:lnTo>
                  <a:lnTo>
                    <a:pt x="1777" y="566"/>
                  </a:lnTo>
                  <a:lnTo>
                    <a:pt x="1697" y="405"/>
                  </a:lnTo>
                  <a:lnTo>
                    <a:pt x="1589" y="270"/>
                  </a:lnTo>
                  <a:lnTo>
                    <a:pt x="1454" y="162"/>
                  </a:lnTo>
                  <a:lnTo>
                    <a:pt x="1293" y="55"/>
                  </a:lnTo>
                  <a:lnTo>
                    <a:pt x="1104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7" name="Google Shape;10967;p71"/>
            <p:cNvSpPr/>
            <p:nvPr/>
          </p:nvSpPr>
          <p:spPr>
            <a:xfrm>
              <a:off x="6066272" y="882637"/>
              <a:ext cx="100249" cy="100249"/>
            </a:xfrm>
            <a:custGeom>
              <a:avLst/>
              <a:gdLst/>
              <a:ahLst/>
              <a:cxnLst/>
              <a:rect l="l" t="t" r="r" b="b"/>
              <a:pathLst>
                <a:path w="3823" h="3823" extrusionOk="0">
                  <a:moveTo>
                    <a:pt x="1911" y="0"/>
                  </a:moveTo>
                  <a:lnTo>
                    <a:pt x="1723" y="27"/>
                  </a:lnTo>
                  <a:lnTo>
                    <a:pt x="1535" y="54"/>
                  </a:lnTo>
                  <a:lnTo>
                    <a:pt x="1346" y="81"/>
                  </a:lnTo>
                  <a:lnTo>
                    <a:pt x="1158" y="162"/>
                  </a:lnTo>
                  <a:lnTo>
                    <a:pt x="996" y="243"/>
                  </a:lnTo>
                  <a:lnTo>
                    <a:pt x="835" y="323"/>
                  </a:lnTo>
                  <a:lnTo>
                    <a:pt x="700" y="431"/>
                  </a:lnTo>
                  <a:lnTo>
                    <a:pt x="565" y="566"/>
                  </a:lnTo>
                  <a:lnTo>
                    <a:pt x="431" y="700"/>
                  </a:lnTo>
                  <a:lnTo>
                    <a:pt x="323" y="835"/>
                  </a:lnTo>
                  <a:lnTo>
                    <a:pt x="242" y="996"/>
                  </a:lnTo>
                  <a:lnTo>
                    <a:pt x="162" y="1158"/>
                  </a:lnTo>
                  <a:lnTo>
                    <a:pt x="81" y="1346"/>
                  </a:lnTo>
                  <a:lnTo>
                    <a:pt x="54" y="1535"/>
                  </a:lnTo>
                  <a:lnTo>
                    <a:pt x="27" y="1723"/>
                  </a:lnTo>
                  <a:lnTo>
                    <a:pt x="0" y="1912"/>
                  </a:lnTo>
                  <a:lnTo>
                    <a:pt x="27" y="2100"/>
                  </a:lnTo>
                  <a:lnTo>
                    <a:pt x="54" y="2289"/>
                  </a:lnTo>
                  <a:lnTo>
                    <a:pt x="81" y="2477"/>
                  </a:lnTo>
                  <a:lnTo>
                    <a:pt x="162" y="2665"/>
                  </a:lnTo>
                  <a:lnTo>
                    <a:pt x="242" y="2827"/>
                  </a:lnTo>
                  <a:lnTo>
                    <a:pt x="323" y="2988"/>
                  </a:lnTo>
                  <a:lnTo>
                    <a:pt x="431" y="3123"/>
                  </a:lnTo>
                  <a:lnTo>
                    <a:pt x="565" y="3258"/>
                  </a:lnTo>
                  <a:lnTo>
                    <a:pt x="700" y="3392"/>
                  </a:lnTo>
                  <a:lnTo>
                    <a:pt x="835" y="3500"/>
                  </a:lnTo>
                  <a:lnTo>
                    <a:pt x="996" y="3581"/>
                  </a:lnTo>
                  <a:lnTo>
                    <a:pt x="1158" y="3661"/>
                  </a:lnTo>
                  <a:lnTo>
                    <a:pt x="1346" y="3742"/>
                  </a:lnTo>
                  <a:lnTo>
                    <a:pt x="1535" y="3796"/>
                  </a:lnTo>
                  <a:lnTo>
                    <a:pt x="1723" y="3823"/>
                  </a:lnTo>
                  <a:lnTo>
                    <a:pt x="2100" y="3823"/>
                  </a:lnTo>
                  <a:lnTo>
                    <a:pt x="2288" y="3796"/>
                  </a:lnTo>
                  <a:lnTo>
                    <a:pt x="2477" y="3742"/>
                  </a:lnTo>
                  <a:lnTo>
                    <a:pt x="2665" y="3661"/>
                  </a:lnTo>
                  <a:lnTo>
                    <a:pt x="2827" y="3581"/>
                  </a:lnTo>
                  <a:lnTo>
                    <a:pt x="2988" y="3500"/>
                  </a:lnTo>
                  <a:lnTo>
                    <a:pt x="3123" y="3392"/>
                  </a:lnTo>
                  <a:lnTo>
                    <a:pt x="3257" y="3258"/>
                  </a:lnTo>
                  <a:lnTo>
                    <a:pt x="3392" y="3123"/>
                  </a:lnTo>
                  <a:lnTo>
                    <a:pt x="3500" y="2988"/>
                  </a:lnTo>
                  <a:lnTo>
                    <a:pt x="3580" y="2827"/>
                  </a:lnTo>
                  <a:lnTo>
                    <a:pt x="3661" y="2665"/>
                  </a:lnTo>
                  <a:lnTo>
                    <a:pt x="3742" y="2477"/>
                  </a:lnTo>
                  <a:lnTo>
                    <a:pt x="3796" y="2289"/>
                  </a:lnTo>
                  <a:lnTo>
                    <a:pt x="3823" y="2100"/>
                  </a:lnTo>
                  <a:lnTo>
                    <a:pt x="3823" y="1912"/>
                  </a:lnTo>
                  <a:lnTo>
                    <a:pt x="3823" y="1723"/>
                  </a:lnTo>
                  <a:lnTo>
                    <a:pt x="3796" y="1535"/>
                  </a:lnTo>
                  <a:lnTo>
                    <a:pt x="3742" y="1346"/>
                  </a:lnTo>
                  <a:lnTo>
                    <a:pt x="3661" y="1158"/>
                  </a:lnTo>
                  <a:lnTo>
                    <a:pt x="3580" y="996"/>
                  </a:lnTo>
                  <a:lnTo>
                    <a:pt x="3500" y="835"/>
                  </a:lnTo>
                  <a:lnTo>
                    <a:pt x="3392" y="700"/>
                  </a:lnTo>
                  <a:lnTo>
                    <a:pt x="3257" y="566"/>
                  </a:lnTo>
                  <a:lnTo>
                    <a:pt x="3123" y="431"/>
                  </a:lnTo>
                  <a:lnTo>
                    <a:pt x="2988" y="323"/>
                  </a:lnTo>
                  <a:lnTo>
                    <a:pt x="2827" y="243"/>
                  </a:lnTo>
                  <a:lnTo>
                    <a:pt x="2665" y="162"/>
                  </a:lnTo>
                  <a:lnTo>
                    <a:pt x="2477" y="81"/>
                  </a:lnTo>
                  <a:lnTo>
                    <a:pt x="2288" y="54"/>
                  </a:lnTo>
                  <a:lnTo>
                    <a:pt x="2100" y="27"/>
                  </a:lnTo>
                  <a:lnTo>
                    <a:pt x="1911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68" name="Google Shape;10968;p71"/>
            <p:cNvSpPr/>
            <p:nvPr/>
          </p:nvSpPr>
          <p:spPr>
            <a:xfrm>
              <a:off x="6212386" y="843801"/>
              <a:ext cx="38862" cy="38862"/>
            </a:xfrm>
            <a:custGeom>
              <a:avLst/>
              <a:gdLst/>
              <a:ahLst/>
              <a:cxnLst/>
              <a:rect l="l" t="t" r="r" b="b"/>
              <a:pathLst>
                <a:path w="1482" h="1482" extrusionOk="0">
                  <a:moveTo>
                    <a:pt x="727" y="1"/>
                  </a:moveTo>
                  <a:lnTo>
                    <a:pt x="593" y="28"/>
                  </a:lnTo>
                  <a:lnTo>
                    <a:pt x="431" y="55"/>
                  </a:lnTo>
                  <a:lnTo>
                    <a:pt x="324" y="135"/>
                  </a:lnTo>
                  <a:lnTo>
                    <a:pt x="216" y="216"/>
                  </a:lnTo>
                  <a:lnTo>
                    <a:pt x="108" y="324"/>
                  </a:lnTo>
                  <a:lnTo>
                    <a:pt x="54" y="458"/>
                  </a:lnTo>
                  <a:lnTo>
                    <a:pt x="0" y="593"/>
                  </a:lnTo>
                  <a:lnTo>
                    <a:pt x="0" y="755"/>
                  </a:lnTo>
                  <a:lnTo>
                    <a:pt x="0" y="889"/>
                  </a:lnTo>
                  <a:lnTo>
                    <a:pt x="54" y="1024"/>
                  </a:lnTo>
                  <a:lnTo>
                    <a:pt x="108" y="1158"/>
                  </a:lnTo>
                  <a:lnTo>
                    <a:pt x="216" y="1266"/>
                  </a:lnTo>
                  <a:lnTo>
                    <a:pt x="324" y="1347"/>
                  </a:lnTo>
                  <a:lnTo>
                    <a:pt x="431" y="1428"/>
                  </a:lnTo>
                  <a:lnTo>
                    <a:pt x="593" y="1481"/>
                  </a:lnTo>
                  <a:lnTo>
                    <a:pt x="889" y="1481"/>
                  </a:lnTo>
                  <a:lnTo>
                    <a:pt x="1023" y="1428"/>
                  </a:lnTo>
                  <a:lnTo>
                    <a:pt x="1158" y="1347"/>
                  </a:lnTo>
                  <a:lnTo>
                    <a:pt x="1266" y="1266"/>
                  </a:lnTo>
                  <a:lnTo>
                    <a:pt x="1346" y="1158"/>
                  </a:lnTo>
                  <a:lnTo>
                    <a:pt x="1427" y="1024"/>
                  </a:lnTo>
                  <a:lnTo>
                    <a:pt x="1454" y="889"/>
                  </a:lnTo>
                  <a:lnTo>
                    <a:pt x="1481" y="755"/>
                  </a:lnTo>
                  <a:lnTo>
                    <a:pt x="1454" y="593"/>
                  </a:lnTo>
                  <a:lnTo>
                    <a:pt x="1427" y="458"/>
                  </a:lnTo>
                  <a:lnTo>
                    <a:pt x="1346" y="324"/>
                  </a:lnTo>
                  <a:lnTo>
                    <a:pt x="1266" y="216"/>
                  </a:lnTo>
                  <a:lnTo>
                    <a:pt x="1158" y="135"/>
                  </a:lnTo>
                  <a:lnTo>
                    <a:pt x="1023" y="55"/>
                  </a:lnTo>
                  <a:lnTo>
                    <a:pt x="889" y="28"/>
                  </a:lnTo>
                  <a:lnTo>
                    <a:pt x="727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69" name="Google Shape;10969;p71"/>
          <p:cNvGrpSpPr/>
          <p:nvPr/>
        </p:nvGrpSpPr>
        <p:grpSpPr>
          <a:xfrm>
            <a:off x="210000" y="236775"/>
            <a:ext cx="657650" cy="757825"/>
            <a:chOff x="1381575" y="2568425"/>
            <a:chExt cx="657650" cy="757825"/>
          </a:xfrm>
        </p:grpSpPr>
        <p:sp>
          <p:nvSpPr>
            <p:cNvPr id="10970" name="Google Shape;10970;p7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1" name="Google Shape;10971;p7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2" name="Google Shape;10972;p7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3" name="Google Shape;10973;p7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4" name="Google Shape;10974;p7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5" name="Google Shape;10975;p7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6" name="Google Shape;10976;p7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7" name="Google Shape;10977;p7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8" name="Google Shape;10978;p71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79" name="Google Shape;10979;p7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0" name="Google Shape;10980;p7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1" name="Google Shape;10981;p7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2" name="Google Shape;10982;p7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3" name="Google Shape;10983;p7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4" name="Google Shape;10984;p7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5" name="Google Shape;10985;p71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6" name="Google Shape;10986;p71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7" name="Google Shape;10987;p71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8" name="Google Shape;10988;p71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89" name="Google Shape;10989;p71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0" name="Google Shape;10990;p71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1" name="Google Shape;10991;p7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2" name="Google Shape;10992;p7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3" name="Google Shape;10993;p7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4" name="Google Shape;10994;p7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5" name="Google Shape;10995;p7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6" name="Google Shape;10996;p7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0997" name="Google Shape;10997;p71"/>
          <p:cNvGrpSpPr/>
          <p:nvPr/>
        </p:nvGrpSpPr>
        <p:grpSpPr>
          <a:xfrm rot="406514">
            <a:off x="8422402" y="374082"/>
            <a:ext cx="486737" cy="875736"/>
            <a:chOff x="204138" y="189927"/>
            <a:chExt cx="452861" cy="814710"/>
          </a:xfrm>
        </p:grpSpPr>
        <p:sp>
          <p:nvSpPr>
            <p:cNvPr id="10998" name="Google Shape;10998;p71"/>
            <p:cNvSpPr/>
            <p:nvPr/>
          </p:nvSpPr>
          <p:spPr>
            <a:xfrm>
              <a:off x="223986" y="405915"/>
              <a:ext cx="241479" cy="598722"/>
            </a:xfrm>
            <a:custGeom>
              <a:avLst/>
              <a:gdLst/>
              <a:ahLst/>
              <a:cxnLst/>
              <a:rect l="l" t="t" r="r" b="b"/>
              <a:pathLst>
                <a:path w="13736" h="34057" extrusionOk="0">
                  <a:moveTo>
                    <a:pt x="866" y="1"/>
                  </a:moveTo>
                  <a:lnTo>
                    <a:pt x="678" y="19"/>
                  </a:lnTo>
                  <a:lnTo>
                    <a:pt x="527" y="57"/>
                  </a:lnTo>
                  <a:lnTo>
                    <a:pt x="377" y="151"/>
                  </a:lnTo>
                  <a:lnTo>
                    <a:pt x="245" y="245"/>
                  </a:lnTo>
                  <a:lnTo>
                    <a:pt x="151" y="377"/>
                  </a:lnTo>
                  <a:lnTo>
                    <a:pt x="57" y="527"/>
                  </a:lnTo>
                  <a:lnTo>
                    <a:pt x="19" y="678"/>
                  </a:lnTo>
                  <a:lnTo>
                    <a:pt x="0" y="866"/>
                  </a:lnTo>
                  <a:lnTo>
                    <a:pt x="0" y="34057"/>
                  </a:lnTo>
                  <a:lnTo>
                    <a:pt x="1713" y="34057"/>
                  </a:lnTo>
                  <a:lnTo>
                    <a:pt x="1713" y="1713"/>
                  </a:lnTo>
                  <a:lnTo>
                    <a:pt x="12870" y="1713"/>
                  </a:lnTo>
                  <a:lnTo>
                    <a:pt x="13040" y="1694"/>
                  </a:lnTo>
                  <a:lnTo>
                    <a:pt x="13209" y="1656"/>
                  </a:lnTo>
                  <a:lnTo>
                    <a:pt x="13360" y="1581"/>
                  </a:lnTo>
                  <a:lnTo>
                    <a:pt x="13472" y="1468"/>
                  </a:lnTo>
                  <a:lnTo>
                    <a:pt x="13585" y="1337"/>
                  </a:lnTo>
                  <a:lnTo>
                    <a:pt x="13661" y="1186"/>
                  </a:lnTo>
                  <a:lnTo>
                    <a:pt x="13717" y="1036"/>
                  </a:lnTo>
                  <a:lnTo>
                    <a:pt x="13736" y="866"/>
                  </a:lnTo>
                  <a:lnTo>
                    <a:pt x="13717" y="678"/>
                  </a:lnTo>
                  <a:lnTo>
                    <a:pt x="13661" y="527"/>
                  </a:lnTo>
                  <a:lnTo>
                    <a:pt x="13585" y="377"/>
                  </a:lnTo>
                  <a:lnTo>
                    <a:pt x="13472" y="245"/>
                  </a:lnTo>
                  <a:lnTo>
                    <a:pt x="13360" y="151"/>
                  </a:lnTo>
                  <a:lnTo>
                    <a:pt x="13209" y="57"/>
                  </a:lnTo>
                  <a:lnTo>
                    <a:pt x="13040" y="19"/>
                  </a:lnTo>
                  <a:lnTo>
                    <a:pt x="12870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99" name="Google Shape;10999;p71"/>
            <p:cNvSpPr/>
            <p:nvPr/>
          </p:nvSpPr>
          <p:spPr>
            <a:xfrm>
              <a:off x="204138" y="379457"/>
              <a:ext cx="80393" cy="80393"/>
            </a:xfrm>
            <a:custGeom>
              <a:avLst/>
              <a:gdLst/>
              <a:ahLst/>
              <a:cxnLst/>
              <a:rect l="l" t="t" r="r" b="b"/>
              <a:pathLst>
                <a:path w="4573" h="4573" extrusionOk="0">
                  <a:moveTo>
                    <a:pt x="2277" y="0"/>
                  </a:moveTo>
                  <a:lnTo>
                    <a:pt x="2051" y="19"/>
                  </a:lnTo>
                  <a:lnTo>
                    <a:pt x="1826" y="57"/>
                  </a:lnTo>
                  <a:lnTo>
                    <a:pt x="1600" y="113"/>
                  </a:lnTo>
                  <a:lnTo>
                    <a:pt x="1393" y="189"/>
                  </a:lnTo>
                  <a:lnTo>
                    <a:pt x="1186" y="283"/>
                  </a:lnTo>
                  <a:lnTo>
                    <a:pt x="998" y="396"/>
                  </a:lnTo>
                  <a:lnTo>
                    <a:pt x="828" y="527"/>
                  </a:lnTo>
                  <a:lnTo>
                    <a:pt x="659" y="678"/>
                  </a:lnTo>
                  <a:lnTo>
                    <a:pt x="527" y="828"/>
                  </a:lnTo>
                  <a:lnTo>
                    <a:pt x="396" y="1016"/>
                  </a:lnTo>
                  <a:lnTo>
                    <a:pt x="283" y="1205"/>
                  </a:lnTo>
                  <a:lnTo>
                    <a:pt x="170" y="1393"/>
                  </a:lnTo>
                  <a:lnTo>
                    <a:pt x="95" y="1600"/>
                  </a:lnTo>
                  <a:lnTo>
                    <a:pt x="38" y="1826"/>
                  </a:lnTo>
                  <a:lnTo>
                    <a:pt x="19" y="2051"/>
                  </a:lnTo>
                  <a:lnTo>
                    <a:pt x="1" y="2296"/>
                  </a:lnTo>
                  <a:lnTo>
                    <a:pt x="19" y="2522"/>
                  </a:lnTo>
                  <a:lnTo>
                    <a:pt x="38" y="2747"/>
                  </a:lnTo>
                  <a:lnTo>
                    <a:pt x="95" y="2973"/>
                  </a:lnTo>
                  <a:lnTo>
                    <a:pt x="170" y="3180"/>
                  </a:lnTo>
                  <a:lnTo>
                    <a:pt x="283" y="3368"/>
                  </a:lnTo>
                  <a:lnTo>
                    <a:pt x="396" y="3557"/>
                  </a:lnTo>
                  <a:lnTo>
                    <a:pt x="527" y="3745"/>
                  </a:lnTo>
                  <a:lnTo>
                    <a:pt x="659" y="3895"/>
                  </a:lnTo>
                  <a:lnTo>
                    <a:pt x="828" y="4046"/>
                  </a:lnTo>
                  <a:lnTo>
                    <a:pt x="998" y="4177"/>
                  </a:lnTo>
                  <a:lnTo>
                    <a:pt x="1186" y="4290"/>
                  </a:lnTo>
                  <a:lnTo>
                    <a:pt x="1393" y="4384"/>
                  </a:lnTo>
                  <a:lnTo>
                    <a:pt x="1600" y="4460"/>
                  </a:lnTo>
                  <a:lnTo>
                    <a:pt x="1826" y="4516"/>
                  </a:lnTo>
                  <a:lnTo>
                    <a:pt x="2051" y="4554"/>
                  </a:lnTo>
                  <a:lnTo>
                    <a:pt x="2277" y="4573"/>
                  </a:lnTo>
                  <a:lnTo>
                    <a:pt x="2522" y="4554"/>
                  </a:lnTo>
                  <a:lnTo>
                    <a:pt x="2748" y="4516"/>
                  </a:lnTo>
                  <a:lnTo>
                    <a:pt x="2955" y="4460"/>
                  </a:lnTo>
                  <a:lnTo>
                    <a:pt x="3162" y="4384"/>
                  </a:lnTo>
                  <a:lnTo>
                    <a:pt x="3368" y="4290"/>
                  </a:lnTo>
                  <a:lnTo>
                    <a:pt x="3557" y="4177"/>
                  </a:lnTo>
                  <a:lnTo>
                    <a:pt x="3726" y="4046"/>
                  </a:lnTo>
                  <a:lnTo>
                    <a:pt x="3895" y="3895"/>
                  </a:lnTo>
                  <a:lnTo>
                    <a:pt x="4046" y="3745"/>
                  </a:lnTo>
                  <a:lnTo>
                    <a:pt x="4178" y="3557"/>
                  </a:lnTo>
                  <a:lnTo>
                    <a:pt x="4290" y="3368"/>
                  </a:lnTo>
                  <a:lnTo>
                    <a:pt x="4385" y="3180"/>
                  </a:lnTo>
                  <a:lnTo>
                    <a:pt x="4460" y="2973"/>
                  </a:lnTo>
                  <a:lnTo>
                    <a:pt x="4516" y="2747"/>
                  </a:lnTo>
                  <a:lnTo>
                    <a:pt x="4554" y="2522"/>
                  </a:lnTo>
                  <a:lnTo>
                    <a:pt x="4573" y="2296"/>
                  </a:lnTo>
                  <a:lnTo>
                    <a:pt x="4554" y="2051"/>
                  </a:lnTo>
                  <a:lnTo>
                    <a:pt x="4516" y="1826"/>
                  </a:lnTo>
                  <a:lnTo>
                    <a:pt x="4460" y="1600"/>
                  </a:lnTo>
                  <a:lnTo>
                    <a:pt x="4385" y="1393"/>
                  </a:lnTo>
                  <a:lnTo>
                    <a:pt x="4290" y="1205"/>
                  </a:lnTo>
                  <a:lnTo>
                    <a:pt x="4178" y="1016"/>
                  </a:lnTo>
                  <a:lnTo>
                    <a:pt x="4046" y="828"/>
                  </a:lnTo>
                  <a:lnTo>
                    <a:pt x="3895" y="678"/>
                  </a:lnTo>
                  <a:lnTo>
                    <a:pt x="3726" y="527"/>
                  </a:lnTo>
                  <a:lnTo>
                    <a:pt x="3557" y="396"/>
                  </a:lnTo>
                  <a:lnTo>
                    <a:pt x="3368" y="283"/>
                  </a:lnTo>
                  <a:lnTo>
                    <a:pt x="3162" y="189"/>
                  </a:lnTo>
                  <a:lnTo>
                    <a:pt x="2955" y="113"/>
                  </a:lnTo>
                  <a:lnTo>
                    <a:pt x="2748" y="57"/>
                  </a:lnTo>
                  <a:lnTo>
                    <a:pt x="2522" y="19"/>
                  </a:lnTo>
                  <a:lnTo>
                    <a:pt x="227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0" name="Google Shape;11000;p71"/>
            <p:cNvSpPr/>
            <p:nvPr/>
          </p:nvSpPr>
          <p:spPr>
            <a:xfrm>
              <a:off x="225639" y="401291"/>
              <a:ext cx="37059" cy="36725"/>
            </a:xfrm>
            <a:custGeom>
              <a:avLst/>
              <a:gdLst/>
              <a:ahLst/>
              <a:cxnLst/>
              <a:rect l="l" t="t" r="r" b="b"/>
              <a:pathLst>
                <a:path w="2108" h="2089" extrusionOk="0">
                  <a:moveTo>
                    <a:pt x="1054" y="0"/>
                  </a:moveTo>
                  <a:lnTo>
                    <a:pt x="847" y="19"/>
                  </a:lnTo>
                  <a:lnTo>
                    <a:pt x="640" y="75"/>
                  </a:lnTo>
                  <a:lnTo>
                    <a:pt x="471" y="170"/>
                  </a:lnTo>
                  <a:lnTo>
                    <a:pt x="320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54"/>
                  </a:lnTo>
                  <a:lnTo>
                    <a:pt x="19" y="1261"/>
                  </a:lnTo>
                  <a:lnTo>
                    <a:pt x="95" y="1449"/>
                  </a:lnTo>
                  <a:lnTo>
                    <a:pt x="189" y="1637"/>
                  </a:lnTo>
                  <a:lnTo>
                    <a:pt x="320" y="1788"/>
                  </a:lnTo>
                  <a:lnTo>
                    <a:pt x="471" y="1919"/>
                  </a:lnTo>
                  <a:lnTo>
                    <a:pt x="640" y="2014"/>
                  </a:lnTo>
                  <a:lnTo>
                    <a:pt x="847" y="2070"/>
                  </a:lnTo>
                  <a:lnTo>
                    <a:pt x="1054" y="2089"/>
                  </a:lnTo>
                  <a:lnTo>
                    <a:pt x="1261" y="2070"/>
                  </a:lnTo>
                  <a:lnTo>
                    <a:pt x="1468" y="2014"/>
                  </a:lnTo>
                  <a:lnTo>
                    <a:pt x="1637" y="1919"/>
                  </a:lnTo>
                  <a:lnTo>
                    <a:pt x="1807" y="1788"/>
                  </a:lnTo>
                  <a:lnTo>
                    <a:pt x="1939" y="1637"/>
                  </a:lnTo>
                  <a:lnTo>
                    <a:pt x="2033" y="1449"/>
                  </a:lnTo>
                  <a:lnTo>
                    <a:pt x="2089" y="1261"/>
                  </a:lnTo>
                  <a:lnTo>
                    <a:pt x="2108" y="1054"/>
                  </a:lnTo>
                  <a:lnTo>
                    <a:pt x="2089" y="828"/>
                  </a:lnTo>
                  <a:lnTo>
                    <a:pt x="2033" y="640"/>
                  </a:lnTo>
                  <a:lnTo>
                    <a:pt x="1939" y="452"/>
                  </a:lnTo>
                  <a:lnTo>
                    <a:pt x="1807" y="301"/>
                  </a:lnTo>
                  <a:lnTo>
                    <a:pt x="1637" y="170"/>
                  </a:lnTo>
                  <a:lnTo>
                    <a:pt x="1468" y="75"/>
                  </a:lnTo>
                  <a:lnTo>
                    <a:pt x="1261" y="19"/>
                  </a:lnTo>
                  <a:lnTo>
                    <a:pt x="1054" y="0"/>
                  </a:ln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1" name="Google Shape;11001;p71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extrusionOk="0">
                  <a:moveTo>
                    <a:pt x="7244" y="0"/>
                  </a:moveTo>
                  <a:lnTo>
                    <a:pt x="7244" y="4874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2" name="Google Shape;11002;p71"/>
            <p:cNvSpPr/>
            <p:nvPr/>
          </p:nvSpPr>
          <p:spPr>
            <a:xfrm>
              <a:off x="319586" y="363582"/>
              <a:ext cx="337413" cy="403232"/>
            </a:xfrm>
            <a:custGeom>
              <a:avLst/>
              <a:gdLst/>
              <a:ahLst/>
              <a:cxnLst/>
              <a:rect l="l" t="t" r="r" b="b"/>
              <a:pathLst>
                <a:path w="19193" h="22937" fill="none" extrusionOk="0">
                  <a:moveTo>
                    <a:pt x="1712" y="22937"/>
                  </a:moveTo>
                  <a:lnTo>
                    <a:pt x="17499" y="22937"/>
                  </a:lnTo>
                  <a:lnTo>
                    <a:pt x="17499" y="22937"/>
                  </a:lnTo>
                  <a:lnTo>
                    <a:pt x="17724" y="22918"/>
                  </a:lnTo>
                  <a:lnTo>
                    <a:pt x="17931" y="22880"/>
                  </a:lnTo>
                  <a:lnTo>
                    <a:pt x="18138" y="22805"/>
                  </a:lnTo>
                  <a:lnTo>
                    <a:pt x="18327" y="22711"/>
                  </a:lnTo>
                  <a:lnTo>
                    <a:pt x="18515" y="22598"/>
                  </a:lnTo>
                  <a:lnTo>
                    <a:pt x="18665" y="22466"/>
                  </a:lnTo>
                  <a:lnTo>
                    <a:pt x="18816" y="22316"/>
                  </a:lnTo>
                  <a:lnTo>
                    <a:pt x="18929" y="22146"/>
                  </a:lnTo>
                  <a:lnTo>
                    <a:pt x="19023" y="21977"/>
                  </a:lnTo>
                  <a:lnTo>
                    <a:pt x="19117" y="21789"/>
                  </a:lnTo>
                  <a:lnTo>
                    <a:pt x="19173" y="21582"/>
                  </a:lnTo>
                  <a:lnTo>
                    <a:pt x="19192" y="21375"/>
                  </a:lnTo>
                  <a:lnTo>
                    <a:pt x="19192" y="21168"/>
                  </a:lnTo>
                  <a:lnTo>
                    <a:pt x="19173" y="20942"/>
                  </a:lnTo>
                  <a:lnTo>
                    <a:pt x="19136" y="20735"/>
                  </a:lnTo>
                  <a:lnTo>
                    <a:pt x="19042" y="20528"/>
                  </a:lnTo>
                  <a:lnTo>
                    <a:pt x="11948" y="4874"/>
                  </a:lnTo>
                  <a:lnTo>
                    <a:pt x="11948" y="0"/>
                  </a:lnTo>
                  <a:lnTo>
                    <a:pt x="7244" y="0"/>
                  </a:lnTo>
                  <a:lnTo>
                    <a:pt x="7244" y="4874"/>
                  </a:lnTo>
                  <a:lnTo>
                    <a:pt x="151" y="20528"/>
                  </a:lnTo>
                  <a:lnTo>
                    <a:pt x="151" y="20528"/>
                  </a:lnTo>
                  <a:lnTo>
                    <a:pt x="75" y="20735"/>
                  </a:lnTo>
                  <a:lnTo>
                    <a:pt x="19" y="20942"/>
                  </a:lnTo>
                  <a:lnTo>
                    <a:pt x="0" y="21168"/>
                  </a:lnTo>
                  <a:lnTo>
                    <a:pt x="0" y="21375"/>
                  </a:lnTo>
                  <a:lnTo>
                    <a:pt x="38" y="21582"/>
                  </a:lnTo>
                  <a:lnTo>
                    <a:pt x="94" y="21789"/>
                  </a:lnTo>
                  <a:lnTo>
                    <a:pt x="169" y="21977"/>
                  </a:lnTo>
                  <a:lnTo>
                    <a:pt x="282" y="22146"/>
                  </a:lnTo>
                  <a:lnTo>
                    <a:pt x="395" y="22316"/>
                  </a:lnTo>
                  <a:lnTo>
                    <a:pt x="527" y="22466"/>
                  </a:lnTo>
                  <a:lnTo>
                    <a:pt x="696" y="22598"/>
                  </a:lnTo>
                  <a:lnTo>
                    <a:pt x="866" y="22711"/>
                  </a:lnTo>
                  <a:lnTo>
                    <a:pt x="1054" y="22805"/>
                  </a:lnTo>
                  <a:lnTo>
                    <a:pt x="1261" y="22880"/>
                  </a:lnTo>
                  <a:lnTo>
                    <a:pt x="1487" y="22918"/>
                  </a:lnTo>
                  <a:lnTo>
                    <a:pt x="1712" y="2293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3" name="Google Shape;11003;p71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extrusionOk="0">
                  <a:moveTo>
                    <a:pt x="7245" y="0"/>
                  </a:moveTo>
                  <a:lnTo>
                    <a:pt x="7245" y="1882"/>
                  </a:lnTo>
                  <a:lnTo>
                    <a:pt x="38" y="17781"/>
                  </a:lnTo>
                  <a:lnTo>
                    <a:pt x="19" y="17837"/>
                  </a:lnTo>
                  <a:lnTo>
                    <a:pt x="1" y="17913"/>
                  </a:lnTo>
                  <a:lnTo>
                    <a:pt x="1" y="18026"/>
                  </a:lnTo>
                  <a:lnTo>
                    <a:pt x="38" y="18120"/>
                  </a:lnTo>
                  <a:lnTo>
                    <a:pt x="76" y="18176"/>
                  </a:lnTo>
                  <a:lnTo>
                    <a:pt x="114" y="18251"/>
                  </a:lnTo>
                  <a:lnTo>
                    <a:pt x="189" y="18308"/>
                  </a:lnTo>
                  <a:lnTo>
                    <a:pt x="302" y="18364"/>
                  </a:lnTo>
                  <a:lnTo>
                    <a:pt x="358" y="18383"/>
                  </a:lnTo>
                  <a:lnTo>
                    <a:pt x="16295" y="18383"/>
                  </a:lnTo>
                  <a:lnTo>
                    <a:pt x="16351" y="18364"/>
                  </a:lnTo>
                  <a:lnTo>
                    <a:pt x="16445" y="18308"/>
                  </a:lnTo>
                  <a:lnTo>
                    <a:pt x="16521" y="18251"/>
                  </a:lnTo>
                  <a:lnTo>
                    <a:pt x="16577" y="18176"/>
                  </a:lnTo>
                  <a:lnTo>
                    <a:pt x="16615" y="18120"/>
                  </a:lnTo>
                  <a:lnTo>
                    <a:pt x="16634" y="18026"/>
                  </a:lnTo>
                  <a:lnTo>
                    <a:pt x="16634" y="17913"/>
                  </a:lnTo>
                  <a:lnTo>
                    <a:pt x="16634" y="17837"/>
                  </a:lnTo>
                  <a:lnTo>
                    <a:pt x="16615" y="17781"/>
                  </a:lnTo>
                  <a:lnTo>
                    <a:pt x="9408" y="1882"/>
                  </a:lnTo>
                  <a:lnTo>
                    <a:pt x="940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4" name="Google Shape;11004;p71"/>
            <p:cNvSpPr/>
            <p:nvPr/>
          </p:nvSpPr>
          <p:spPr>
            <a:xfrm>
              <a:off x="342071" y="421139"/>
              <a:ext cx="292426" cy="323191"/>
            </a:xfrm>
            <a:custGeom>
              <a:avLst/>
              <a:gdLst/>
              <a:ahLst/>
              <a:cxnLst/>
              <a:rect l="l" t="t" r="r" b="b"/>
              <a:pathLst>
                <a:path w="16634" h="18384" fill="none" extrusionOk="0">
                  <a:moveTo>
                    <a:pt x="38" y="17781"/>
                  </a:moveTo>
                  <a:lnTo>
                    <a:pt x="7245" y="1882"/>
                  </a:lnTo>
                  <a:lnTo>
                    <a:pt x="7245" y="0"/>
                  </a:lnTo>
                  <a:lnTo>
                    <a:pt x="9408" y="0"/>
                  </a:lnTo>
                  <a:lnTo>
                    <a:pt x="9408" y="1882"/>
                  </a:lnTo>
                  <a:lnTo>
                    <a:pt x="16615" y="17781"/>
                  </a:lnTo>
                  <a:lnTo>
                    <a:pt x="16615" y="17781"/>
                  </a:lnTo>
                  <a:lnTo>
                    <a:pt x="16634" y="17837"/>
                  </a:lnTo>
                  <a:lnTo>
                    <a:pt x="16634" y="17913"/>
                  </a:lnTo>
                  <a:lnTo>
                    <a:pt x="16634" y="18026"/>
                  </a:lnTo>
                  <a:lnTo>
                    <a:pt x="16615" y="18120"/>
                  </a:lnTo>
                  <a:lnTo>
                    <a:pt x="16577" y="18176"/>
                  </a:lnTo>
                  <a:lnTo>
                    <a:pt x="16577" y="18176"/>
                  </a:lnTo>
                  <a:lnTo>
                    <a:pt x="16521" y="18251"/>
                  </a:lnTo>
                  <a:lnTo>
                    <a:pt x="16445" y="18308"/>
                  </a:lnTo>
                  <a:lnTo>
                    <a:pt x="16351" y="18364"/>
                  </a:lnTo>
                  <a:lnTo>
                    <a:pt x="16295" y="18383"/>
                  </a:lnTo>
                  <a:lnTo>
                    <a:pt x="16220" y="18383"/>
                  </a:lnTo>
                  <a:lnTo>
                    <a:pt x="433" y="18383"/>
                  </a:lnTo>
                  <a:lnTo>
                    <a:pt x="433" y="18383"/>
                  </a:lnTo>
                  <a:lnTo>
                    <a:pt x="358" y="18383"/>
                  </a:lnTo>
                  <a:lnTo>
                    <a:pt x="302" y="18364"/>
                  </a:lnTo>
                  <a:lnTo>
                    <a:pt x="189" y="18308"/>
                  </a:lnTo>
                  <a:lnTo>
                    <a:pt x="114" y="18251"/>
                  </a:lnTo>
                  <a:lnTo>
                    <a:pt x="76" y="18176"/>
                  </a:lnTo>
                  <a:lnTo>
                    <a:pt x="76" y="18176"/>
                  </a:lnTo>
                  <a:lnTo>
                    <a:pt x="38" y="18120"/>
                  </a:lnTo>
                  <a:lnTo>
                    <a:pt x="1" y="18026"/>
                  </a:lnTo>
                  <a:lnTo>
                    <a:pt x="1" y="17913"/>
                  </a:lnTo>
                  <a:lnTo>
                    <a:pt x="19" y="17837"/>
                  </a:lnTo>
                  <a:lnTo>
                    <a:pt x="38" y="1778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5" name="Google Shape;11005;p71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89"/>
                  </a:lnTo>
                  <a:lnTo>
                    <a:pt x="5344" y="113"/>
                  </a:lnTo>
                  <a:lnTo>
                    <a:pt x="5306" y="57"/>
                  </a:lnTo>
                  <a:lnTo>
                    <a:pt x="5231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6" name="Google Shape;11006;p71"/>
            <p:cNvSpPr/>
            <p:nvPr/>
          </p:nvSpPr>
          <p:spPr>
            <a:xfrm>
              <a:off x="441310" y="400623"/>
              <a:ext cx="94282" cy="41032"/>
            </a:xfrm>
            <a:custGeom>
              <a:avLst/>
              <a:gdLst/>
              <a:ahLst/>
              <a:cxnLst/>
              <a:rect l="l" t="t" r="r" b="b"/>
              <a:pathLst>
                <a:path w="5363" h="2334" extrusionOk="0">
                  <a:moveTo>
                    <a:pt x="113" y="1"/>
                  </a:moveTo>
                  <a:lnTo>
                    <a:pt x="57" y="57"/>
                  </a:lnTo>
                  <a:lnTo>
                    <a:pt x="0" y="113"/>
                  </a:lnTo>
                  <a:lnTo>
                    <a:pt x="0" y="189"/>
                  </a:lnTo>
                  <a:lnTo>
                    <a:pt x="0" y="2127"/>
                  </a:lnTo>
                  <a:lnTo>
                    <a:pt x="0" y="2202"/>
                  </a:lnTo>
                  <a:lnTo>
                    <a:pt x="57" y="2258"/>
                  </a:lnTo>
                  <a:lnTo>
                    <a:pt x="113" y="2315"/>
                  </a:lnTo>
                  <a:lnTo>
                    <a:pt x="188" y="2334"/>
                  </a:lnTo>
                  <a:lnTo>
                    <a:pt x="5156" y="2334"/>
                  </a:lnTo>
                  <a:lnTo>
                    <a:pt x="5231" y="2315"/>
                  </a:lnTo>
                  <a:lnTo>
                    <a:pt x="5306" y="2258"/>
                  </a:lnTo>
                  <a:lnTo>
                    <a:pt x="5344" y="2202"/>
                  </a:lnTo>
                  <a:lnTo>
                    <a:pt x="5363" y="2127"/>
                  </a:lnTo>
                  <a:lnTo>
                    <a:pt x="5363" y="1525"/>
                  </a:lnTo>
                  <a:lnTo>
                    <a:pt x="3970" y="1374"/>
                  </a:lnTo>
                  <a:lnTo>
                    <a:pt x="3124" y="1280"/>
                  </a:lnTo>
                  <a:lnTo>
                    <a:pt x="2258" y="1167"/>
                  </a:lnTo>
                  <a:lnTo>
                    <a:pt x="1919" y="1111"/>
                  </a:lnTo>
                  <a:lnTo>
                    <a:pt x="1637" y="1035"/>
                  </a:lnTo>
                  <a:lnTo>
                    <a:pt x="1374" y="960"/>
                  </a:lnTo>
                  <a:lnTo>
                    <a:pt x="1148" y="866"/>
                  </a:lnTo>
                  <a:lnTo>
                    <a:pt x="960" y="772"/>
                  </a:lnTo>
                  <a:lnTo>
                    <a:pt x="791" y="678"/>
                  </a:lnTo>
                  <a:lnTo>
                    <a:pt x="640" y="584"/>
                  </a:lnTo>
                  <a:lnTo>
                    <a:pt x="527" y="471"/>
                  </a:lnTo>
                  <a:lnTo>
                    <a:pt x="433" y="377"/>
                  </a:lnTo>
                  <a:lnTo>
                    <a:pt x="358" y="302"/>
                  </a:lnTo>
                  <a:lnTo>
                    <a:pt x="264" y="132"/>
                  </a:lnTo>
                  <a:lnTo>
                    <a:pt x="207" y="38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7" name="Google Shape;11007;p71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extrusionOk="0">
                  <a:moveTo>
                    <a:pt x="5401" y="0"/>
                  </a:move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8" name="Google Shape;11008;p71"/>
            <p:cNvSpPr/>
            <p:nvPr/>
          </p:nvSpPr>
          <p:spPr>
            <a:xfrm>
              <a:off x="456517" y="577267"/>
              <a:ext cx="108855" cy="66505"/>
            </a:xfrm>
            <a:custGeom>
              <a:avLst/>
              <a:gdLst/>
              <a:ahLst/>
              <a:cxnLst/>
              <a:rect l="l" t="t" r="r" b="b"/>
              <a:pathLst>
                <a:path w="6192" h="3783" fill="none" extrusionOk="0">
                  <a:moveTo>
                    <a:pt x="6191" y="245"/>
                  </a:moveTo>
                  <a:lnTo>
                    <a:pt x="6191" y="245"/>
                  </a:lnTo>
                  <a:lnTo>
                    <a:pt x="6154" y="226"/>
                  </a:lnTo>
                  <a:lnTo>
                    <a:pt x="6022" y="151"/>
                  </a:lnTo>
                  <a:lnTo>
                    <a:pt x="5834" y="57"/>
                  </a:lnTo>
                  <a:lnTo>
                    <a:pt x="5702" y="19"/>
                  </a:lnTo>
                  <a:lnTo>
                    <a:pt x="5570" y="0"/>
                  </a:lnTo>
                  <a:lnTo>
                    <a:pt x="5401" y="0"/>
                  </a:lnTo>
                  <a:lnTo>
                    <a:pt x="5232" y="19"/>
                  </a:lnTo>
                  <a:lnTo>
                    <a:pt x="5025" y="38"/>
                  </a:lnTo>
                  <a:lnTo>
                    <a:pt x="4818" y="113"/>
                  </a:lnTo>
                  <a:lnTo>
                    <a:pt x="4592" y="207"/>
                  </a:lnTo>
                  <a:lnTo>
                    <a:pt x="4347" y="339"/>
                  </a:lnTo>
                  <a:lnTo>
                    <a:pt x="4084" y="508"/>
                  </a:lnTo>
                  <a:lnTo>
                    <a:pt x="3820" y="734"/>
                  </a:lnTo>
                  <a:lnTo>
                    <a:pt x="3820" y="734"/>
                  </a:lnTo>
                  <a:lnTo>
                    <a:pt x="3275" y="1204"/>
                  </a:lnTo>
                  <a:lnTo>
                    <a:pt x="2767" y="1581"/>
                  </a:lnTo>
                  <a:lnTo>
                    <a:pt x="2522" y="1750"/>
                  </a:lnTo>
                  <a:lnTo>
                    <a:pt x="2277" y="1901"/>
                  </a:lnTo>
                  <a:lnTo>
                    <a:pt x="2052" y="2032"/>
                  </a:lnTo>
                  <a:lnTo>
                    <a:pt x="1807" y="2126"/>
                  </a:lnTo>
                  <a:lnTo>
                    <a:pt x="1581" y="2220"/>
                  </a:lnTo>
                  <a:lnTo>
                    <a:pt x="1356" y="2258"/>
                  </a:lnTo>
                  <a:lnTo>
                    <a:pt x="1130" y="2296"/>
                  </a:lnTo>
                  <a:lnTo>
                    <a:pt x="904" y="2296"/>
                  </a:lnTo>
                  <a:lnTo>
                    <a:pt x="678" y="2277"/>
                  </a:lnTo>
                  <a:lnTo>
                    <a:pt x="452" y="2220"/>
                  </a:lnTo>
                  <a:lnTo>
                    <a:pt x="227" y="2145"/>
                  </a:lnTo>
                  <a:lnTo>
                    <a:pt x="1" y="2032"/>
                  </a:lnTo>
                  <a:lnTo>
                    <a:pt x="1" y="2032"/>
                  </a:lnTo>
                  <a:lnTo>
                    <a:pt x="1" y="2108"/>
                  </a:lnTo>
                  <a:lnTo>
                    <a:pt x="57" y="2314"/>
                  </a:lnTo>
                  <a:lnTo>
                    <a:pt x="114" y="2465"/>
                  </a:lnTo>
                  <a:lnTo>
                    <a:pt x="189" y="2616"/>
                  </a:lnTo>
                  <a:lnTo>
                    <a:pt x="283" y="2785"/>
                  </a:lnTo>
                  <a:lnTo>
                    <a:pt x="415" y="2954"/>
                  </a:lnTo>
                  <a:lnTo>
                    <a:pt x="565" y="3124"/>
                  </a:lnTo>
                  <a:lnTo>
                    <a:pt x="753" y="3293"/>
                  </a:lnTo>
                  <a:lnTo>
                    <a:pt x="979" y="3443"/>
                  </a:lnTo>
                  <a:lnTo>
                    <a:pt x="1243" y="3556"/>
                  </a:lnTo>
                  <a:lnTo>
                    <a:pt x="1544" y="3669"/>
                  </a:lnTo>
                  <a:lnTo>
                    <a:pt x="1901" y="3744"/>
                  </a:lnTo>
                  <a:lnTo>
                    <a:pt x="2296" y="3782"/>
                  </a:lnTo>
                  <a:lnTo>
                    <a:pt x="2522" y="3782"/>
                  </a:lnTo>
                  <a:lnTo>
                    <a:pt x="2767" y="3782"/>
                  </a:lnTo>
                  <a:lnTo>
                    <a:pt x="2767" y="3782"/>
                  </a:lnTo>
                  <a:lnTo>
                    <a:pt x="2992" y="3744"/>
                  </a:lnTo>
                  <a:lnTo>
                    <a:pt x="3218" y="3707"/>
                  </a:lnTo>
                  <a:lnTo>
                    <a:pt x="3444" y="3650"/>
                  </a:lnTo>
                  <a:lnTo>
                    <a:pt x="3651" y="3575"/>
                  </a:lnTo>
                  <a:lnTo>
                    <a:pt x="3858" y="3500"/>
                  </a:lnTo>
                  <a:lnTo>
                    <a:pt x="4046" y="3387"/>
                  </a:lnTo>
                  <a:lnTo>
                    <a:pt x="4216" y="3293"/>
                  </a:lnTo>
                  <a:lnTo>
                    <a:pt x="4385" y="3161"/>
                  </a:lnTo>
                  <a:lnTo>
                    <a:pt x="4554" y="3029"/>
                  </a:lnTo>
                  <a:lnTo>
                    <a:pt x="4705" y="2898"/>
                  </a:lnTo>
                  <a:lnTo>
                    <a:pt x="4987" y="2597"/>
                  </a:lnTo>
                  <a:lnTo>
                    <a:pt x="5232" y="2277"/>
                  </a:lnTo>
                  <a:lnTo>
                    <a:pt x="5457" y="1957"/>
                  </a:lnTo>
                  <a:lnTo>
                    <a:pt x="5627" y="1637"/>
                  </a:lnTo>
                  <a:lnTo>
                    <a:pt x="5796" y="1336"/>
                  </a:lnTo>
                  <a:lnTo>
                    <a:pt x="5909" y="1035"/>
                  </a:lnTo>
                  <a:lnTo>
                    <a:pt x="6022" y="790"/>
                  </a:lnTo>
                  <a:lnTo>
                    <a:pt x="6154" y="395"/>
                  </a:lnTo>
                  <a:lnTo>
                    <a:pt x="6191" y="245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09" name="Google Shape;11009;p71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extrusionOk="0">
                  <a:moveTo>
                    <a:pt x="5100" y="0"/>
                  </a:move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0" name="Google Shape;11010;p71"/>
            <p:cNvSpPr/>
            <p:nvPr/>
          </p:nvSpPr>
          <p:spPr>
            <a:xfrm>
              <a:off x="341737" y="576933"/>
              <a:ext cx="293094" cy="167713"/>
            </a:xfrm>
            <a:custGeom>
              <a:avLst/>
              <a:gdLst/>
              <a:ahLst/>
              <a:cxnLst/>
              <a:rect l="l" t="t" r="r" b="b"/>
              <a:pathLst>
                <a:path w="16672" h="9540" fill="none" extrusionOk="0">
                  <a:moveTo>
                    <a:pt x="3952" y="264"/>
                  </a:moveTo>
                  <a:lnTo>
                    <a:pt x="38" y="8919"/>
                  </a:lnTo>
                  <a:lnTo>
                    <a:pt x="38" y="8919"/>
                  </a:lnTo>
                  <a:lnTo>
                    <a:pt x="20" y="8975"/>
                  </a:lnTo>
                  <a:lnTo>
                    <a:pt x="1" y="9051"/>
                  </a:lnTo>
                  <a:lnTo>
                    <a:pt x="20" y="9164"/>
                  </a:lnTo>
                  <a:lnTo>
                    <a:pt x="38" y="9258"/>
                  </a:lnTo>
                  <a:lnTo>
                    <a:pt x="76" y="9333"/>
                  </a:lnTo>
                  <a:lnTo>
                    <a:pt x="76" y="9333"/>
                  </a:lnTo>
                  <a:lnTo>
                    <a:pt x="133" y="9389"/>
                  </a:lnTo>
                  <a:lnTo>
                    <a:pt x="208" y="9465"/>
                  </a:lnTo>
                  <a:lnTo>
                    <a:pt x="302" y="9502"/>
                  </a:lnTo>
                  <a:lnTo>
                    <a:pt x="377" y="9521"/>
                  </a:lnTo>
                  <a:lnTo>
                    <a:pt x="452" y="9540"/>
                  </a:lnTo>
                  <a:lnTo>
                    <a:pt x="16239" y="9540"/>
                  </a:lnTo>
                  <a:lnTo>
                    <a:pt x="16239" y="9540"/>
                  </a:lnTo>
                  <a:lnTo>
                    <a:pt x="16314" y="9521"/>
                  </a:lnTo>
                  <a:lnTo>
                    <a:pt x="16370" y="9502"/>
                  </a:lnTo>
                  <a:lnTo>
                    <a:pt x="16483" y="9465"/>
                  </a:lnTo>
                  <a:lnTo>
                    <a:pt x="16559" y="9389"/>
                  </a:lnTo>
                  <a:lnTo>
                    <a:pt x="16596" y="9333"/>
                  </a:lnTo>
                  <a:lnTo>
                    <a:pt x="16596" y="9333"/>
                  </a:lnTo>
                  <a:lnTo>
                    <a:pt x="16634" y="9258"/>
                  </a:lnTo>
                  <a:lnTo>
                    <a:pt x="16671" y="9164"/>
                  </a:lnTo>
                  <a:lnTo>
                    <a:pt x="16671" y="9051"/>
                  </a:lnTo>
                  <a:lnTo>
                    <a:pt x="16653" y="8975"/>
                  </a:lnTo>
                  <a:lnTo>
                    <a:pt x="16634" y="8919"/>
                  </a:lnTo>
                  <a:lnTo>
                    <a:pt x="12720" y="264"/>
                  </a:lnTo>
                  <a:lnTo>
                    <a:pt x="12720" y="264"/>
                  </a:lnTo>
                  <a:lnTo>
                    <a:pt x="12683" y="377"/>
                  </a:lnTo>
                  <a:lnTo>
                    <a:pt x="12532" y="659"/>
                  </a:lnTo>
                  <a:lnTo>
                    <a:pt x="12419" y="828"/>
                  </a:lnTo>
                  <a:lnTo>
                    <a:pt x="12287" y="1035"/>
                  </a:lnTo>
                  <a:lnTo>
                    <a:pt x="12137" y="1242"/>
                  </a:lnTo>
                  <a:lnTo>
                    <a:pt x="11968" y="1468"/>
                  </a:lnTo>
                  <a:lnTo>
                    <a:pt x="11761" y="1675"/>
                  </a:lnTo>
                  <a:lnTo>
                    <a:pt x="11516" y="1863"/>
                  </a:lnTo>
                  <a:lnTo>
                    <a:pt x="11271" y="2051"/>
                  </a:lnTo>
                  <a:lnTo>
                    <a:pt x="10989" y="2202"/>
                  </a:lnTo>
                  <a:lnTo>
                    <a:pt x="10839" y="2258"/>
                  </a:lnTo>
                  <a:lnTo>
                    <a:pt x="10669" y="2315"/>
                  </a:lnTo>
                  <a:lnTo>
                    <a:pt x="10500" y="2352"/>
                  </a:lnTo>
                  <a:lnTo>
                    <a:pt x="10331" y="2390"/>
                  </a:lnTo>
                  <a:lnTo>
                    <a:pt x="10161" y="2390"/>
                  </a:lnTo>
                  <a:lnTo>
                    <a:pt x="9973" y="2409"/>
                  </a:lnTo>
                  <a:lnTo>
                    <a:pt x="9785" y="2390"/>
                  </a:lnTo>
                  <a:lnTo>
                    <a:pt x="9578" y="2352"/>
                  </a:lnTo>
                  <a:lnTo>
                    <a:pt x="9578" y="2352"/>
                  </a:lnTo>
                  <a:lnTo>
                    <a:pt x="9409" y="2315"/>
                  </a:lnTo>
                  <a:lnTo>
                    <a:pt x="9258" y="2277"/>
                  </a:lnTo>
                  <a:lnTo>
                    <a:pt x="9108" y="2202"/>
                  </a:lnTo>
                  <a:lnTo>
                    <a:pt x="8957" y="2127"/>
                  </a:lnTo>
                  <a:lnTo>
                    <a:pt x="8675" y="1938"/>
                  </a:lnTo>
                  <a:lnTo>
                    <a:pt x="8411" y="1731"/>
                  </a:lnTo>
                  <a:lnTo>
                    <a:pt x="8148" y="1487"/>
                  </a:lnTo>
                  <a:lnTo>
                    <a:pt x="7885" y="1242"/>
                  </a:lnTo>
                  <a:lnTo>
                    <a:pt x="7621" y="998"/>
                  </a:lnTo>
                  <a:lnTo>
                    <a:pt x="7358" y="753"/>
                  </a:lnTo>
                  <a:lnTo>
                    <a:pt x="7057" y="527"/>
                  </a:lnTo>
                  <a:lnTo>
                    <a:pt x="6737" y="320"/>
                  </a:lnTo>
                  <a:lnTo>
                    <a:pt x="6567" y="245"/>
                  </a:lnTo>
                  <a:lnTo>
                    <a:pt x="6398" y="170"/>
                  </a:lnTo>
                  <a:lnTo>
                    <a:pt x="6210" y="94"/>
                  </a:lnTo>
                  <a:lnTo>
                    <a:pt x="6003" y="57"/>
                  </a:lnTo>
                  <a:lnTo>
                    <a:pt x="5796" y="19"/>
                  </a:lnTo>
                  <a:lnTo>
                    <a:pt x="5589" y="0"/>
                  </a:lnTo>
                  <a:lnTo>
                    <a:pt x="5344" y="0"/>
                  </a:lnTo>
                  <a:lnTo>
                    <a:pt x="5100" y="0"/>
                  </a:lnTo>
                  <a:lnTo>
                    <a:pt x="4836" y="38"/>
                  </a:lnTo>
                  <a:lnTo>
                    <a:pt x="4554" y="94"/>
                  </a:lnTo>
                  <a:lnTo>
                    <a:pt x="4272" y="170"/>
                  </a:lnTo>
                  <a:lnTo>
                    <a:pt x="3952" y="26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1" name="Google Shape;11011;p71"/>
            <p:cNvSpPr/>
            <p:nvPr/>
          </p:nvSpPr>
          <p:spPr>
            <a:xfrm>
              <a:off x="408559" y="625559"/>
              <a:ext cx="36742" cy="36391"/>
            </a:xfrm>
            <a:custGeom>
              <a:avLst/>
              <a:gdLst/>
              <a:ahLst/>
              <a:cxnLst/>
              <a:rect l="l" t="t" r="r" b="b"/>
              <a:pathLst>
                <a:path w="2090" h="2070" extrusionOk="0">
                  <a:moveTo>
                    <a:pt x="1035" y="0"/>
                  </a:moveTo>
                  <a:lnTo>
                    <a:pt x="828" y="19"/>
                  </a:lnTo>
                  <a:lnTo>
                    <a:pt x="640" y="76"/>
                  </a:lnTo>
                  <a:lnTo>
                    <a:pt x="471" y="170"/>
                  </a:lnTo>
                  <a:lnTo>
                    <a:pt x="302" y="301"/>
                  </a:lnTo>
                  <a:lnTo>
                    <a:pt x="189" y="452"/>
                  </a:lnTo>
                  <a:lnTo>
                    <a:pt x="95" y="640"/>
                  </a:lnTo>
                  <a:lnTo>
                    <a:pt x="19" y="828"/>
                  </a:lnTo>
                  <a:lnTo>
                    <a:pt x="1" y="1035"/>
                  </a:lnTo>
                  <a:lnTo>
                    <a:pt x="19" y="1242"/>
                  </a:lnTo>
                  <a:lnTo>
                    <a:pt x="95" y="1449"/>
                  </a:lnTo>
                  <a:lnTo>
                    <a:pt x="189" y="1618"/>
                  </a:lnTo>
                  <a:lnTo>
                    <a:pt x="302" y="1769"/>
                  </a:lnTo>
                  <a:lnTo>
                    <a:pt x="471" y="1901"/>
                  </a:lnTo>
                  <a:lnTo>
                    <a:pt x="640" y="1995"/>
                  </a:lnTo>
                  <a:lnTo>
                    <a:pt x="828" y="2051"/>
                  </a:lnTo>
                  <a:lnTo>
                    <a:pt x="1035" y="2070"/>
                  </a:lnTo>
                  <a:lnTo>
                    <a:pt x="1261" y="2051"/>
                  </a:lnTo>
                  <a:lnTo>
                    <a:pt x="1449" y="1995"/>
                  </a:lnTo>
                  <a:lnTo>
                    <a:pt x="1619" y="1901"/>
                  </a:lnTo>
                  <a:lnTo>
                    <a:pt x="1788" y="1769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70" y="1242"/>
                  </a:lnTo>
                  <a:lnTo>
                    <a:pt x="2089" y="1035"/>
                  </a:lnTo>
                  <a:lnTo>
                    <a:pt x="2070" y="828"/>
                  </a:lnTo>
                  <a:lnTo>
                    <a:pt x="1995" y="640"/>
                  </a:lnTo>
                  <a:lnTo>
                    <a:pt x="1901" y="452"/>
                  </a:lnTo>
                  <a:lnTo>
                    <a:pt x="1788" y="301"/>
                  </a:lnTo>
                  <a:lnTo>
                    <a:pt x="1619" y="170"/>
                  </a:lnTo>
                  <a:lnTo>
                    <a:pt x="1449" y="76"/>
                  </a:lnTo>
                  <a:lnTo>
                    <a:pt x="1261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2" name="Google Shape;11012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rgbClr val="01B8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3" name="Google Shape;11013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0" y="1054"/>
                  </a:move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4" name="Google Shape;11014;p71"/>
            <p:cNvSpPr/>
            <p:nvPr/>
          </p:nvSpPr>
          <p:spPr>
            <a:xfrm>
              <a:off x="435685" y="704950"/>
              <a:ext cx="22836" cy="22502"/>
            </a:xfrm>
            <a:custGeom>
              <a:avLst/>
              <a:gdLst/>
              <a:ahLst/>
              <a:cxnLst/>
              <a:rect l="l" t="t" r="r" b="b"/>
              <a:pathLst>
                <a:path w="1299" h="1280" extrusionOk="0">
                  <a:moveTo>
                    <a:pt x="527" y="0"/>
                  </a:moveTo>
                  <a:lnTo>
                    <a:pt x="396" y="38"/>
                  </a:lnTo>
                  <a:lnTo>
                    <a:pt x="301" y="94"/>
                  </a:lnTo>
                  <a:lnTo>
                    <a:pt x="189" y="188"/>
                  </a:lnTo>
                  <a:lnTo>
                    <a:pt x="113" y="282"/>
                  </a:lnTo>
                  <a:lnTo>
                    <a:pt x="57" y="395"/>
                  </a:lnTo>
                  <a:lnTo>
                    <a:pt x="19" y="508"/>
                  </a:lnTo>
                  <a:lnTo>
                    <a:pt x="0" y="640"/>
                  </a:lnTo>
                  <a:lnTo>
                    <a:pt x="19" y="771"/>
                  </a:lnTo>
                  <a:lnTo>
                    <a:pt x="57" y="884"/>
                  </a:lnTo>
                  <a:lnTo>
                    <a:pt x="113" y="997"/>
                  </a:lnTo>
                  <a:lnTo>
                    <a:pt x="189" y="1091"/>
                  </a:lnTo>
                  <a:lnTo>
                    <a:pt x="301" y="1167"/>
                  </a:lnTo>
                  <a:lnTo>
                    <a:pt x="396" y="1242"/>
                  </a:lnTo>
                  <a:lnTo>
                    <a:pt x="527" y="1279"/>
                  </a:lnTo>
                  <a:lnTo>
                    <a:pt x="791" y="1279"/>
                  </a:lnTo>
                  <a:lnTo>
                    <a:pt x="904" y="1242"/>
                  </a:lnTo>
                  <a:lnTo>
                    <a:pt x="1016" y="1167"/>
                  </a:lnTo>
                  <a:lnTo>
                    <a:pt x="1111" y="1091"/>
                  </a:lnTo>
                  <a:lnTo>
                    <a:pt x="1186" y="997"/>
                  </a:lnTo>
                  <a:lnTo>
                    <a:pt x="1242" y="884"/>
                  </a:lnTo>
                  <a:lnTo>
                    <a:pt x="1280" y="771"/>
                  </a:lnTo>
                  <a:lnTo>
                    <a:pt x="1299" y="640"/>
                  </a:lnTo>
                  <a:lnTo>
                    <a:pt x="1280" y="508"/>
                  </a:lnTo>
                  <a:lnTo>
                    <a:pt x="1242" y="395"/>
                  </a:lnTo>
                  <a:lnTo>
                    <a:pt x="1186" y="282"/>
                  </a:lnTo>
                  <a:lnTo>
                    <a:pt x="1111" y="188"/>
                  </a:lnTo>
                  <a:lnTo>
                    <a:pt x="1016" y="94"/>
                  </a:lnTo>
                  <a:lnTo>
                    <a:pt x="904" y="38"/>
                  </a:lnTo>
                  <a:lnTo>
                    <a:pt x="791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5" name="Google Shape;11015;p71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extrusionOk="0">
                  <a:moveTo>
                    <a:pt x="659" y="1"/>
                  </a:move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6" name="Google Shape;11016;p71"/>
            <p:cNvSpPr/>
            <p:nvPr/>
          </p:nvSpPr>
          <p:spPr>
            <a:xfrm>
              <a:off x="551449" y="620918"/>
              <a:ext cx="22854" cy="22854"/>
            </a:xfrm>
            <a:custGeom>
              <a:avLst/>
              <a:gdLst/>
              <a:ahLst/>
              <a:cxnLst/>
              <a:rect l="l" t="t" r="r" b="b"/>
              <a:pathLst>
                <a:path w="1300" h="1300" fill="none" extrusionOk="0">
                  <a:moveTo>
                    <a:pt x="1" y="659"/>
                  </a:moveTo>
                  <a:lnTo>
                    <a:pt x="1" y="659"/>
                  </a:lnTo>
                  <a:lnTo>
                    <a:pt x="20" y="791"/>
                  </a:lnTo>
                  <a:lnTo>
                    <a:pt x="57" y="904"/>
                  </a:lnTo>
                  <a:lnTo>
                    <a:pt x="114" y="1017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3"/>
                  </a:lnTo>
                  <a:lnTo>
                    <a:pt x="528" y="1280"/>
                  </a:lnTo>
                  <a:lnTo>
                    <a:pt x="659" y="1299"/>
                  </a:lnTo>
                  <a:lnTo>
                    <a:pt x="659" y="1299"/>
                  </a:lnTo>
                  <a:lnTo>
                    <a:pt x="772" y="1280"/>
                  </a:lnTo>
                  <a:lnTo>
                    <a:pt x="904" y="1243"/>
                  </a:lnTo>
                  <a:lnTo>
                    <a:pt x="1017" y="1186"/>
                  </a:lnTo>
                  <a:lnTo>
                    <a:pt x="1111" y="1111"/>
                  </a:lnTo>
                  <a:lnTo>
                    <a:pt x="1186" y="1017"/>
                  </a:lnTo>
                  <a:lnTo>
                    <a:pt x="1243" y="904"/>
                  </a:lnTo>
                  <a:lnTo>
                    <a:pt x="1280" y="791"/>
                  </a:lnTo>
                  <a:lnTo>
                    <a:pt x="1299" y="659"/>
                  </a:lnTo>
                  <a:lnTo>
                    <a:pt x="1299" y="659"/>
                  </a:lnTo>
                  <a:lnTo>
                    <a:pt x="1280" y="528"/>
                  </a:lnTo>
                  <a:lnTo>
                    <a:pt x="1243" y="396"/>
                  </a:lnTo>
                  <a:lnTo>
                    <a:pt x="1186" y="283"/>
                  </a:lnTo>
                  <a:lnTo>
                    <a:pt x="1111" y="189"/>
                  </a:lnTo>
                  <a:lnTo>
                    <a:pt x="1017" y="114"/>
                  </a:lnTo>
                  <a:lnTo>
                    <a:pt x="904" y="57"/>
                  </a:lnTo>
                  <a:lnTo>
                    <a:pt x="772" y="20"/>
                  </a:lnTo>
                  <a:lnTo>
                    <a:pt x="659" y="1"/>
                  </a:lnTo>
                  <a:lnTo>
                    <a:pt x="659" y="1"/>
                  </a:lnTo>
                  <a:lnTo>
                    <a:pt x="528" y="20"/>
                  </a:lnTo>
                  <a:lnTo>
                    <a:pt x="396" y="57"/>
                  </a:lnTo>
                  <a:lnTo>
                    <a:pt x="283" y="114"/>
                  </a:lnTo>
                  <a:lnTo>
                    <a:pt x="189" y="189"/>
                  </a:lnTo>
                  <a:lnTo>
                    <a:pt x="114" y="283"/>
                  </a:lnTo>
                  <a:lnTo>
                    <a:pt x="57" y="396"/>
                  </a:lnTo>
                  <a:lnTo>
                    <a:pt x="20" y="528"/>
                  </a:lnTo>
                  <a:lnTo>
                    <a:pt x="1" y="65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7" name="Google Shape;11017;p71"/>
            <p:cNvSpPr/>
            <p:nvPr/>
          </p:nvSpPr>
          <p:spPr>
            <a:xfrm>
              <a:off x="512755" y="483653"/>
              <a:ext cx="41700" cy="95618"/>
            </a:xfrm>
            <a:custGeom>
              <a:avLst/>
              <a:gdLst/>
              <a:ahLst/>
              <a:cxnLst/>
              <a:rect l="l" t="t" r="r" b="b"/>
              <a:pathLst>
                <a:path w="2372" h="5439" extrusionOk="0">
                  <a:moveTo>
                    <a:pt x="0" y="0"/>
                  </a:moveTo>
                  <a:lnTo>
                    <a:pt x="508" y="1713"/>
                  </a:lnTo>
                  <a:lnTo>
                    <a:pt x="1035" y="3444"/>
                  </a:lnTo>
                  <a:lnTo>
                    <a:pt x="1600" y="5438"/>
                  </a:lnTo>
                  <a:lnTo>
                    <a:pt x="1769" y="5382"/>
                  </a:lnTo>
                  <a:lnTo>
                    <a:pt x="1938" y="5344"/>
                  </a:lnTo>
                  <a:lnTo>
                    <a:pt x="2089" y="5325"/>
                  </a:lnTo>
                  <a:lnTo>
                    <a:pt x="2371" y="53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8" name="Google Shape;11018;p71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extrusionOk="0">
                  <a:moveTo>
                    <a:pt x="490" y="0"/>
                  </a:move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19" name="Google Shape;11019;p71"/>
            <p:cNvSpPr/>
            <p:nvPr/>
          </p:nvSpPr>
          <p:spPr>
            <a:xfrm>
              <a:off x="540866" y="577267"/>
              <a:ext cx="19531" cy="29112"/>
            </a:xfrm>
            <a:custGeom>
              <a:avLst/>
              <a:gdLst/>
              <a:ahLst/>
              <a:cxnLst/>
              <a:rect l="l" t="t" r="r" b="b"/>
              <a:pathLst>
                <a:path w="1111" h="1656" fill="none" extrusionOk="0">
                  <a:moveTo>
                    <a:pt x="622" y="0"/>
                  </a:moveTo>
                  <a:lnTo>
                    <a:pt x="622" y="0"/>
                  </a:lnTo>
                  <a:lnTo>
                    <a:pt x="490" y="0"/>
                  </a:lnTo>
                  <a:lnTo>
                    <a:pt x="339" y="19"/>
                  </a:lnTo>
                  <a:lnTo>
                    <a:pt x="170" y="57"/>
                  </a:lnTo>
                  <a:lnTo>
                    <a:pt x="1" y="113"/>
                  </a:lnTo>
                  <a:lnTo>
                    <a:pt x="1" y="113"/>
                  </a:lnTo>
                  <a:lnTo>
                    <a:pt x="434" y="1656"/>
                  </a:lnTo>
                  <a:lnTo>
                    <a:pt x="434" y="1656"/>
                  </a:lnTo>
                  <a:lnTo>
                    <a:pt x="641" y="1430"/>
                  </a:lnTo>
                  <a:lnTo>
                    <a:pt x="829" y="1204"/>
                  </a:lnTo>
                  <a:lnTo>
                    <a:pt x="979" y="997"/>
                  </a:lnTo>
                  <a:lnTo>
                    <a:pt x="1111" y="790"/>
                  </a:lnTo>
                  <a:lnTo>
                    <a:pt x="772" y="0"/>
                  </a:lnTo>
                  <a:lnTo>
                    <a:pt x="772" y="0"/>
                  </a:lnTo>
                  <a:lnTo>
                    <a:pt x="62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0" name="Google Shape;11020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2089"/>
                  </a:moveTo>
                  <a:lnTo>
                    <a:pt x="1035" y="2089"/>
                  </a:lnTo>
                  <a:lnTo>
                    <a:pt x="828" y="2070"/>
                  </a:lnTo>
                  <a:lnTo>
                    <a:pt x="621" y="1995"/>
                  </a:lnTo>
                  <a:lnTo>
                    <a:pt x="452" y="1901"/>
                  </a:lnTo>
                  <a:lnTo>
                    <a:pt x="301" y="1788"/>
                  </a:lnTo>
                  <a:lnTo>
                    <a:pt x="170" y="1618"/>
                  </a:lnTo>
                  <a:lnTo>
                    <a:pt x="76" y="1449"/>
                  </a:lnTo>
                  <a:lnTo>
                    <a:pt x="19" y="1261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828"/>
                  </a:lnTo>
                  <a:lnTo>
                    <a:pt x="76" y="640"/>
                  </a:lnTo>
                  <a:lnTo>
                    <a:pt x="170" y="471"/>
                  </a:lnTo>
                  <a:lnTo>
                    <a:pt x="301" y="320"/>
                  </a:lnTo>
                  <a:lnTo>
                    <a:pt x="452" y="188"/>
                  </a:lnTo>
                  <a:lnTo>
                    <a:pt x="621" y="94"/>
                  </a:lnTo>
                  <a:lnTo>
                    <a:pt x="828" y="19"/>
                  </a:lnTo>
                  <a:lnTo>
                    <a:pt x="1035" y="0"/>
                  </a:lnTo>
                  <a:lnTo>
                    <a:pt x="1035" y="0"/>
                  </a:lnTo>
                  <a:lnTo>
                    <a:pt x="1242" y="19"/>
                  </a:lnTo>
                  <a:lnTo>
                    <a:pt x="1430" y="94"/>
                  </a:lnTo>
                  <a:lnTo>
                    <a:pt x="1618" y="188"/>
                  </a:lnTo>
                  <a:lnTo>
                    <a:pt x="1769" y="320"/>
                  </a:lnTo>
                  <a:lnTo>
                    <a:pt x="1901" y="471"/>
                  </a:lnTo>
                  <a:lnTo>
                    <a:pt x="1995" y="640"/>
                  </a:lnTo>
                  <a:lnTo>
                    <a:pt x="2051" y="828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1261"/>
                  </a:lnTo>
                  <a:lnTo>
                    <a:pt x="1995" y="1449"/>
                  </a:lnTo>
                  <a:lnTo>
                    <a:pt x="1901" y="1618"/>
                  </a:lnTo>
                  <a:lnTo>
                    <a:pt x="1769" y="1788"/>
                  </a:lnTo>
                  <a:lnTo>
                    <a:pt x="1618" y="1901"/>
                  </a:lnTo>
                  <a:lnTo>
                    <a:pt x="1430" y="1995"/>
                  </a:lnTo>
                  <a:lnTo>
                    <a:pt x="1242" y="2070"/>
                  </a:lnTo>
                  <a:lnTo>
                    <a:pt x="1035" y="2089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1" name="Google Shape;11021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extrusionOk="0">
                  <a:moveTo>
                    <a:pt x="1035" y="0"/>
                  </a:move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2" name="Google Shape;11022;p71"/>
            <p:cNvSpPr/>
            <p:nvPr/>
          </p:nvSpPr>
          <p:spPr>
            <a:xfrm>
              <a:off x="556090" y="686421"/>
              <a:ext cx="36408" cy="36725"/>
            </a:xfrm>
            <a:custGeom>
              <a:avLst/>
              <a:gdLst/>
              <a:ahLst/>
              <a:cxnLst/>
              <a:rect l="l" t="t" r="r" b="b"/>
              <a:pathLst>
                <a:path w="2071" h="2089" fill="none" extrusionOk="0">
                  <a:moveTo>
                    <a:pt x="1035" y="0"/>
                  </a:moveTo>
                  <a:lnTo>
                    <a:pt x="1035" y="0"/>
                  </a:lnTo>
                  <a:lnTo>
                    <a:pt x="828" y="19"/>
                  </a:lnTo>
                  <a:lnTo>
                    <a:pt x="621" y="94"/>
                  </a:lnTo>
                  <a:lnTo>
                    <a:pt x="452" y="188"/>
                  </a:lnTo>
                  <a:lnTo>
                    <a:pt x="301" y="320"/>
                  </a:lnTo>
                  <a:lnTo>
                    <a:pt x="170" y="471"/>
                  </a:lnTo>
                  <a:lnTo>
                    <a:pt x="76" y="640"/>
                  </a:lnTo>
                  <a:lnTo>
                    <a:pt x="19" y="828"/>
                  </a:lnTo>
                  <a:lnTo>
                    <a:pt x="0" y="1054"/>
                  </a:lnTo>
                  <a:lnTo>
                    <a:pt x="0" y="1054"/>
                  </a:lnTo>
                  <a:lnTo>
                    <a:pt x="19" y="1261"/>
                  </a:lnTo>
                  <a:lnTo>
                    <a:pt x="76" y="1449"/>
                  </a:lnTo>
                  <a:lnTo>
                    <a:pt x="170" y="1618"/>
                  </a:lnTo>
                  <a:lnTo>
                    <a:pt x="301" y="1788"/>
                  </a:lnTo>
                  <a:lnTo>
                    <a:pt x="452" y="1901"/>
                  </a:lnTo>
                  <a:lnTo>
                    <a:pt x="621" y="1995"/>
                  </a:lnTo>
                  <a:lnTo>
                    <a:pt x="828" y="2070"/>
                  </a:lnTo>
                  <a:lnTo>
                    <a:pt x="1035" y="2089"/>
                  </a:lnTo>
                  <a:lnTo>
                    <a:pt x="1035" y="2089"/>
                  </a:lnTo>
                  <a:lnTo>
                    <a:pt x="1242" y="2070"/>
                  </a:lnTo>
                  <a:lnTo>
                    <a:pt x="1430" y="1995"/>
                  </a:lnTo>
                  <a:lnTo>
                    <a:pt x="1618" y="1901"/>
                  </a:lnTo>
                  <a:lnTo>
                    <a:pt x="1769" y="1788"/>
                  </a:lnTo>
                  <a:lnTo>
                    <a:pt x="1901" y="1618"/>
                  </a:lnTo>
                  <a:lnTo>
                    <a:pt x="1995" y="1449"/>
                  </a:lnTo>
                  <a:lnTo>
                    <a:pt x="2051" y="1261"/>
                  </a:lnTo>
                  <a:lnTo>
                    <a:pt x="2070" y="1054"/>
                  </a:lnTo>
                  <a:lnTo>
                    <a:pt x="2070" y="1054"/>
                  </a:lnTo>
                  <a:lnTo>
                    <a:pt x="2051" y="828"/>
                  </a:lnTo>
                  <a:lnTo>
                    <a:pt x="1995" y="640"/>
                  </a:lnTo>
                  <a:lnTo>
                    <a:pt x="1901" y="471"/>
                  </a:lnTo>
                  <a:lnTo>
                    <a:pt x="1769" y="320"/>
                  </a:lnTo>
                  <a:lnTo>
                    <a:pt x="1618" y="188"/>
                  </a:lnTo>
                  <a:lnTo>
                    <a:pt x="1430" y="94"/>
                  </a:lnTo>
                  <a:lnTo>
                    <a:pt x="1242" y="19"/>
                  </a:lnTo>
                  <a:lnTo>
                    <a:pt x="1035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3" name="Google Shape;11023;p71"/>
            <p:cNvSpPr/>
            <p:nvPr/>
          </p:nvSpPr>
          <p:spPr>
            <a:xfrm>
              <a:off x="477033" y="659295"/>
              <a:ext cx="22836" cy="22836"/>
            </a:xfrm>
            <a:custGeom>
              <a:avLst/>
              <a:gdLst/>
              <a:ahLst/>
              <a:cxnLst/>
              <a:rect l="l" t="t" r="r" b="b"/>
              <a:pathLst>
                <a:path w="1299" h="1299" extrusionOk="0">
                  <a:moveTo>
                    <a:pt x="640" y="0"/>
                  </a:moveTo>
                  <a:lnTo>
                    <a:pt x="508" y="19"/>
                  </a:lnTo>
                  <a:lnTo>
                    <a:pt x="396" y="57"/>
                  </a:lnTo>
                  <a:lnTo>
                    <a:pt x="283" y="113"/>
                  </a:lnTo>
                  <a:lnTo>
                    <a:pt x="189" y="189"/>
                  </a:lnTo>
                  <a:lnTo>
                    <a:pt x="113" y="283"/>
                  </a:lnTo>
                  <a:lnTo>
                    <a:pt x="57" y="396"/>
                  </a:lnTo>
                  <a:lnTo>
                    <a:pt x="19" y="527"/>
                  </a:lnTo>
                  <a:lnTo>
                    <a:pt x="0" y="640"/>
                  </a:lnTo>
                  <a:lnTo>
                    <a:pt x="19" y="772"/>
                  </a:lnTo>
                  <a:lnTo>
                    <a:pt x="57" y="904"/>
                  </a:lnTo>
                  <a:lnTo>
                    <a:pt x="113" y="1016"/>
                  </a:lnTo>
                  <a:lnTo>
                    <a:pt x="189" y="1111"/>
                  </a:lnTo>
                  <a:lnTo>
                    <a:pt x="283" y="1186"/>
                  </a:lnTo>
                  <a:lnTo>
                    <a:pt x="396" y="1242"/>
                  </a:lnTo>
                  <a:lnTo>
                    <a:pt x="508" y="1280"/>
                  </a:lnTo>
                  <a:lnTo>
                    <a:pt x="640" y="1299"/>
                  </a:lnTo>
                  <a:lnTo>
                    <a:pt x="772" y="1280"/>
                  </a:lnTo>
                  <a:lnTo>
                    <a:pt x="904" y="1242"/>
                  </a:lnTo>
                  <a:lnTo>
                    <a:pt x="998" y="1186"/>
                  </a:lnTo>
                  <a:lnTo>
                    <a:pt x="1110" y="1111"/>
                  </a:lnTo>
                  <a:lnTo>
                    <a:pt x="1186" y="1016"/>
                  </a:lnTo>
                  <a:lnTo>
                    <a:pt x="1242" y="904"/>
                  </a:lnTo>
                  <a:lnTo>
                    <a:pt x="1280" y="772"/>
                  </a:lnTo>
                  <a:lnTo>
                    <a:pt x="1299" y="640"/>
                  </a:lnTo>
                  <a:lnTo>
                    <a:pt x="1280" y="527"/>
                  </a:lnTo>
                  <a:lnTo>
                    <a:pt x="1242" y="396"/>
                  </a:lnTo>
                  <a:lnTo>
                    <a:pt x="1186" y="283"/>
                  </a:lnTo>
                  <a:lnTo>
                    <a:pt x="1110" y="189"/>
                  </a:lnTo>
                  <a:lnTo>
                    <a:pt x="998" y="113"/>
                  </a:lnTo>
                  <a:lnTo>
                    <a:pt x="904" y="57"/>
                  </a:lnTo>
                  <a:lnTo>
                    <a:pt x="772" y="19"/>
                  </a:lnTo>
                  <a:lnTo>
                    <a:pt x="64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4" name="Google Shape;11024;p71"/>
            <p:cNvSpPr/>
            <p:nvPr/>
          </p:nvSpPr>
          <p:spPr>
            <a:xfrm>
              <a:off x="446936" y="363582"/>
              <a:ext cx="82714" cy="20182"/>
            </a:xfrm>
            <a:custGeom>
              <a:avLst/>
              <a:gdLst/>
              <a:ahLst/>
              <a:cxnLst/>
              <a:rect l="l" t="t" r="r" b="b"/>
              <a:pathLst>
                <a:path w="4705" h="1148" extrusionOk="0">
                  <a:moveTo>
                    <a:pt x="0" y="0"/>
                  </a:moveTo>
                  <a:lnTo>
                    <a:pt x="0" y="339"/>
                  </a:lnTo>
                  <a:lnTo>
                    <a:pt x="4704" y="1148"/>
                  </a:lnTo>
                  <a:lnTo>
                    <a:pt x="470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5" name="Google Shape;11025;p71"/>
            <p:cNvSpPr/>
            <p:nvPr/>
          </p:nvSpPr>
          <p:spPr>
            <a:xfrm>
              <a:off x="430059" y="338777"/>
              <a:ext cx="116450" cy="24823"/>
            </a:xfrm>
            <a:custGeom>
              <a:avLst/>
              <a:gdLst/>
              <a:ahLst/>
              <a:cxnLst/>
              <a:rect l="l" t="t" r="r" b="b"/>
              <a:pathLst>
                <a:path w="6624" h="1412" extrusionOk="0">
                  <a:moveTo>
                    <a:pt x="113" y="0"/>
                  </a:moveTo>
                  <a:lnTo>
                    <a:pt x="76" y="19"/>
                  </a:lnTo>
                  <a:lnTo>
                    <a:pt x="38" y="38"/>
                  </a:lnTo>
                  <a:lnTo>
                    <a:pt x="19" y="75"/>
                  </a:lnTo>
                  <a:lnTo>
                    <a:pt x="1" y="113"/>
                  </a:lnTo>
                  <a:lnTo>
                    <a:pt x="1" y="1298"/>
                  </a:lnTo>
                  <a:lnTo>
                    <a:pt x="19" y="1355"/>
                  </a:lnTo>
                  <a:lnTo>
                    <a:pt x="38" y="1374"/>
                  </a:lnTo>
                  <a:lnTo>
                    <a:pt x="76" y="1411"/>
                  </a:lnTo>
                  <a:lnTo>
                    <a:pt x="6567" y="1411"/>
                  </a:lnTo>
                  <a:lnTo>
                    <a:pt x="6586" y="1374"/>
                  </a:lnTo>
                  <a:lnTo>
                    <a:pt x="6624" y="1355"/>
                  </a:lnTo>
                  <a:lnTo>
                    <a:pt x="6624" y="1298"/>
                  </a:lnTo>
                  <a:lnTo>
                    <a:pt x="6624" y="113"/>
                  </a:lnTo>
                  <a:lnTo>
                    <a:pt x="6624" y="75"/>
                  </a:lnTo>
                  <a:lnTo>
                    <a:pt x="6586" y="38"/>
                  </a:lnTo>
                  <a:lnTo>
                    <a:pt x="6567" y="19"/>
                  </a:lnTo>
                  <a:lnTo>
                    <a:pt x="6511" y="0"/>
                  </a:lnTo>
                  <a:close/>
                </a:path>
              </a:pathLst>
            </a:custGeom>
            <a:solidFill>
              <a:schemeClr val="accent4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6" name="Google Shape;11026;p71"/>
            <p:cNvSpPr/>
            <p:nvPr/>
          </p:nvSpPr>
          <p:spPr>
            <a:xfrm>
              <a:off x="493242" y="189927"/>
              <a:ext cx="71463" cy="71463"/>
            </a:xfrm>
            <a:custGeom>
              <a:avLst/>
              <a:gdLst/>
              <a:ahLst/>
              <a:cxnLst/>
              <a:rect l="l" t="t" r="r" b="b"/>
              <a:pathLst>
                <a:path w="4065" h="4065" extrusionOk="0">
                  <a:moveTo>
                    <a:pt x="2032" y="0"/>
                  </a:moveTo>
                  <a:lnTo>
                    <a:pt x="1825" y="19"/>
                  </a:lnTo>
                  <a:lnTo>
                    <a:pt x="1618" y="38"/>
                  </a:lnTo>
                  <a:lnTo>
                    <a:pt x="1430" y="94"/>
                  </a:lnTo>
                  <a:lnTo>
                    <a:pt x="1242" y="151"/>
                  </a:lnTo>
                  <a:lnTo>
                    <a:pt x="1054" y="245"/>
                  </a:lnTo>
                  <a:lnTo>
                    <a:pt x="885" y="339"/>
                  </a:lnTo>
                  <a:lnTo>
                    <a:pt x="734" y="470"/>
                  </a:lnTo>
                  <a:lnTo>
                    <a:pt x="602" y="602"/>
                  </a:lnTo>
                  <a:lnTo>
                    <a:pt x="471" y="734"/>
                  </a:lnTo>
                  <a:lnTo>
                    <a:pt x="339" y="903"/>
                  </a:lnTo>
                  <a:lnTo>
                    <a:pt x="245" y="1054"/>
                  </a:lnTo>
                  <a:lnTo>
                    <a:pt x="151" y="1242"/>
                  </a:lnTo>
                  <a:lnTo>
                    <a:pt x="94" y="1430"/>
                  </a:lnTo>
                  <a:lnTo>
                    <a:pt x="38" y="1618"/>
                  </a:lnTo>
                  <a:lnTo>
                    <a:pt x="0" y="1825"/>
                  </a:lnTo>
                  <a:lnTo>
                    <a:pt x="0" y="2032"/>
                  </a:lnTo>
                  <a:lnTo>
                    <a:pt x="0" y="2239"/>
                  </a:lnTo>
                  <a:lnTo>
                    <a:pt x="38" y="2446"/>
                  </a:lnTo>
                  <a:lnTo>
                    <a:pt x="94" y="2634"/>
                  </a:lnTo>
                  <a:lnTo>
                    <a:pt x="151" y="2822"/>
                  </a:lnTo>
                  <a:lnTo>
                    <a:pt x="245" y="2992"/>
                  </a:lnTo>
                  <a:lnTo>
                    <a:pt x="339" y="3161"/>
                  </a:lnTo>
                  <a:lnTo>
                    <a:pt x="471" y="3312"/>
                  </a:lnTo>
                  <a:lnTo>
                    <a:pt x="602" y="3462"/>
                  </a:lnTo>
                  <a:lnTo>
                    <a:pt x="734" y="3594"/>
                  </a:lnTo>
                  <a:lnTo>
                    <a:pt x="885" y="3707"/>
                  </a:lnTo>
                  <a:lnTo>
                    <a:pt x="1054" y="3820"/>
                  </a:lnTo>
                  <a:lnTo>
                    <a:pt x="1242" y="3895"/>
                  </a:lnTo>
                  <a:lnTo>
                    <a:pt x="1430" y="3970"/>
                  </a:lnTo>
                  <a:lnTo>
                    <a:pt x="1618" y="4008"/>
                  </a:lnTo>
                  <a:lnTo>
                    <a:pt x="1825" y="4045"/>
                  </a:lnTo>
                  <a:lnTo>
                    <a:pt x="2032" y="4064"/>
                  </a:lnTo>
                  <a:lnTo>
                    <a:pt x="2239" y="4045"/>
                  </a:lnTo>
                  <a:lnTo>
                    <a:pt x="2428" y="4008"/>
                  </a:lnTo>
                  <a:lnTo>
                    <a:pt x="2635" y="3970"/>
                  </a:lnTo>
                  <a:lnTo>
                    <a:pt x="2823" y="3895"/>
                  </a:lnTo>
                  <a:lnTo>
                    <a:pt x="2992" y="3820"/>
                  </a:lnTo>
                  <a:lnTo>
                    <a:pt x="3161" y="3707"/>
                  </a:lnTo>
                  <a:lnTo>
                    <a:pt x="3312" y="3594"/>
                  </a:lnTo>
                  <a:lnTo>
                    <a:pt x="3462" y="3462"/>
                  </a:lnTo>
                  <a:lnTo>
                    <a:pt x="3594" y="3312"/>
                  </a:lnTo>
                  <a:lnTo>
                    <a:pt x="3707" y="3161"/>
                  </a:lnTo>
                  <a:lnTo>
                    <a:pt x="3820" y="2992"/>
                  </a:lnTo>
                  <a:lnTo>
                    <a:pt x="3895" y="2822"/>
                  </a:lnTo>
                  <a:lnTo>
                    <a:pt x="3970" y="2634"/>
                  </a:lnTo>
                  <a:lnTo>
                    <a:pt x="4008" y="2446"/>
                  </a:lnTo>
                  <a:lnTo>
                    <a:pt x="4046" y="2239"/>
                  </a:lnTo>
                  <a:lnTo>
                    <a:pt x="4065" y="2032"/>
                  </a:lnTo>
                  <a:lnTo>
                    <a:pt x="4046" y="1825"/>
                  </a:lnTo>
                  <a:lnTo>
                    <a:pt x="4008" y="1618"/>
                  </a:lnTo>
                  <a:lnTo>
                    <a:pt x="3970" y="1430"/>
                  </a:lnTo>
                  <a:lnTo>
                    <a:pt x="3895" y="1242"/>
                  </a:lnTo>
                  <a:lnTo>
                    <a:pt x="3820" y="1054"/>
                  </a:lnTo>
                  <a:lnTo>
                    <a:pt x="3707" y="903"/>
                  </a:lnTo>
                  <a:lnTo>
                    <a:pt x="3594" y="734"/>
                  </a:lnTo>
                  <a:lnTo>
                    <a:pt x="3462" y="602"/>
                  </a:lnTo>
                  <a:lnTo>
                    <a:pt x="3312" y="470"/>
                  </a:lnTo>
                  <a:lnTo>
                    <a:pt x="3161" y="339"/>
                  </a:lnTo>
                  <a:lnTo>
                    <a:pt x="2992" y="245"/>
                  </a:lnTo>
                  <a:lnTo>
                    <a:pt x="2823" y="151"/>
                  </a:lnTo>
                  <a:lnTo>
                    <a:pt x="2635" y="94"/>
                  </a:lnTo>
                  <a:lnTo>
                    <a:pt x="2428" y="38"/>
                  </a:lnTo>
                  <a:lnTo>
                    <a:pt x="2239" y="19"/>
                  </a:lnTo>
                  <a:lnTo>
                    <a:pt x="2032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7" name="Google Shape;11027;p71"/>
            <p:cNvSpPr/>
            <p:nvPr/>
          </p:nvSpPr>
          <p:spPr>
            <a:xfrm>
              <a:off x="432714" y="268316"/>
              <a:ext cx="46657" cy="46657"/>
            </a:xfrm>
            <a:custGeom>
              <a:avLst/>
              <a:gdLst/>
              <a:ahLst/>
              <a:cxnLst/>
              <a:rect l="l" t="t" r="r" b="b"/>
              <a:pathLst>
                <a:path w="2654" h="2654" extrusionOk="0">
                  <a:moveTo>
                    <a:pt x="1336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41" y="57"/>
                  </a:lnTo>
                  <a:lnTo>
                    <a:pt x="809" y="113"/>
                  </a:lnTo>
                  <a:lnTo>
                    <a:pt x="696" y="170"/>
                  </a:lnTo>
                  <a:lnTo>
                    <a:pt x="583" y="226"/>
                  </a:lnTo>
                  <a:lnTo>
                    <a:pt x="489" y="301"/>
                  </a:lnTo>
                  <a:lnTo>
                    <a:pt x="395" y="395"/>
                  </a:lnTo>
                  <a:lnTo>
                    <a:pt x="301" y="490"/>
                  </a:lnTo>
                  <a:lnTo>
                    <a:pt x="226" y="584"/>
                  </a:lnTo>
                  <a:lnTo>
                    <a:pt x="169" y="697"/>
                  </a:lnTo>
                  <a:lnTo>
                    <a:pt x="113" y="809"/>
                  </a:lnTo>
                  <a:lnTo>
                    <a:pt x="57" y="941"/>
                  </a:lnTo>
                  <a:lnTo>
                    <a:pt x="38" y="1073"/>
                  </a:lnTo>
                  <a:lnTo>
                    <a:pt x="19" y="1205"/>
                  </a:lnTo>
                  <a:lnTo>
                    <a:pt x="0" y="1336"/>
                  </a:lnTo>
                  <a:lnTo>
                    <a:pt x="19" y="1468"/>
                  </a:lnTo>
                  <a:lnTo>
                    <a:pt x="38" y="1600"/>
                  </a:lnTo>
                  <a:lnTo>
                    <a:pt x="57" y="1731"/>
                  </a:lnTo>
                  <a:lnTo>
                    <a:pt x="113" y="1844"/>
                  </a:lnTo>
                  <a:lnTo>
                    <a:pt x="169" y="1957"/>
                  </a:lnTo>
                  <a:lnTo>
                    <a:pt x="226" y="2070"/>
                  </a:lnTo>
                  <a:lnTo>
                    <a:pt x="301" y="2183"/>
                  </a:lnTo>
                  <a:lnTo>
                    <a:pt x="395" y="2277"/>
                  </a:lnTo>
                  <a:lnTo>
                    <a:pt x="489" y="2352"/>
                  </a:lnTo>
                  <a:lnTo>
                    <a:pt x="583" y="2428"/>
                  </a:lnTo>
                  <a:lnTo>
                    <a:pt x="696" y="2503"/>
                  </a:lnTo>
                  <a:lnTo>
                    <a:pt x="809" y="2559"/>
                  </a:lnTo>
                  <a:lnTo>
                    <a:pt x="941" y="2597"/>
                  </a:lnTo>
                  <a:lnTo>
                    <a:pt x="1073" y="2635"/>
                  </a:lnTo>
                  <a:lnTo>
                    <a:pt x="1204" y="2653"/>
                  </a:lnTo>
                  <a:lnTo>
                    <a:pt x="1468" y="2653"/>
                  </a:lnTo>
                  <a:lnTo>
                    <a:pt x="1599" y="2635"/>
                  </a:lnTo>
                  <a:lnTo>
                    <a:pt x="1731" y="2597"/>
                  </a:lnTo>
                  <a:lnTo>
                    <a:pt x="1844" y="2559"/>
                  </a:lnTo>
                  <a:lnTo>
                    <a:pt x="1957" y="2503"/>
                  </a:lnTo>
                  <a:lnTo>
                    <a:pt x="2070" y="2428"/>
                  </a:lnTo>
                  <a:lnTo>
                    <a:pt x="2183" y="2352"/>
                  </a:lnTo>
                  <a:lnTo>
                    <a:pt x="2277" y="2277"/>
                  </a:lnTo>
                  <a:lnTo>
                    <a:pt x="2352" y="2183"/>
                  </a:lnTo>
                  <a:lnTo>
                    <a:pt x="2427" y="2070"/>
                  </a:lnTo>
                  <a:lnTo>
                    <a:pt x="2503" y="1957"/>
                  </a:lnTo>
                  <a:lnTo>
                    <a:pt x="2559" y="1844"/>
                  </a:lnTo>
                  <a:lnTo>
                    <a:pt x="2597" y="1731"/>
                  </a:lnTo>
                  <a:lnTo>
                    <a:pt x="2634" y="1600"/>
                  </a:lnTo>
                  <a:lnTo>
                    <a:pt x="2653" y="1468"/>
                  </a:lnTo>
                  <a:lnTo>
                    <a:pt x="2653" y="1336"/>
                  </a:lnTo>
                  <a:lnTo>
                    <a:pt x="2653" y="1205"/>
                  </a:lnTo>
                  <a:lnTo>
                    <a:pt x="2634" y="1073"/>
                  </a:lnTo>
                  <a:lnTo>
                    <a:pt x="2597" y="941"/>
                  </a:lnTo>
                  <a:lnTo>
                    <a:pt x="2559" y="809"/>
                  </a:lnTo>
                  <a:lnTo>
                    <a:pt x="2503" y="697"/>
                  </a:lnTo>
                  <a:lnTo>
                    <a:pt x="2427" y="584"/>
                  </a:lnTo>
                  <a:lnTo>
                    <a:pt x="2352" y="490"/>
                  </a:lnTo>
                  <a:lnTo>
                    <a:pt x="2277" y="395"/>
                  </a:lnTo>
                  <a:lnTo>
                    <a:pt x="2183" y="301"/>
                  </a:lnTo>
                  <a:lnTo>
                    <a:pt x="2070" y="226"/>
                  </a:lnTo>
                  <a:lnTo>
                    <a:pt x="1957" y="170"/>
                  </a:lnTo>
                  <a:lnTo>
                    <a:pt x="1844" y="113"/>
                  </a:lnTo>
                  <a:lnTo>
                    <a:pt x="1731" y="57"/>
                  </a:lnTo>
                  <a:lnTo>
                    <a:pt x="1599" y="38"/>
                  </a:lnTo>
                  <a:lnTo>
                    <a:pt x="1468" y="19"/>
                  </a:lnTo>
                  <a:lnTo>
                    <a:pt x="133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28" name="Google Shape;11028;p71"/>
            <p:cNvSpPr/>
            <p:nvPr/>
          </p:nvSpPr>
          <p:spPr>
            <a:xfrm>
              <a:off x="418157" y="194216"/>
              <a:ext cx="35406" cy="35406"/>
            </a:xfrm>
            <a:custGeom>
              <a:avLst/>
              <a:gdLst/>
              <a:ahLst/>
              <a:cxnLst/>
              <a:rect l="l" t="t" r="r" b="b"/>
              <a:pathLst>
                <a:path w="2014" h="2014" extrusionOk="0">
                  <a:moveTo>
                    <a:pt x="1016" y="1"/>
                  </a:moveTo>
                  <a:lnTo>
                    <a:pt x="809" y="19"/>
                  </a:lnTo>
                  <a:lnTo>
                    <a:pt x="621" y="76"/>
                  </a:lnTo>
                  <a:lnTo>
                    <a:pt x="452" y="170"/>
                  </a:lnTo>
                  <a:lnTo>
                    <a:pt x="301" y="302"/>
                  </a:lnTo>
                  <a:lnTo>
                    <a:pt x="170" y="452"/>
                  </a:lnTo>
                  <a:lnTo>
                    <a:pt x="75" y="622"/>
                  </a:lnTo>
                  <a:lnTo>
                    <a:pt x="19" y="810"/>
                  </a:lnTo>
                  <a:lnTo>
                    <a:pt x="0" y="1017"/>
                  </a:lnTo>
                  <a:lnTo>
                    <a:pt x="19" y="1224"/>
                  </a:lnTo>
                  <a:lnTo>
                    <a:pt x="75" y="1412"/>
                  </a:lnTo>
                  <a:lnTo>
                    <a:pt x="170" y="1581"/>
                  </a:lnTo>
                  <a:lnTo>
                    <a:pt x="301" y="1732"/>
                  </a:lnTo>
                  <a:lnTo>
                    <a:pt x="452" y="1845"/>
                  </a:lnTo>
                  <a:lnTo>
                    <a:pt x="621" y="1939"/>
                  </a:lnTo>
                  <a:lnTo>
                    <a:pt x="809" y="1995"/>
                  </a:lnTo>
                  <a:lnTo>
                    <a:pt x="1016" y="2014"/>
                  </a:lnTo>
                  <a:lnTo>
                    <a:pt x="1204" y="1995"/>
                  </a:lnTo>
                  <a:lnTo>
                    <a:pt x="1393" y="1939"/>
                  </a:lnTo>
                  <a:lnTo>
                    <a:pt x="1581" y="1845"/>
                  </a:lnTo>
                  <a:lnTo>
                    <a:pt x="1731" y="1732"/>
                  </a:lnTo>
                  <a:lnTo>
                    <a:pt x="1844" y="1581"/>
                  </a:lnTo>
                  <a:lnTo>
                    <a:pt x="1938" y="1412"/>
                  </a:lnTo>
                  <a:lnTo>
                    <a:pt x="1995" y="1224"/>
                  </a:lnTo>
                  <a:lnTo>
                    <a:pt x="2013" y="1017"/>
                  </a:lnTo>
                  <a:lnTo>
                    <a:pt x="1995" y="810"/>
                  </a:lnTo>
                  <a:lnTo>
                    <a:pt x="1938" y="622"/>
                  </a:lnTo>
                  <a:lnTo>
                    <a:pt x="1844" y="452"/>
                  </a:lnTo>
                  <a:lnTo>
                    <a:pt x="1731" y="302"/>
                  </a:lnTo>
                  <a:lnTo>
                    <a:pt x="1581" y="170"/>
                  </a:lnTo>
                  <a:lnTo>
                    <a:pt x="1393" y="76"/>
                  </a:lnTo>
                  <a:lnTo>
                    <a:pt x="1204" y="19"/>
                  </a:lnTo>
                  <a:lnTo>
                    <a:pt x="101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029" name="Google Shape;11029;p71"/>
          <p:cNvGrpSpPr/>
          <p:nvPr/>
        </p:nvGrpSpPr>
        <p:grpSpPr>
          <a:xfrm>
            <a:off x="8532988" y="4177913"/>
            <a:ext cx="356575" cy="789325"/>
            <a:chOff x="2893925" y="3549875"/>
            <a:chExt cx="356575" cy="789325"/>
          </a:xfrm>
        </p:grpSpPr>
        <p:sp>
          <p:nvSpPr>
            <p:cNvPr id="11030" name="Google Shape;11030;p71"/>
            <p:cNvSpPr/>
            <p:nvPr/>
          </p:nvSpPr>
          <p:spPr>
            <a:xfrm>
              <a:off x="2933900" y="3773775"/>
              <a:ext cx="316600" cy="565425"/>
            </a:xfrm>
            <a:custGeom>
              <a:avLst/>
              <a:gdLst/>
              <a:ahLst/>
              <a:cxnLst/>
              <a:rect l="l" t="t" r="r" b="b"/>
              <a:pathLst>
                <a:path w="12664" h="22617" extrusionOk="0">
                  <a:moveTo>
                    <a:pt x="6830" y="0"/>
                  </a:moveTo>
                  <a:lnTo>
                    <a:pt x="6341" y="57"/>
                  </a:lnTo>
                  <a:lnTo>
                    <a:pt x="5739" y="151"/>
                  </a:lnTo>
                  <a:lnTo>
                    <a:pt x="5081" y="320"/>
                  </a:lnTo>
                  <a:lnTo>
                    <a:pt x="4347" y="508"/>
                  </a:lnTo>
                  <a:lnTo>
                    <a:pt x="3575" y="753"/>
                  </a:lnTo>
                  <a:lnTo>
                    <a:pt x="2804" y="1035"/>
                  </a:lnTo>
                  <a:lnTo>
                    <a:pt x="2108" y="1317"/>
                  </a:lnTo>
                  <a:lnTo>
                    <a:pt x="1487" y="1600"/>
                  </a:lnTo>
                  <a:lnTo>
                    <a:pt x="960" y="1882"/>
                  </a:lnTo>
                  <a:lnTo>
                    <a:pt x="527" y="2127"/>
                  </a:lnTo>
                  <a:lnTo>
                    <a:pt x="358" y="2258"/>
                  </a:lnTo>
                  <a:lnTo>
                    <a:pt x="207" y="2371"/>
                  </a:lnTo>
                  <a:lnTo>
                    <a:pt x="113" y="2484"/>
                  </a:lnTo>
                  <a:lnTo>
                    <a:pt x="38" y="2578"/>
                  </a:lnTo>
                  <a:lnTo>
                    <a:pt x="0" y="2672"/>
                  </a:lnTo>
                  <a:lnTo>
                    <a:pt x="0" y="2747"/>
                  </a:lnTo>
                  <a:lnTo>
                    <a:pt x="395" y="3914"/>
                  </a:lnTo>
                  <a:lnTo>
                    <a:pt x="433" y="4008"/>
                  </a:lnTo>
                  <a:lnTo>
                    <a:pt x="490" y="4083"/>
                  </a:lnTo>
                  <a:lnTo>
                    <a:pt x="546" y="4159"/>
                  </a:lnTo>
                  <a:lnTo>
                    <a:pt x="621" y="4215"/>
                  </a:lnTo>
                  <a:lnTo>
                    <a:pt x="697" y="4272"/>
                  </a:lnTo>
                  <a:lnTo>
                    <a:pt x="791" y="4309"/>
                  </a:lnTo>
                  <a:lnTo>
                    <a:pt x="885" y="4328"/>
                  </a:lnTo>
                  <a:lnTo>
                    <a:pt x="979" y="4347"/>
                  </a:lnTo>
                  <a:lnTo>
                    <a:pt x="1468" y="4347"/>
                  </a:lnTo>
                  <a:lnTo>
                    <a:pt x="1769" y="4328"/>
                  </a:lnTo>
                  <a:lnTo>
                    <a:pt x="2108" y="4309"/>
                  </a:lnTo>
                  <a:lnTo>
                    <a:pt x="2559" y="5645"/>
                  </a:lnTo>
                  <a:lnTo>
                    <a:pt x="7752" y="20905"/>
                  </a:lnTo>
                  <a:lnTo>
                    <a:pt x="7828" y="21130"/>
                  </a:lnTo>
                  <a:lnTo>
                    <a:pt x="7941" y="21356"/>
                  </a:lnTo>
                  <a:lnTo>
                    <a:pt x="8072" y="21563"/>
                  </a:lnTo>
                  <a:lnTo>
                    <a:pt x="8223" y="21751"/>
                  </a:lnTo>
                  <a:lnTo>
                    <a:pt x="8392" y="21921"/>
                  </a:lnTo>
                  <a:lnTo>
                    <a:pt x="8561" y="22071"/>
                  </a:lnTo>
                  <a:lnTo>
                    <a:pt x="8750" y="22203"/>
                  </a:lnTo>
                  <a:lnTo>
                    <a:pt x="8957" y="22335"/>
                  </a:lnTo>
                  <a:lnTo>
                    <a:pt x="9164" y="22429"/>
                  </a:lnTo>
                  <a:lnTo>
                    <a:pt x="9389" y="22504"/>
                  </a:lnTo>
                  <a:lnTo>
                    <a:pt x="9615" y="22560"/>
                  </a:lnTo>
                  <a:lnTo>
                    <a:pt x="9860" y="22598"/>
                  </a:lnTo>
                  <a:lnTo>
                    <a:pt x="10085" y="22617"/>
                  </a:lnTo>
                  <a:lnTo>
                    <a:pt x="10330" y="22617"/>
                  </a:lnTo>
                  <a:lnTo>
                    <a:pt x="10575" y="22579"/>
                  </a:lnTo>
                  <a:lnTo>
                    <a:pt x="10819" y="22523"/>
                  </a:lnTo>
                  <a:lnTo>
                    <a:pt x="10951" y="22485"/>
                  </a:lnTo>
                  <a:lnTo>
                    <a:pt x="11177" y="22391"/>
                  </a:lnTo>
                  <a:lnTo>
                    <a:pt x="11403" y="22278"/>
                  </a:lnTo>
                  <a:lnTo>
                    <a:pt x="11610" y="22128"/>
                  </a:lnTo>
                  <a:lnTo>
                    <a:pt x="11817" y="21977"/>
                  </a:lnTo>
                  <a:lnTo>
                    <a:pt x="11986" y="21808"/>
                  </a:lnTo>
                  <a:lnTo>
                    <a:pt x="12136" y="21620"/>
                  </a:lnTo>
                  <a:lnTo>
                    <a:pt x="12268" y="21431"/>
                  </a:lnTo>
                  <a:lnTo>
                    <a:pt x="12400" y="21206"/>
                  </a:lnTo>
                  <a:lnTo>
                    <a:pt x="12494" y="20999"/>
                  </a:lnTo>
                  <a:lnTo>
                    <a:pt x="12569" y="20754"/>
                  </a:lnTo>
                  <a:lnTo>
                    <a:pt x="12626" y="20528"/>
                  </a:lnTo>
                  <a:lnTo>
                    <a:pt x="12644" y="20284"/>
                  </a:lnTo>
                  <a:lnTo>
                    <a:pt x="12663" y="20039"/>
                  </a:lnTo>
                  <a:lnTo>
                    <a:pt x="12644" y="19776"/>
                  </a:lnTo>
                  <a:lnTo>
                    <a:pt x="12588" y="19531"/>
                  </a:lnTo>
                  <a:lnTo>
                    <a:pt x="12513" y="19286"/>
                  </a:lnTo>
                  <a:lnTo>
                    <a:pt x="7075" y="3237"/>
                  </a:lnTo>
                  <a:lnTo>
                    <a:pt x="6906" y="2729"/>
                  </a:lnTo>
                  <a:lnTo>
                    <a:pt x="7432" y="2409"/>
                  </a:lnTo>
                  <a:lnTo>
                    <a:pt x="7809" y="2164"/>
                  </a:lnTo>
                  <a:lnTo>
                    <a:pt x="7884" y="2089"/>
                  </a:lnTo>
                  <a:lnTo>
                    <a:pt x="7959" y="2014"/>
                  </a:lnTo>
                  <a:lnTo>
                    <a:pt x="8016" y="1920"/>
                  </a:lnTo>
                  <a:lnTo>
                    <a:pt x="8053" y="1825"/>
                  </a:lnTo>
                  <a:lnTo>
                    <a:pt x="8072" y="1731"/>
                  </a:lnTo>
                  <a:lnTo>
                    <a:pt x="8072" y="1637"/>
                  </a:lnTo>
                  <a:lnTo>
                    <a:pt x="8072" y="1524"/>
                  </a:lnTo>
                  <a:lnTo>
                    <a:pt x="8035" y="1430"/>
                  </a:lnTo>
                  <a:lnTo>
                    <a:pt x="7621" y="189"/>
                  </a:lnTo>
                  <a:lnTo>
                    <a:pt x="7583" y="113"/>
                  </a:lnTo>
                  <a:lnTo>
                    <a:pt x="7489" y="76"/>
                  </a:lnTo>
                  <a:lnTo>
                    <a:pt x="7376" y="38"/>
                  </a:lnTo>
                  <a:lnTo>
                    <a:pt x="7226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1" name="Google Shape;11031;p71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extrusionOk="0">
                  <a:moveTo>
                    <a:pt x="4799" y="1"/>
                  </a:move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2" name="Google Shape;11032;p71"/>
            <p:cNvSpPr/>
            <p:nvPr/>
          </p:nvSpPr>
          <p:spPr>
            <a:xfrm>
              <a:off x="2986575" y="3841975"/>
              <a:ext cx="124200" cy="72950"/>
            </a:xfrm>
            <a:custGeom>
              <a:avLst/>
              <a:gdLst/>
              <a:ahLst/>
              <a:cxnLst/>
              <a:rect l="l" t="t" r="r" b="b"/>
              <a:pathLst>
                <a:path w="4968" h="2918" fill="none" extrusionOk="0">
                  <a:moveTo>
                    <a:pt x="4799" y="1"/>
                  </a:moveTo>
                  <a:lnTo>
                    <a:pt x="4799" y="1"/>
                  </a:lnTo>
                  <a:lnTo>
                    <a:pt x="4328" y="245"/>
                  </a:lnTo>
                  <a:lnTo>
                    <a:pt x="3877" y="471"/>
                  </a:lnTo>
                  <a:lnTo>
                    <a:pt x="3425" y="659"/>
                  </a:lnTo>
                  <a:lnTo>
                    <a:pt x="2992" y="847"/>
                  </a:lnTo>
                  <a:lnTo>
                    <a:pt x="2578" y="979"/>
                  </a:lnTo>
                  <a:lnTo>
                    <a:pt x="2183" y="1111"/>
                  </a:lnTo>
                  <a:lnTo>
                    <a:pt x="1468" y="1318"/>
                  </a:lnTo>
                  <a:lnTo>
                    <a:pt x="866" y="1449"/>
                  </a:lnTo>
                  <a:lnTo>
                    <a:pt x="396" y="1525"/>
                  </a:lnTo>
                  <a:lnTo>
                    <a:pt x="1" y="1581"/>
                  </a:lnTo>
                  <a:lnTo>
                    <a:pt x="452" y="2917"/>
                  </a:lnTo>
                  <a:lnTo>
                    <a:pt x="452" y="2917"/>
                  </a:lnTo>
                  <a:lnTo>
                    <a:pt x="1054" y="2691"/>
                  </a:lnTo>
                  <a:lnTo>
                    <a:pt x="1713" y="2428"/>
                  </a:lnTo>
                  <a:lnTo>
                    <a:pt x="2390" y="2108"/>
                  </a:lnTo>
                  <a:lnTo>
                    <a:pt x="3049" y="1788"/>
                  </a:lnTo>
                  <a:lnTo>
                    <a:pt x="3689" y="1449"/>
                  </a:lnTo>
                  <a:lnTo>
                    <a:pt x="4234" y="1111"/>
                  </a:lnTo>
                  <a:lnTo>
                    <a:pt x="4460" y="960"/>
                  </a:lnTo>
                  <a:lnTo>
                    <a:pt x="4667" y="791"/>
                  </a:lnTo>
                  <a:lnTo>
                    <a:pt x="4836" y="659"/>
                  </a:lnTo>
                  <a:lnTo>
                    <a:pt x="4968" y="509"/>
                  </a:lnTo>
                  <a:lnTo>
                    <a:pt x="4799" y="1"/>
                  </a:lnTo>
                  <a:lnTo>
                    <a:pt x="4799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3" name="Google Shape;11033;p71"/>
            <p:cNvSpPr/>
            <p:nvPr/>
          </p:nvSpPr>
          <p:spPr>
            <a:xfrm>
              <a:off x="3053375" y="3989200"/>
              <a:ext cx="173125" cy="318025"/>
            </a:xfrm>
            <a:custGeom>
              <a:avLst/>
              <a:gdLst/>
              <a:ahLst/>
              <a:cxnLst/>
              <a:rect l="l" t="t" r="r" b="b"/>
              <a:pathLst>
                <a:path w="6925" h="12721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3557" y="11535"/>
                  </a:lnTo>
                  <a:lnTo>
                    <a:pt x="3613" y="11704"/>
                  </a:lnTo>
                  <a:lnTo>
                    <a:pt x="3688" y="11855"/>
                  </a:lnTo>
                  <a:lnTo>
                    <a:pt x="3782" y="12005"/>
                  </a:lnTo>
                  <a:lnTo>
                    <a:pt x="3895" y="12137"/>
                  </a:lnTo>
                  <a:lnTo>
                    <a:pt x="4008" y="12250"/>
                  </a:lnTo>
                  <a:lnTo>
                    <a:pt x="4140" y="12363"/>
                  </a:lnTo>
                  <a:lnTo>
                    <a:pt x="4290" y="12457"/>
                  </a:lnTo>
                  <a:lnTo>
                    <a:pt x="4422" y="12532"/>
                  </a:lnTo>
                  <a:lnTo>
                    <a:pt x="4573" y="12607"/>
                  </a:lnTo>
                  <a:lnTo>
                    <a:pt x="4742" y="12664"/>
                  </a:lnTo>
                  <a:lnTo>
                    <a:pt x="4911" y="12702"/>
                  </a:lnTo>
                  <a:lnTo>
                    <a:pt x="5062" y="12720"/>
                  </a:lnTo>
                  <a:lnTo>
                    <a:pt x="5250" y="12720"/>
                  </a:lnTo>
                  <a:lnTo>
                    <a:pt x="5419" y="12702"/>
                  </a:lnTo>
                  <a:lnTo>
                    <a:pt x="5589" y="12683"/>
                  </a:lnTo>
                  <a:lnTo>
                    <a:pt x="5758" y="12626"/>
                  </a:lnTo>
                  <a:lnTo>
                    <a:pt x="5927" y="12570"/>
                  </a:lnTo>
                  <a:lnTo>
                    <a:pt x="6078" y="12476"/>
                  </a:lnTo>
                  <a:lnTo>
                    <a:pt x="6210" y="12382"/>
                  </a:lnTo>
                  <a:lnTo>
                    <a:pt x="6341" y="12288"/>
                  </a:lnTo>
                  <a:lnTo>
                    <a:pt x="6473" y="12156"/>
                  </a:lnTo>
                  <a:lnTo>
                    <a:pt x="6586" y="12024"/>
                  </a:lnTo>
                  <a:lnTo>
                    <a:pt x="6680" y="11892"/>
                  </a:lnTo>
                  <a:lnTo>
                    <a:pt x="6755" y="11742"/>
                  </a:lnTo>
                  <a:lnTo>
                    <a:pt x="6812" y="11591"/>
                  </a:lnTo>
                  <a:lnTo>
                    <a:pt x="6868" y="11441"/>
                  </a:lnTo>
                  <a:lnTo>
                    <a:pt x="6906" y="11272"/>
                  </a:lnTo>
                  <a:lnTo>
                    <a:pt x="6925" y="11102"/>
                  </a:lnTo>
                  <a:lnTo>
                    <a:pt x="6925" y="10933"/>
                  </a:lnTo>
                  <a:lnTo>
                    <a:pt x="6925" y="10764"/>
                  </a:lnTo>
                  <a:lnTo>
                    <a:pt x="6887" y="10594"/>
                  </a:lnTo>
                  <a:lnTo>
                    <a:pt x="6849" y="1042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4" name="Google Shape;11034;p71"/>
            <p:cNvSpPr/>
            <p:nvPr/>
          </p:nvSpPr>
          <p:spPr>
            <a:xfrm>
              <a:off x="3127700" y="4162325"/>
              <a:ext cx="37175" cy="37175"/>
            </a:xfrm>
            <a:custGeom>
              <a:avLst/>
              <a:gdLst/>
              <a:ahLst/>
              <a:cxnLst/>
              <a:rect l="l" t="t" r="r" b="b"/>
              <a:pathLst>
                <a:path w="1487" h="1487" extrusionOk="0">
                  <a:moveTo>
                    <a:pt x="678" y="0"/>
                  </a:moveTo>
                  <a:lnTo>
                    <a:pt x="546" y="38"/>
                  </a:lnTo>
                  <a:lnTo>
                    <a:pt x="395" y="94"/>
                  </a:lnTo>
                  <a:lnTo>
                    <a:pt x="264" y="169"/>
                  </a:lnTo>
                  <a:lnTo>
                    <a:pt x="170" y="282"/>
                  </a:lnTo>
                  <a:lnTo>
                    <a:pt x="94" y="395"/>
                  </a:lnTo>
                  <a:lnTo>
                    <a:pt x="38" y="527"/>
                  </a:lnTo>
                  <a:lnTo>
                    <a:pt x="0" y="659"/>
                  </a:lnTo>
                  <a:lnTo>
                    <a:pt x="0" y="809"/>
                  </a:lnTo>
                  <a:lnTo>
                    <a:pt x="19" y="960"/>
                  </a:lnTo>
                  <a:lnTo>
                    <a:pt x="76" y="1091"/>
                  </a:lnTo>
                  <a:lnTo>
                    <a:pt x="170" y="1223"/>
                  </a:lnTo>
                  <a:lnTo>
                    <a:pt x="264" y="1317"/>
                  </a:lnTo>
                  <a:lnTo>
                    <a:pt x="395" y="1411"/>
                  </a:lnTo>
                  <a:lnTo>
                    <a:pt x="527" y="1468"/>
                  </a:lnTo>
                  <a:lnTo>
                    <a:pt x="659" y="1487"/>
                  </a:lnTo>
                  <a:lnTo>
                    <a:pt x="809" y="1487"/>
                  </a:lnTo>
                  <a:lnTo>
                    <a:pt x="941" y="1468"/>
                  </a:lnTo>
                  <a:lnTo>
                    <a:pt x="1092" y="1411"/>
                  </a:lnTo>
                  <a:lnTo>
                    <a:pt x="1223" y="1336"/>
                  </a:lnTo>
                  <a:lnTo>
                    <a:pt x="1317" y="1223"/>
                  </a:lnTo>
                  <a:lnTo>
                    <a:pt x="1393" y="1110"/>
                  </a:lnTo>
                  <a:lnTo>
                    <a:pt x="1449" y="979"/>
                  </a:lnTo>
                  <a:lnTo>
                    <a:pt x="1487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395"/>
                  </a:lnTo>
                  <a:lnTo>
                    <a:pt x="1317" y="282"/>
                  </a:lnTo>
                  <a:lnTo>
                    <a:pt x="1223" y="169"/>
                  </a:lnTo>
                  <a:lnTo>
                    <a:pt x="1092" y="94"/>
                  </a:lnTo>
                  <a:lnTo>
                    <a:pt x="960" y="38"/>
                  </a:lnTo>
                  <a:lnTo>
                    <a:pt x="82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5" name="Google Shape;11035;p71"/>
            <p:cNvSpPr/>
            <p:nvPr/>
          </p:nvSpPr>
          <p:spPr>
            <a:xfrm>
              <a:off x="3074550" y="4040950"/>
              <a:ext cx="37175" cy="37650"/>
            </a:xfrm>
            <a:custGeom>
              <a:avLst/>
              <a:gdLst/>
              <a:ahLst/>
              <a:cxnLst/>
              <a:rect l="l" t="t" r="r" b="b"/>
              <a:pathLst>
                <a:path w="1487" h="1506" extrusionOk="0">
                  <a:moveTo>
                    <a:pt x="678" y="1"/>
                  </a:moveTo>
                  <a:lnTo>
                    <a:pt x="527" y="38"/>
                  </a:lnTo>
                  <a:lnTo>
                    <a:pt x="395" y="95"/>
                  </a:lnTo>
                  <a:lnTo>
                    <a:pt x="264" y="170"/>
                  </a:lnTo>
                  <a:lnTo>
                    <a:pt x="170" y="283"/>
                  </a:lnTo>
                  <a:lnTo>
                    <a:pt x="75" y="396"/>
                  </a:lnTo>
                  <a:lnTo>
                    <a:pt x="19" y="528"/>
                  </a:lnTo>
                  <a:lnTo>
                    <a:pt x="0" y="678"/>
                  </a:lnTo>
                  <a:lnTo>
                    <a:pt x="0" y="810"/>
                  </a:lnTo>
                  <a:lnTo>
                    <a:pt x="19" y="960"/>
                  </a:lnTo>
                  <a:lnTo>
                    <a:pt x="75" y="1092"/>
                  </a:lnTo>
                  <a:lnTo>
                    <a:pt x="170" y="1224"/>
                  </a:lnTo>
                  <a:lnTo>
                    <a:pt x="264" y="1337"/>
                  </a:lnTo>
                  <a:lnTo>
                    <a:pt x="377" y="1412"/>
                  </a:lnTo>
                  <a:lnTo>
                    <a:pt x="508" y="1468"/>
                  </a:lnTo>
                  <a:lnTo>
                    <a:pt x="659" y="1487"/>
                  </a:lnTo>
                  <a:lnTo>
                    <a:pt x="809" y="1506"/>
                  </a:lnTo>
                  <a:lnTo>
                    <a:pt x="941" y="1468"/>
                  </a:lnTo>
                  <a:lnTo>
                    <a:pt x="1091" y="1412"/>
                  </a:lnTo>
                  <a:lnTo>
                    <a:pt x="1204" y="1337"/>
                  </a:lnTo>
                  <a:lnTo>
                    <a:pt x="1317" y="1224"/>
                  </a:lnTo>
                  <a:lnTo>
                    <a:pt x="1393" y="1111"/>
                  </a:lnTo>
                  <a:lnTo>
                    <a:pt x="1449" y="979"/>
                  </a:lnTo>
                  <a:lnTo>
                    <a:pt x="1487" y="829"/>
                  </a:lnTo>
                  <a:lnTo>
                    <a:pt x="1487" y="697"/>
                  </a:lnTo>
                  <a:lnTo>
                    <a:pt x="1449" y="546"/>
                  </a:lnTo>
                  <a:lnTo>
                    <a:pt x="1393" y="415"/>
                  </a:lnTo>
                  <a:lnTo>
                    <a:pt x="1317" y="283"/>
                  </a:lnTo>
                  <a:lnTo>
                    <a:pt x="1223" y="170"/>
                  </a:lnTo>
                  <a:lnTo>
                    <a:pt x="1091" y="95"/>
                  </a:lnTo>
                  <a:lnTo>
                    <a:pt x="960" y="38"/>
                  </a:lnTo>
                  <a:lnTo>
                    <a:pt x="828" y="19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6" name="Google Shape;11036;p71"/>
            <p:cNvSpPr/>
            <p:nvPr/>
          </p:nvSpPr>
          <p:spPr>
            <a:xfrm>
              <a:off x="3179900" y="4236175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34" y="0"/>
                  </a:moveTo>
                  <a:lnTo>
                    <a:pt x="340" y="19"/>
                  </a:lnTo>
                  <a:lnTo>
                    <a:pt x="245" y="57"/>
                  </a:lnTo>
                  <a:lnTo>
                    <a:pt x="170" y="94"/>
                  </a:lnTo>
                  <a:lnTo>
                    <a:pt x="114" y="170"/>
                  </a:lnTo>
                  <a:lnTo>
                    <a:pt x="57" y="245"/>
                  </a:lnTo>
                  <a:lnTo>
                    <a:pt x="20" y="320"/>
                  </a:lnTo>
                  <a:lnTo>
                    <a:pt x="1" y="414"/>
                  </a:lnTo>
                  <a:lnTo>
                    <a:pt x="1" y="489"/>
                  </a:lnTo>
                  <a:lnTo>
                    <a:pt x="20" y="583"/>
                  </a:lnTo>
                  <a:lnTo>
                    <a:pt x="57" y="678"/>
                  </a:lnTo>
                  <a:lnTo>
                    <a:pt x="114" y="753"/>
                  </a:lnTo>
                  <a:lnTo>
                    <a:pt x="170" y="828"/>
                  </a:lnTo>
                  <a:lnTo>
                    <a:pt x="245" y="866"/>
                  </a:lnTo>
                  <a:lnTo>
                    <a:pt x="321" y="903"/>
                  </a:lnTo>
                  <a:lnTo>
                    <a:pt x="415" y="922"/>
                  </a:lnTo>
                  <a:lnTo>
                    <a:pt x="509" y="922"/>
                  </a:lnTo>
                  <a:lnTo>
                    <a:pt x="603" y="903"/>
                  </a:lnTo>
                  <a:lnTo>
                    <a:pt x="678" y="866"/>
                  </a:lnTo>
                  <a:lnTo>
                    <a:pt x="754" y="828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2"/>
                  </a:lnTo>
                  <a:lnTo>
                    <a:pt x="923" y="508"/>
                  </a:lnTo>
                  <a:lnTo>
                    <a:pt x="923" y="414"/>
                  </a:lnTo>
                  <a:lnTo>
                    <a:pt x="904" y="339"/>
                  </a:lnTo>
                  <a:lnTo>
                    <a:pt x="885" y="245"/>
                  </a:lnTo>
                  <a:lnTo>
                    <a:pt x="829" y="170"/>
                  </a:lnTo>
                  <a:lnTo>
                    <a:pt x="754" y="94"/>
                  </a:lnTo>
                  <a:lnTo>
                    <a:pt x="678" y="57"/>
                  </a:lnTo>
                  <a:lnTo>
                    <a:pt x="603" y="19"/>
                  </a:lnTo>
                  <a:lnTo>
                    <a:pt x="509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7" name="Google Shape;11037;p71"/>
            <p:cNvSpPr/>
            <p:nvPr/>
          </p:nvSpPr>
          <p:spPr>
            <a:xfrm>
              <a:off x="3138975" y="4106800"/>
              <a:ext cx="23075" cy="23075"/>
            </a:xfrm>
            <a:custGeom>
              <a:avLst/>
              <a:gdLst/>
              <a:ahLst/>
              <a:cxnLst/>
              <a:rect l="l" t="t" r="r" b="b"/>
              <a:pathLst>
                <a:path w="923" h="923" extrusionOk="0">
                  <a:moveTo>
                    <a:pt x="415" y="1"/>
                  </a:moveTo>
                  <a:lnTo>
                    <a:pt x="340" y="20"/>
                  </a:lnTo>
                  <a:lnTo>
                    <a:pt x="246" y="57"/>
                  </a:lnTo>
                  <a:lnTo>
                    <a:pt x="170" y="114"/>
                  </a:lnTo>
                  <a:lnTo>
                    <a:pt x="95" y="170"/>
                  </a:lnTo>
                  <a:lnTo>
                    <a:pt x="57" y="245"/>
                  </a:lnTo>
                  <a:lnTo>
                    <a:pt x="20" y="321"/>
                  </a:lnTo>
                  <a:lnTo>
                    <a:pt x="1" y="415"/>
                  </a:lnTo>
                  <a:lnTo>
                    <a:pt x="1" y="509"/>
                  </a:lnTo>
                  <a:lnTo>
                    <a:pt x="20" y="603"/>
                  </a:lnTo>
                  <a:lnTo>
                    <a:pt x="57" y="678"/>
                  </a:lnTo>
                  <a:lnTo>
                    <a:pt x="95" y="753"/>
                  </a:lnTo>
                  <a:lnTo>
                    <a:pt x="170" y="829"/>
                  </a:lnTo>
                  <a:lnTo>
                    <a:pt x="246" y="866"/>
                  </a:lnTo>
                  <a:lnTo>
                    <a:pt x="321" y="904"/>
                  </a:lnTo>
                  <a:lnTo>
                    <a:pt x="415" y="923"/>
                  </a:lnTo>
                  <a:lnTo>
                    <a:pt x="509" y="923"/>
                  </a:lnTo>
                  <a:lnTo>
                    <a:pt x="584" y="904"/>
                  </a:lnTo>
                  <a:lnTo>
                    <a:pt x="678" y="885"/>
                  </a:lnTo>
                  <a:lnTo>
                    <a:pt x="754" y="829"/>
                  </a:lnTo>
                  <a:lnTo>
                    <a:pt x="829" y="753"/>
                  </a:lnTo>
                  <a:lnTo>
                    <a:pt x="866" y="678"/>
                  </a:lnTo>
                  <a:lnTo>
                    <a:pt x="904" y="603"/>
                  </a:lnTo>
                  <a:lnTo>
                    <a:pt x="923" y="509"/>
                  </a:lnTo>
                  <a:lnTo>
                    <a:pt x="923" y="434"/>
                  </a:lnTo>
                  <a:lnTo>
                    <a:pt x="904" y="340"/>
                  </a:lnTo>
                  <a:lnTo>
                    <a:pt x="866" y="245"/>
                  </a:lnTo>
                  <a:lnTo>
                    <a:pt x="829" y="170"/>
                  </a:lnTo>
                  <a:lnTo>
                    <a:pt x="754" y="114"/>
                  </a:lnTo>
                  <a:lnTo>
                    <a:pt x="678" y="57"/>
                  </a:lnTo>
                  <a:lnTo>
                    <a:pt x="603" y="20"/>
                  </a:lnTo>
                  <a:lnTo>
                    <a:pt x="509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8" name="Google Shape;11038;p71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39" name="Google Shape;11039;p71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extrusionOk="0">
                  <a:moveTo>
                    <a:pt x="4403" y="0"/>
                  </a:move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0" name="Google Shape;11040;p71"/>
            <p:cNvSpPr/>
            <p:nvPr/>
          </p:nvSpPr>
          <p:spPr>
            <a:xfrm>
              <a:off x="2967775" y="3784600"/>
              <a:ext cx="120900" cy="44700"/>
            </a:xfrm>
            <a:custGeom>
              <a:avLst/>
              <a:gdLst/>
              <a:ahLst/>
              <a:cxnLst/>
              <a:rect l="l" t="t" r="r" b="b"/>
              <a:pathLst>
                <a:path w="4836" h="1788" fill="none" extrusionOk="0">
                  <a:moveTo>
                    <a:pt x="4572" y="0"/>
                  </a:moveTo>
                  <a:lnTo>
                    <a:pt x="4572" y="0"/>
                  </a:lnTo>
                  <a:lnTo>
                    <a:pt x="4403" y="0"/>
                  </a:lnTo>
                  <a:lnTo>
                    <a:pt x="4177" y="38"/>
                  </a:lnTo>
                  <a:lnTo>
                    <a:pt x="3650" y="132"/>
                  </a:lnTo>
                  <a:lnTo>
                    <a:pt x="3011" y="301"/>
                  </a:lnTo>
                  <a:lnTo>
                    <a:pt x="2296" y="527"/>
                  </a:lnTo>
                  <a:lnTo>
                    <a:pt x="2296" y="527"/>
                  </a:lnTo>
                  <a:lnTo>
                    <a:pt x="1806" y="696"/>
                  </a:lnTo>
                  <a:lnTo>
                    <a:pt x="1355" y="884"/>
                  </a:lnTo>
                  <a:lnTo>
                    <a:pt x="960" y="1054"/>
                  </a:lnTo>
                  <a:lnTo>
                    <a:pt x="621" y="1204"/>
                  </a:lnTo>
                  <a:lnTo>
                    <a:pt x="339" y="1374"/>
                  </a:lnTo>
                  <a:lnTo>
                    <a:pt x="132" y="1505"/>
                  </a:lnTo>
                  <a:lnTo>
                    <a:pt x="75" y="1562"/>
                  </a:lnTo>
                  <a:lnTo>
                    <a:pt x="19" y="1618"/>
                  </a:lnTo>
                  <a:lnTo>
                    <a:pt x="0" y="1656"/>
                  </a:lnTo>
                  <a:lnTo>
                    <a:pt x="0" y="1712"/>
                  </a:lnTo>
                  <a:lnTo>
                    <a:pt x="0" y="1712"/>
                  </a:lnTo>
                  <a:lnTo>
                    <a:pt x="19" y="1731"/>
                  </a:lnTo>
                  <a:lnTo>
                    <a:pt x="75" y="1769"/>
                  </a:lnTo>
                  <a:lnTo>
                    <a:pt x="151" y="1769"/>
                  </a:lnTo>
                  <a:lnTo>
                    <a:pt x="245" y="1788"/>
                  </a:lnTo>
                  <a:lnTo>
                    <a:pt x="245" y="1788"/>
                  </a:lnTo>
                  <a:lnTo>
                    <a:pt x="433" y="1769"/>
                  </a:lnTo>
                  <a:lnTo>
                    <a:pt x="640" y="1750"/>
                  </a:lnTo>
                  <a:lnTo>
                    <a:pt x="1185" y="1637"/>
                  </a:lnTo>
                  <a:lnTo>
                    <a:pt x="1825" y="1468"/>
                  </a:lnTo>
                  <a:lnTo>
                    <a:pt x="2540" y="1242"/>
                  </a:lnTo>
                  <a:lnTo>
                    <a:pt x="2540" y="1242"/>
                  </a:lnTo>
                  <a:lnTo>
                    <a:pt x="3011" y="1073"/>
                  </a:lnTo>
                  <a:lnTo>
                    <a:pt x="3462" y="903"/>
                  </a:lnTo>
                  <a:lnTo>
                    <a:pt x="3857" y="734"/>
                  </a:lnTo>
                  <a:lnTo>
                    <a:pt x="4215" y="565"/>
                  </a:lnTo>
                  <a:lnTo>
                    <a:pt x="4478" y="414"/>
                  </a:lnTo>
                  <a:lnTo>
                    <a:pt x="4685" y="282"/>
                  </a:lnTo>
                  <a:lnTo>
                    <a:pt x="4760" y="226"/>
                  </a:lnTo>
                  <a:lnTo>
                    <a:pt x="4798" y="169"/>
                  </a:lnTo>
                  <a:lnTo>
                    <a:pt x="4836" y="113"/>
                  </a:lnTo>
                  <a:lnTo>
                    <a:pt x="4836" y="75"/>
                  </a:lnTo>
                  <a:lnTo>
                    <a:pt x="4836" y="75"/>
                  </a:lnTo>
                  <a:lnTo>
                    <a:pt x="4798" y="38"/>
                  </a:lnTo>
                  <a:lnTo>
                    <a:pt x="4742" y="19"/>
                  </a:lnTo>
                  <a:lnTo>
                    <a:pt x="4666" y="0"/>
                  </a:lnTo>
                  <a:lnTo>
                    <a:pt x="4572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1" name="Google Shape;11041;p71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extrusionOk="0">
                  <a:moveTo>
                    <a:pt x="2070" y="1"/>
                  </a:move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2" name="Google Shape;11042;p71"/>
            <p:cNvSpPr/>
            <p:nvPr/>
          </p:nvSpPr>
          <p:spPr>
            <a:xfrm>
              <a:off x="2893925" y="3670750"/>
              <a:ext cx="103500" cy="103525"/>
            </a:xfrm>
            <a:custGeom>
              <a:avLst/>
              <a:gdLst/>
              <a:ahLst/>
              <a:cxnLst/>
              <a:rect l="l" t="t" r="r" b="b"/>
              <a:pathLst>
                <a:path w="4140" h="4141" fill="none" extrusionOk="0">
                  <a:moveTo>
                    <a:pt x="2070" y="1"/>
                  </a:moveTo>
                  <a:lnTo>
                    <a:pt x="2070" y="1"/>
                  </a:lnTo>
                  <a:lnTo>
                    <a:pt x="1900" y="20"/>
                  </a:lnTo>
                  <a:lnTo>
                    <a:pt x="1731" y="38"/>
                  </a:lnTo>
                  <a:lnTo>
                    <a:pt x="1562" y="57"/>
                  </a:lnTo>
                  <a:lnTo>
                    <a:pt x="1392" y="114"/>
                  </a:lnTo>
                  <a:lnTo>
                    <a:pt x="1392" y="114"/>
                  </a:lnTo>
                  <a:lnTo>
                    <a:pt x="1204" y="189"/>
                  </a:lnTo>
                  <a:lnTo>
                    <a:pt x="1016" y="283"/>
                  </a:lnTo>
                  <a:lnTo>
                    <a:pt x="847" y="396"/>
                  </a:lnTo>
                  <a:lnTo>
                    <a:pt x="696" y="528"/>
                  </a:lnTo>
                  <a:lnTo>
                    <a:pt x="546" y="659"/>
                  </a:lnTo>
                  <a:lnTo>
                    <a:pt x="414" y="829"/>
                  </a:lnTo>
                  <a:lnTo>
                    <a:pt x="301" y="979"/>
                  </a:lnTo>
                  <a:lnTo>
                    <a:pt x="207" y="1149"/>
                  </a:lnTo>
                  <a:lnTo>
                    <a:pt x="132" y="1337"/>
                  </a:lnTo>
                  <a:lnTo>
                    <a:pt x="75" y="1525"/>
                  </a:lnTo>
                  <a:lnTo>
                    <a:pt x="19" y="1732"/>
                  </a:lnTo>
                  <a:lnTo>
                    <a:pt x="0" y="1920"/>
                  </a:lnTo>
                  <a:lnTo>
                    <a:pt x="0" y="2127"/>
                  </a:lnTo>
                  <a:lnTo>
                    <a:pt x="19" y="2334"/>
                  </a:lnTo>
                  <a:lnTo>
                    <a:pt x="56" y="2541"/>
                  </a:lnTo>
                  <a:lnTo>
                    <a:pt x="113" y="2729"/>
                  </a:lnTo>
                  <a:lnTo>
                    <a:pt x="113" y="2729"/>
                  </a:lnTo>
                  <a:lnTo>
                    <a:pt x="169" y="2898"/>
                  </a:lnTo>
                  <a:lnTo>
                    <a:pt x="245" y="3049"/>
                  </a:lnTo>
                  <a:lnTo>
                    <a:pt x="320" y="3181"/>
                  </a:lnTo>
                  <a:lnTo>
                    <a:pt x="414" y="3312"/>
                  </a:lnTo>
                  <a:lnTo>
                    <a:pt x="508" y="3444"/>
                  </a:lnTo>
                  <a:lnTo>
                    <a:pt x="621" y="3557"/>
                  </a:lnTo>
                  <a:lnTo>
                    <a:pt x="753" y="3670"/>
                  </a:lnTo>
                  <a:lnTo>
                    <a:pt x="866" y="3764"/>
                  </a:lnTo>
                  <a:lnTo>
                    <a:pt x="997" y="3839"/>
                  </a:lnTo>
                  <a:lnTo>
                    <a:pt x="1148" y="3914"/>
                  </a:lnTo>
                  <a:lnTo>
                    <a:pt x="1279" y="3990"/>
                  </a:lnTo>
                  <a:lnTo>
                    <a:pt x="1430" y="4046"/>
                  </a:lnTo>
                  <a:lnTo>
                    <a:pt x="1581" y="4084"/>
                  </a:lnTo>
                  <a:lnTo>
                    <a:pt x="1750" y="4121"/>
                  </a:lnTo>
                  <a:lnTo>
                    <a:pt x="1900" y="4140"/>
                  </a:lnTo>
                  <a:lnTo>
                    <a:pt x="2070" y="4140"/>
                  </a:lnTo>
                  <a:lnTo>
                    <a:pt x="2070" y="4140"/>
                  </a:lnTo>
                  <a:lnTo>
                    <a:pt x="2220" y="4140"/>
                  </a:lnTo>
                  <a:lnTo>
                    <a:pt x="2390" y="4103"/>
                  </a:lnTo>
                  <a:lnTo>
                    <a:pt x="2559" y="4084"/>
                  </a:lnTo>
                  <a:lnTo>
                    <a:pt x="2728" y="4027"/>
                  </a:lnTo>
                  <a:lnTo>
                    <a:pt x="2728" y="4027"/>
                  </a:lnTo>
                  <a:lnTo>
                    <a:pt x="2916" y="3952"/>
                  </a:lnTo>
                  <a:lnTo>
                    <a:pt x="3105" y="3858"/>
                  </a:lnTo>
                  <a:lnTo>
                    <a:pt x="3274" y="3745"/>
                  </a:lnTo>
                  <a:lnTo>
                    <a:pt x="3443" y="3613"/>
                  </a:lnTo>
                  <a:lnTo>
                    <a:pt x="3575" y="3482"/>
                  </a:lnTo>
                  <a:lnTo>
                    <a:pt x="3707" y="3331"/>
                  </a:lnTo>
                  <a:lnTo>
                    <a:pt x="3820" y="3162"/>
                  </a:lnTo>
                  <a:lnTo>
                    <a:pt x="3914" y="2992"/>
                  </a:lnTo>
                  <a:lnTo>
                    <a:pt x="3989" y="2804"/>
                  </a:lnTo>
                  <a:lnTo>
                    <a:pt x="4064" y="2616"/>
                  </a:lnTo>
                  <a:lnTo>
                    <a:pt x="4102" y="2428"/>
                  </a:lnTo>
                  <a:lnTo>
                    <a:pt x="4121" y="2221"/>
                  </a:lnTo>
                  <a:lnTo>
                    <a:pt x="4139" y="2014"/>
                  </a:lnTo>
                  <a:lnTo>
                    <a:pt x="4121" y="1807"/>
                  </a:lnTo>
                  <a:lnTo>
                    <a:pt x="4083" y="1619"/>
                  </a:lnTo>
                  <a:lnTo>
                    <a:pt x="4027" y="1412"/>
                  </a:lnTo>
                  <a:lnTo>
                    <a:pt x="4027" y="1412"/>
                  </a:lnTo>
                  <a:lnTo>
                    <a:pt x="3951" y="1243"/>
                  </a:lnTo>
                  <a:lnTo>
                    <a:pt x="3895" y="1092"/>
                  </a:lnTo>
                  <a:lnTo>
                    <a:pt x="3801" y="960"/>
                  </a:lnTo>
                  <a:lnTo>
                    <a:pt x="3707" y="829"/>
                  </a:lnTo>
                  <a:lnTo>
                    <a:pt x="3613" y="697"/>
                  </a:lnTo>
                  <a:lnTo>
                    <a:pt x="3500" y="584"/>
                  </a:lnTo>
                  <a:lnTo>
                    <a:pt x="3387" y="471"/>
                  </a:lnTo>
                  <a:lnTo>
                    <a:pt x="3255" y="377"/>
                  </a:lnTo>
                  <a:lnTo>
                    <a:pt x="3123" y="302"/>
                  </a:lnTo>
                  <a:lnTo>
                    <a:pt x="2992" y="227"/>
                  </a:lnTo>
                  <a:lnTo>
                    <a:pt x="2841" y="151"/>
                  </a:lnTo>
                  <a:lnTo>
                    <a:pt x="2691" y="95"/>
                  </a:lnTo>
                  <a:lnTo>
                    <a:pt x="2540" y="57"/>
                  </a:lnTo>
                  <a:lnTo>
                    <a:pt x="2390" y="38"/>
                  </a:lnTo>
                  <a:lnTo>
                    <a:pt x="2220" y="20"/>
                  </a:lnTo>
                  <a:lnTo>
                    <a:pt x="2070" y="1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3" name="Google Shape;11043;p71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extrusionOk="0">
                  <a:moveTo>
                    <a:pt x="1111" y="0"/>
                  </a:moveTo>
                  <a:lnTo>
                    <a:pt x="923" y="19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4" name="Google Shape;11044;p71"/>
            <p:cNvSpPr/>
            <p:nvPr/>
          </p:nvSpPr>
          <p:spPr>
            <a:xfrm>
              <a:off x="3034550" y="3684400"/>
              <a:ext cx="55075" cy="55525"/>
            </a:xfrm>
            <a:custGeom>
              <a:avLst/>
              <a:gdLst/>
              <a:ahLst/>
              <a:cxnLst/>
              <a:rect l="l" t="t" r="r" b="b"/>
              <a:pathLst>
                <a:path w="2203" h="2221" fill="none" extrusionOk="0">
                  <a:moveTo>
                    <a:pt x="1111" y="0"/>
                  </a:moveTo>
                  <a:lnTo>
                    <a:pt x="1111" y="0"/>
                  </a:lnTo>
                  <a:lnTo>
                    <a:pt x="923" y="19"/>
                  </a:lnTo>
                  <a:lnTo>
                    <a:pt x="753" y="57"/>
                  </a:lnTo>
                  <a:lnTo>
                    <a:pt x="753" y="57"/>
                  </a:lnTo>
                  <a:lnTo>
                    <a:pt x="641" y="94"/>
                  </a:lnTo>
                  <a:lnTo>
                    <a:pt x="547" y="151"/>
                  </a:lnTo>
                  <a:lnTo>
                    <a:pt x="377" y="283"/>
                  </a:lnTo>
                  <a:lnTo>
                    <a:pt x="227" y="433"/>
                  </a:lnTo>
                  <a:lnTo>
                    <a:pt x="114" y="621"/>
                  </a:lnTo>
                  <a:lnTo>
                    <a:pt x="38" y="809"/>
                  </a:lnTo>
                  <a:lnTo>
                    <a:pt x="1" y="1035"/>
                  </a:lnTo>
                  <a:lnTo>
                    <a:pt x="20" y="1242"/>
                  </a:lnTo>
                  <a:lnTo>
                    <a:pt x="38" y="1355"/>
                  </a:lnTo>
                  <a:lnTo>
                    <a:pt x="57" y="1468"/>
                  </a:lnTo>
                  <a:lnTo>
                    <a:pt x="57" y="1468"/>
                  </a:lnTo>
                  <a:lnTo>
                    <a:pt x="133" y="1619"/>
                  </a:lnTo>
                  <a:lnTo>
                    <a:pt x="227" y="1769"/>
                  </a:lnTo>
                  <a:lnTo>
                    <a:pt x="340" y="1901"/>
                  </a:lnTo>
                  <a:lnTo>
                    <a:pt x="471" y="2014"/>
                  </a:lnTo>
                  <a:lnTo>
                    <a:pt x="622" y="2089"/>
                  </a:lnTo>
                  <a:lnTo>
                    <a:pt x="772" y="2164"/>
                  </a:lnTo>
                  <a:lnTo>
                    <a:pt x="942" y="2202"/>
                  </a:lnTo>
                  <a:lnTo>
                    <a:pt x="1111" y="2221"/>
                  </a:lnTo>
                  <a:lnTo>
                    <a:pt x="1111" y="2221"/>
                  </a:lnTo>
                  <a:lnTo>
                    <a:pt x="1280" y="2202"/>
                  </a:lnTo>
                  <a:lnTo>
                    <a:pt x="1468" y="2145"/>
                  </a:lnTo>
                  <a:lnTo>
                    <a:pt x="1468" y="2145"/>
                  </a:lnTo>
                  <a:lnTo>
                    <a:pt x="1563" y="2108"/>
                  </a:lnTo>
                  <a:lnTo>
                    <a:pt x="1675" y="2051"/>
                  </a:lnTo>
                  <a:lnTo>
                    <a:pt x="1845" y="1938"/>
                  </a:lnTo>
                  <a:lnTo>
                    <a:pt x="1995" y="1769"/>
                  </a:lnTo>
                  <a:lnTo>
                    <a:pt x="2108" y="1600"/>
                  </a:lnTo>
                  <a:lnTo>
                    <a:pt x="2183" y="1393"/>
                  </a:lnTo>
                  <a:lnTo>
                    <a:pt x="2202" y="1186"/>
                  </a:lnTo>
                  <a:lnTo>
                    <a:pt x="2202" y="960"/>
                  </a:lnTo>
                  <a:lnTo>
                    <a:pt x="2183" y="866"/>
                  </a:lnTo>
                  <a:lnTo>
                    <a:pt x="2146" y="753"/>
                  </a:lnTo>
                  <a:lnTo>
                    <a:pt x="2146" y="753"/>
                  </a:lnTo>
                  <a:lnTo>
                    <a:pt x="2089" y="584"/>
                  </a:lnTo>
                  <a:lnTo>
                    <a:pt x="1995" y="433"/>
                  </a:lnTo>
                  <a:lnTo>
                    <a:pt x="1882" y="320"/>
                  </a:lnTo>
                  <a:lnTo>
                    <a:pt x="1751" y="207"/>
                  </a:lnTo>
                  <a:lnTo>
                    <a:pt x="1600" y="113"/>
                  </a:lnTo>
                  <a:lnTo>
                    <a:pt x="1450" y="57"/>
                  </a:lnTo>
                  <a:lnTo>
                    <a:pt x="1280" y="19"/>
                  </a:lnTo>
                  <a:lnTo>
                    <a:pt x="1111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5" name="Google Shape;11045;p71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extrusionOk="0">
                  <a:moveTo>
                    <a:pt x="1562" y="0"/>
                  </a:moveTo>
                  <a:lnTo>
                    <a:pt x="1317" y="38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6" name="Google Shape;11046;p71"/>
            <p:cNvSpPr/>
            <p:nvPr/>
          </p:nvSpPr>
          <p:spPr>
            <a:xfrm>
              <a:off x="2952250" y="3549875"/>
              <a:ext cx="78575" cy="79050"/>
            </a:xfrm>
            <a:custGeom>
              <a:avLst/>
              <a:gdLst/>
              <a:ahLst/>
              <a:cxnLst/>
              <a:rect l="l" t="t" r="r" b="b"/>
              <a:pathLst>
                <a:path w="3143" h="3162" fill="none" extrusionOk="0">
                  <a:moveTo>
                    <a:pt x="1562" y="0"/>
                  </a:moveTo>
                  <a:lnTo>
                    <a:pt x="1562" y="0"/>
                  </a:lnTo>
                  <a:lnTo>
                    <a:pt x="1317" y="38"/>
                  </a:lnTo>
                  <a:lnTo>
                    <a:pt x="1054" y="94"/>
                  </a:lnTo>
                  <a:lnTo>
                    <a:pt x="1054" y="94"/>
                  </a:lnTo>
                  <a:lnTo>
                    <a:pt x="903" y="151"/>
                  </a:lnTo>
                  <a:lnTo>
                    <a:pt x="772" y="226"/>
                  </a:lnTo>
                  <a:lnTo>
                    <a:pt x="640" y="301"/>
                  </a:lnTo>
                  <a:lnTo>
                    <a:pt x="527" y="414"/>
                  </a:lnTo>
                  <a:lnTo>
                    <a:pt x="414" y="508"/>
                  </a:lnTo>
                  <a:lnTo>
                    <a:pt x="320" y="621"/>
                  </a:lnTo>
                  <a:lnTo>
                    <a:pt x="226" y="753"/>
                  </a:lnTo>
                  <a:lnTo>
                    <a:pt x="151" y="884"/>
                  </a:lnTo>
                  <a:lnTo>
                    <a:pt x="94" y="1016"/>
                  </a:lnTo>
                  <a:lnTo>
                    <a:pt x="57" y="1167"/>
                  </a:lnTo>
                  <a:lnTo>
                    <a:pt x="19" y="1317"/>
                  </a:lnTo>
                  <a:lnTo>
                    <a:pt x="0" y="1468"/>
                  </a:lnTo>
                  <a:lnTo>
                    <a:pt x="0" y="1618"/>
                  </a:lnTo>
                  <a:lnTo>
                    <a:pt x="0" y="1769"/>
                  </a:lnTo>
                  <a:lnTo>
                    <a:pt x="38" y="1938"/>
                  </a:lnTo>
                  <a:lnTo>
                    <a:pt x="75" y="2089"/>
                  </a:lnTo>
                  <a:lnTo>
                    <a:pt x="75" y="2089"/>
                  </a:lnTo>
                  <a:lnTo>
                    <a:pt x="169" y="2314"/>
                  </a:lnTo>
                  <a:lnTo>
                    <a:pt x="320" y="2521"/>
                  </a:lnTo>
                  <a:lnTo>
                    <a:pt x="471" y="2710"/>
                  </a:lnTo>
                  <a:lnTo>
                    <a:pt x="659" y="2860"/>
                  </a:lnTo>
                  <a:lnTo>
                    <a:pt x="866" y="2992"/>
                  </a:lnTo>
                  <a:lnTo>
                    <a:pt x="1091" y="3086"/>
                  </a:lnTo>
                  <a:lnTo>
                    <a:pt x="1317" y="3142"/>
                  </a:lnTo>
                  <a:lnTo>
                    <a:pt x="1562" y="3161"/>
                  </a:lnTo>
                  <a:lnTo>
                    <a:pt x="1562" y="3161"/>
                  </a:lnTo>
                  <a:lnTo>
                    <a:pt x="1825" y="3124"/>
                  </a:lnTo>
                  <a:lnTo>
                    <a:pt x="2070" y="3067"/>
                  </a:lnTo>
                  <a:lnTo>
                    <a:pt x="2070" y="3067"/>
                  </a:lnTo>
                  <a:lnTo>
                    <a:pt x="2220" y="3011"/>
                  </a:lnTo>
                  <a:lnTo>
                    <a:pt x="2352" y="2935"/>
                  </a:lnTo>
                  <a:lnTo>
                    <a:pt x="2484" y="2860"/>
                  </a:lnTo>
                  <a:lnTo>
                    <a:pt x="2616" y="2747"/>
                  </a:lnTo>
                  <a:lnTo>
                    <a:pt x="2710" y="2653"/>
                  </a:lnTo>
                  <a:lnTo>
                    <a:pt x="2822" y="2540"/>
                  </a:lnTo>
                  <a:lnTo>
                    <a:pt x="2898" y="2409"/>
                  </a:lnTo>
                  <a:lnTo>
                    <a:pt x="2973" y="2277"/>
                  </a:lnTo>
                  <a:lnTo>
                    <a:pt x="3029" y="2145"/>
                  </a:lnTo>
                  <a:lnTo>
                    <a:pt x="3086" y="1995"/>
                  </a:lnTo>
                  <a:lnTo>
                    <a:pt x="3124" y="1844"/>
                  </a:lnTo>
                  <a:lnTo>
                    <a:pt x="3124" y="1694"/>
                  </a:lnTo>
                  <a:lnTo>
                    <a:pt x="3142" y="1543"/>
                  </a:lnTo>
                  <a:lnTo>
                    <a:pt x="3124" y="1392"/>
                  </a:lnTo>
                  <a:lnTo>
                    <a:pt x="3105" y="1223"/>
                  </a:lnTo>
                  <a:lnTo>
                    <a:pt x="3048" y="1073"/>
                  </a:lnTo>
                  <a:lnTo>
                    <a:pt x="3048" y="1073"/>
                  </a:lnTo>
                  <a:lnTo>
                    <a:pt x="2954" y="847"/>
                  </a:lnTo>
                  <a:lnTo>
                    <a:pt x="2822" y="640"/>
                  </a:lnTo>
                  <a:lnTo>
                    <a:pt x="2653" y="452"/>
                  </a:lnTo>
                  <a:lnTo>
                    <a:pt x="2465" y="301"/>
                  </a:lnTo>
                  <a:lnTo>
                    <a:pt x="2258" y="169"/>
                  </a:lnTo>
                  <a:lnTo>
                    <a:pt x="2051" y="75"/>
                  </a:lnTo>
                  <a:lnTo>
                    <a:pt x="1806" y="19"/>
                  </a:lnTo>
                  <a:lnTo>
                    <a:pt x="1562" y="0"/>
                  </a:lnTo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47" name="Google Shape;11047;p71"/>
            <p:cNvSpPr/>
            <p:nvPr/>
          </p:nvSpPr>
          <p:spPr>
            <a:xfrm>
              <a:off x="3053375" y="3989200"/>
              <a:ext cx="82350" cy="28725"/>
            </a:xfrm>
            <a:custGeom>
              <a:avLst/>
              <a:gdLst/>
              <a:ahLst/>
              <a:cxnLst/>
              <a:rect l="l" t="t" r="r" b="b"/>
              <a:pathLst>
                <a:path w="3294" h="1149" extrusionOk="0">
                  <a:moveTo>
                    <a:pt x="2842" y="1"/>
                  </a:moveTo>
                  <a:lnTo>
                    <a:pt x="2390" y="39"/>
                  </a:lnTo>
                  <a:lnTo>
                    <a:pt x="1957" y="114"/>
                  </a:lnTo>
                  <a:lnTo>
                    <a:pt x="1543" y="227"/>
                  </a:lnTo>
                  <a:lnTo>
                    <a:pt x="1148" y="396"/>
                  </a:lnTo>
                  <a:lnTo>
                    <a:pt x="753" y="584"/>
                  </a:lnTo>
                  <a:lnTo>
                    <a:pt x="377" y="829"/>
                  </a:lnTo>
                  <a:lnTo>
                    <a:pt x="0" y="1111"/>
                  </a:lnTo>
                  <a:lnTo>
                    <a:pt x="151" y="1130"/>
                  </a:lnTo>
                  <a:lnTo>
                    <a:pt x="320" y="1149"/>
                  </a:lnTo>
                  <a:lnTo>
                    <a:pt x="810" y="1149"/>
                  </a:lnTo>
                  <a:lnTo>
                    <a:pt x="1111" y="1111"/>
                  </a:lnTo>
                  <a:lnTo>
                    <a:pt x="1430" y="1055"/>
                  </a:lnTo>
                  <a:lnTo>
                    <a:pt x="1788" y="961"/>
                  </a:lnTo>
                  <a:lnTo>
                    <a:pt x="2127" y="810"/>
                  </a:lnTo>
                  <a:lnTo>
                    <a:pt x="2428" y="659"/>
                  </a:lnTo>
                  <a:lnTo>
                    <a:pt x="2691" y="509"/>
                  </a:lnTo>
                  <a:lnTo>
                    <a:pt x="2898" y="358"/>
                  </a:lnTo>
                  <a:lnTo>
                    <a:pt x="3067" y="208"/>
                  </a:lnTo>
                  <a:lnTo>
                    <a:pt x="3199" y="95"/>
                  </a:lnTo>
                  <a:lnTo>
                    <a:pt x="329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11048" name="Google Shape;11048;p71"/>
          <p:cNvGrpSpPr/>
          <p:nvPr/>
        </p:nvGrpSpPr>
        <p:grpSpPr>
          <a:xfrm>
            <a:off x="1100288" y="145875"/>
            <a:ext cx="922000" cy="501475"/>
            <a:chOff x="1470950" y="1480875"/>
            <a:chExt cx="922000" cy="501475"/>
          </a:xfrm>
        </p:grpSpPr>
        <p:sp>
          <p:nvSpPr>
            <p:cNvPr id="11049" name="Google Shape;11049;p71"/>
            <p:cNvSpPr/>
            <p:nvPr/>
          </p:nvSpPr>
          <p:spPr>
            <a:xfrm>
              <a:off x="1470950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0"/>
                  </a:moveTo>
                  <a:lnTo>
                    <a:pt x="11159" y="5175"/>
                  </a:lnTo>
                  <a:lnTo>
                    <a:pt x="8543" y="9709"/>
                  </a:lnTo>
                  <a:lnTo>
                    <a:pt x="3312" y="9709"/>
                  </a:lnTo>
                  <a:lnTo>
                    <a:pt x="678" y="5175"/>
                  </a:lnTo>
                  <a:lnTo>
                    <a:pt x="3312" y="640"/>
                  </a:lnTo>
                  <a:close/>
                  <a:moveTo>
                    <a:pt x="3030" y="0"/>
                  </a:moveTo>
                  <a:lnTo>
                    <a:pt x="2955" y="38"/>
                  </a:lnTo>
                  <a:lnTo>
                    <a:pt x="2899" y="94"/>
                  </a:lnTo>
                  <a:lnTo>
                    <a:pt x="2842" y="151"/>
                  </a:lnTo>
                  <a:lnTo>
                    <a:pt x="39" y="5005"/>
                  </a:lnTo>
                  <a:lnTo>
                    <a:pt x="1" y="5081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9" y="5325"/>
                  </a:lnTo>
                  <a:lnTo>
                    <a:pt x="2842" y="10180"/>
                  </a:lnTo>
                  <a:lnTo>
                    <a:pt x="2899" y="10255"/>
                  </a:lnTo>
                  <a:lnTo>
                    <a:pt x="2955" y="10311"/>
                  </a:lnTo>
                  <a:lnTo>
                    <a:pt x="3030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7" y="10330"/>
                  </a:lnTo>
                  <a:lnTo>
                    <a:pt x="8882" y="10311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5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081"/>
                  </a:lnTo>
                  <a:lnTo>
                    <a:pt x="11798" y="5005"/>
                  </a:lnTo>
                  <a:lnTo>
                    <a:pt x="8995" y="151"/>
                  </a:lnTo>
                  <a:lnTo>
                    <a:pt x="8957" y="94"/>
                  </a:lnTo>
                  <a:lnTo>
                    <a:pt x="8882" y="38"/>
                  </a:lnTo>
                  <a:lnTo>
                    <a:pt x="880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0" name="Google Shape;11050;p71"/>
            <p:cNvSpPr/>
            <p:nvPr/>
          </p:nvSpPr>
          <p:spPr>
            <a:xfrm>
              <a:off x="1679350" y="1480875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6"/>
                  </a:lnTo>
                  <a:lnTo>
                    <a:pt x="2973" y="10293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293"/>
                  </a:lnTo>
                  <a:lnTo>
                    <a:pt x="8956" y="10256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1"/>
                  </a:lnTo>
                  <a:lnTo>
                    <a:pt x="11854" y="5175"/>
                  </a:lnTo>
                  <a:lnTo>
                    <a:pt x="11835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1" name="Google Shape;11051;p71"/>
            <p:cNvSpPr/>
            <p:nvPr/>
          </p:nvSpPr>
          <p:spPr>
            <a:xfrm>
              <a:off x="1893375" y="160225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61" y="640"/>
                  </a:moveTo>
                  <a:lnTo>
                    <a:pt x="11177" y="5175"/>
                  </a:lnTo>
                  <a:lnTo>
                    <a:pt x="8561" y="9709"/>
                  </a:lnTo>
                  <a:lnTo>
                    <a:pt x="3312" y="9709"/>
                  </a:lnTo>
                  <a:lnTo>
                    <a:pt x="697" y="5175"/>
                  </a:lnTo>
                  <a:lnTo>
                    <a:pt x="3312" y="640"/>
                  </a:lnTo>
                  <a:close/>
                  <a:moveTo>
                    <a:pt x="3048" y="0"/>
                  </a:moveTo>
                  <a:lnTo>
                    <a:pt x="2973" y="38"/>
                  </a:lnTo>
                  <a:lnTo>
                    <a:pt x="2898" y="94"/>
                  </a:lnTo>
                  <a:lnTo>
                    <a:pt x="2860" y="151"/>
                  </a:lnTo>
                  <a:lnTo>
                    <a:pt x="57" y="5005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57" y="5325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1"/>
                  </a:lnTo>
                  <a:lnTo>
                    <a:pt x="3048" y="10330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0"/>
                  </a:lnTo>
                  <a:lnTo>
                    <a:pt x="8900" y="10311"/>
                  </a:lnTo>
                  <a:lnTo>
                    <a:pt x="8957" y="10255"/>
                  </a:lnTo>
                  <a:lnTo>
                    <a:pt x="9013" y="10180"/>
                  </a:lnTo>
                  <a:lnTo>
                    <a:pt x="11817" y="5325"/>
                  </a:lnTo>
                  <a:lnTo>
                    <a:pt x="11854" y="5250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7" y="5005"/>
                  </a:lnTo>
                  <a:lnTo>
                    <a:pt x="9013" y="151"/>
                  </a:lnTo>
                  <a:lnTo>
                    <a:pt x="8957" y="94"/>
                  </a:lnTo>
                  <a:lnTo>
                    <a:pt x="8900" y="38"/>
                  </a:lnTo>
                  <a:lnTo>
                    <a:pt x="8825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2" name="Google Shape;11052;p71"/>
            <p:cNvSpPr/>
            <p:nvPr/>
          </p:nvSpPr>
          <p:spPr>
            <a:xfrm>
              <a:off x="2096575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78" y="5175"/>
                  </a:lnTo>
                  <a:lnTo>
                    <a:pt x="3312" y="641"/>
                  </a:lnTo>
                  <a:close/>
                  <a:moveTo>
                    <a:pt x="3030" y="1"/>
                  </a:move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3" name="Google Shape;11053;p71"/>
            <p:cNvSpPr/>
            <p:nvPr/>
          </p:nvSpPr>
          <p:spPr>
            <a:xfrm>
              <a:off x="1679350" y="1723600"/>
              <a:ext cx="296375" cy="258750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77" y="5175"/>
                  </a:lnTo>
                  <a:lnTo>
                    <a:pt x="8543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8"/>
                  </a:lnTo>
                  <a:lnTo>
                    <a:pt x="2898" y="95"/>
                  </a:lnTo>
                  <a:lnTo>
                    <a:pt x="2841" y="151"/>
                  </a:lnTo>
                  <a:lnTo>
                    <a:pt x="38" y="5006"/>
                  </a:lnTo>
                  <a:lnTo>
                    <a:pt x="19" y="5100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6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100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8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4" name="Google Shape;11054;p71"/>
            <p:cNvSpPr/>
            <p:nvPr/>
          </p:nvSpPr>
          <p:spPr>
            <a:xfrm>
              <a:off x="1723100" y="1695375"/>
              <a:ext cx="72450" cy="7247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1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6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07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60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9"/>
                  </a:lnTo>
                  <a:lnTo>
                    <a:pt x="1524" y="2899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15" y="2296"/>
                  </a:lnTo>
                  <a:lnTo>
                    <a:pt x="2710" y="2184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8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5" name="Google Shape;11055;p71"/>
            <p:cNvSpPr/>
            <p:nvPr/>
          </p:nvSpPr>
          <p:spPr>
            <a:xfrm>
              <a:off x="1931475" y="1574025"/>
              <a:ext cx="72475" cy="72475"/>
            </a:xfrm>
            <a:custGeom>
              <a:avLst/>
              <a:gdLst/>
              <a:ahLst/>
              <a:cxnLst/>
              <a:rect l="l" t="t" r="r" b="b"/>
              <a:pathLst>
                <a:path w="2899" h="2899" extrusionOk="0">
                  <a:moveTo>
                    <a:pt x="1374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5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9" y="715"/>
                  </a:lnTo>
                  <a:lnTo>
                    <a:pt x="132" y="828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19" y="1242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57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6" y="2447"/>
                  </a:lnTo>
                  <a:lnTo>
                    <a:pt x="490" y="2541"/>
                  </a:lnTo>
                  <a:lnTo>
                    <a:pt x="603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1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6" y="2842"/>
                  </a:lnTo>
                  <a:lnTo>
                    <a:pt x="1976" y="2804"/>
                  </a:lnTo>
                  <a:lnTo>
                    <a:pt x="2108" y="2748"/>
                  </a:lnTo>
                  <a:lnTo>
                    <a:pt x="2221" y="2672"/>
                  </a:lnTo>
                  <a:lnTo>
                    <a:pt x="2334" y="2597"/>
                  </a:lnTo>
                  <a:lnTo>
                    <a:pt x="2446" y="2503"/>
                  </a:lnTo>
                  <a:lnTo>
                    <a:pt x="2541" y="2409"/>
                  </a:lnTo>
                  <a:lnTo>
                    <a:pt x="2635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98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60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91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38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56" name="Google Shape;11056;p71"/>
            <p:cNvSpPr/>
            <p:nvPr/>
          </p:nvSpPr>
          <p:spPr>
            <a:xfrm>
              <a:off x="2068350" y="1806875"/>
              <a:ext cx="72475" cy="72925"/>
            </a:xfrm>
            <a:custGeom>
              <a:avLst/>
              <a:gdLst/>
              <a:ahLst/>
              <a:cxnLst/>
              <a:rect l="l" t="t" r="r" b="b"/>
              <a:pathLst>
                <a:path w="2899" h="2917" extrusionOk="0">
                  <a:moveTo>
                    <a:pt x="1355" y="0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4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1"/>
                  </a:lnTo>
                  <a:lnTo>
                    <a:pt x="452" y="395"/>
                  </a:lnTo>
                  <a:lnTo>
                    <a:pt x="358" y="508"/>
                  </a:lnTo>
                  <a:lnTo>
                    <a:pt x="264" y="602"/>
                  </a:lnTo>
                  <a:lnTo>
                    <a:pt x="189" y="734"/>
                  </a:lnTo>
                  <a:lnTo>
                    <a:pt x="132" y="847"/>
                  </a:lnTo>
                  <a:lnTo>
                    <a:pt x="76" y="979"/>
                  </a:lnTo>
                  <a:lnTo>
                    <a:pt x="38" y="1110"/>
                  </a:lnTo>
                  <a:lnTo>
                    <a:pt x="1" y="1261"/>
                  </a:lnTo>
                  <a:lnTo>
                    <a:pt x="1" y="1393"/>
                  </a:lnTo>
                  <a:lnTo>
                    <a:pt x="1" y="1543"/>
                  </a:lnTo>
                  <a:lnTo>
                    <a:pt x="20" y="1694"/>
                  </a:lnTo>
                  <a:lnTo>
                    <a:pt x="38" y="1844"/>
                  </a:lnTo>
                  <a:lnTo>
                    <a:pt x="95" y="1976"/>
                  </a:lnTo>
                  <a:lnTo>
                    <a:pt x="151" y="2108"/>
                  </a:lnTo>
                  <a:lnTo>
                    <a:pt x="208" y="2239"/>
                  </a:lnTo>
                  <a:lnTo>
                    <a:pt x="302" y="2352"/>
                  </a:lnTo>
                  <a:lnTo>
                    <a:pt x="396" y="2446"/>
                  </a:lnTo>
                  <a:lnTo>
                    <a:pt x="490" y="2559"/>
                  </a:lnTo>
                  <a:lnTo>
                    <a:pt x="603" y="2634"/>
                  </a:lnTo>
                  <a:lnTo>
                    <a:pt x="716" y="2710"/>
                  </a:lnTo>
                  <a:lnTo>
                    <a:pt x="847" y="2785"/>
                  </a:lnTo>
                  <a:lnTo>
                    <a:pt x="960" y="2823"/>
                  </a:lnTo>
                  <a:lnTo>
                    <a:pt x="1111" y="2879"/>
                  </a:lnTo>
                  <a:lnTo>
                    <a:pt x="1243" y="2898"/>
                  </a:lnTo>
                  <a:lnTo>
                    <a:pt x="1393" y="2917"/>
                  </a:lnTo>
                  <a:lnTo>
                    <a:pt x="1525" y="2917"/>
                  </a:lnTo>
                  <a:lnTo>
                    <a:pt x="1675" y="2898"/>
                  </a:lnTo>
                  <a:lnTo>
                    <a:pt x="1826" y="2860"/>
                  </a:lnTo>
                  <a:lnTo>
                    <a:pt x="1958" y="2823"/>
                  </a:lnTo>
                  <a:lnTo>
                    <a:pt x="2089" y="2766"/>
                  </a:lnTo>
                  <a:lnTo>
                    <a:pt x="2221" y="2691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16" y="2315"/>
                  </a:lnTo>
                  <a:lnTo>
                    <a:pt x="2691" y="2183"/>
                  </a:lnTo>
                  <a:lnTo>
                    <a:pt x="2767" y="2070"/>
                  </a:lnTo>
                  <a:lnTo>
                    <a:pt x="2823" y="1938"/>
                  </a:lnTo>
                  <a:lnTo>
                    <a:pt x="2861" y="1807"/>
                  </a:lnTo>
                  <a:lnTo>
                    <a:pt x="2880" y="1656"/>
                  </a:lnTo>
                  <a:lnTo>
                    <a:pt x="2898" y="1524"/>
                  </a:lnTo>
                  <a:lnTo>
                    <a:pt x="2898" y="1374"/>
                  </a:lnTo>
                  <a:lnTo>
                    <a:pt x="2880" y="1223"/>
                  </a:lnTo>
                  <a:lnTo>
                    <a:pt x="2842" y="1073"/>
                  </a:lnTo>
                  <a:lnTo>
                    <a:pt x="2804" y="941"/>
                  </a:lnTo>
                  <a:lnTo>
                    <a:pt x="2748" y="809"/>
                  </a:lnTo>
                  <a:lnTo>
                    <a:pt x="2673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58"/>
                  </a:lnTo>
                  <a:lnTo>
                    <a:pt x="2296" y="282"/>
                  </a:lnTo>
                  <a:lnTo>
                    <a:pt x="2183" y="207"/>
                  </a:lnTo>
                  <a:lnTo>
                    <a:pt x="2052" y="132"/>
                  </a:lnTo>
                  <a:lnTo>
                    <a:pt x="1920" y="94"/>
                  </a:lnTo>
                  <a:lnTo>
                    <a:pt x="1788" y="57"/>
                  </a:lnTo>
                  <a:lnTo>
                    <a:pt x="1657" y="19"/>
                  </a:lnTo>
                  <a:lnTo>
                    <a:pt x="150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1057" name="Google Shape;11057;p71"/>
          <p:cNvSpPr/>
          <p:nvPr/>
        </p:nvSpPr>
        <p:spPr>
          <a:xfrm rot="-5400000">
            <a:off x="210000" y="1238500"/>
            <a:ext cx="189600" cy="18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8" name="Google Shape;11058;p71"/>
          <p:cNvSpPr/>
          <p:nvPr/>
        </p:nvSpPr>
        <p:spPr>
          <a:xfrm rot="-5400000">
            <a:off x="438600" y="1463275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59" name="Google Shape;11059;p71"/>
          <p:cNvSpPr/>
          <p:nvPr/>
        </p:nvSpPr>
        <p:spPr>
          <a:xfrm rot="-5400000">
            <a:off x="8715825" y="1838575"/>
            <a:ext cx="189600" cy="1896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60" name="Google Shape;11060;p71"/>
          <p:cNvSpPr/>
          <p:nvPr/>
        </p:nvSpPr>
        <p:spPr>
          <a:xfrm rot="-5400000">
            <a:off x="8944425" y="2063350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61" name="Google Shape;11061;p71"/>
          <p:cNvSpPr/>
          <p:nvPr/>
        </p:nvSpPr>
        <p:spPr>
          <a:xfrm flipH="1">
            <a:off x="5361475" y="723550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1062" name="Google Shape;11062;p71"/>
          <p:cNvSpPr/>
          <p:nvPr/>
        </p:nvSpPr>
        <p:spPr>
          <a:xfrm>
            <a:off x="8087488" y="1644250"/>
            <a:ext cx="326000" cy="486875"/>
          </a:xfrm>
          <a:custGeom>
            <a:avLst/>
            <a:gdLst/>
            <a:ahLst/>
            <a:cxnLst/>
            <a:rect l="l" t="t" r="r" b="b"/>
            <a:pathLst>
              <a:path w="13040" h="19475" extrusionOk="0">
                <a:moveTo>
                  <a:pt x="13040" y="0"/>
                </a:moveTo>
                <a:lnTo>
                  <a:pt x="2315" y="11120"/>
                </a:lnTo>
                <a:lnTo>
                  <a:pt x="6454" y="11215"/>
                </a:lnTo>
                <a:lnTo>
                  <a:pt x="0" y="19475"/>
                </a:lnTo>
                <a:lnTo>
                  <a:pt x="10594" y="10293"/>
                </a:lnTo>
                <a:lnTo>
                  <a:pt x="6736" y="9164"/>
                </a:lnTo>
                <a:lnTo>
                  <a:pt x="13040" y="0"/>
                </a:ln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3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3" name="Google Shape;8393;p41"/>
          <p:cNvSpPr txBox="1">
            <a:spLocks noGrp="1"/>
          </p:cNvSpPr>
          <p:nvPr>
            <p:ph type="title"/>
          </p:nvPr>
        </p:nvSpPr>
        <p:spPr>
          <a:xfrm>
            <a:off x="1339075" y="1275560"/>
            <a:ext cx="4948200" cy="731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vi-VN" alt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1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ái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4000" b="1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cid </a:t>
            </a:r>
          </a:p>
        </p:txBody>
      </p:sp>
      <p:grpSp>
        <p:nvGrpSpPr>
          <p:cNvPr id="8396" name="Google Shape;8396;p41"/>
          <p:cNvGrpSpPr/>
          <p:nvPr/>
        </p:nvGrpSpPr>
        <p:grpSpPr>
          <a:xfrm>
            <a:off x="2926650" y="4001475"/>
            <a:ext cx="2651830" cy="2216529"/>
            <a:chOff x="8778750" y="1654938"/>
            <a:chExt cx="2651830" cy="2216529"/>
          </a:xfrm>
        </p:grpSpPr>
        <p:sp>
          <p:nvSpPr>
            <p:cNvPr id="8397" name="Google Shape;8397;p41"/>
            <p:cNvSpPr/>
            <p:nvPr/>
          </p:nvSpPr>
          <p:spPr>
            <a:xfrm>
              <a:off x="9364485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71" y="15206"/>
                  </a:lnTo>
                  <a:lnTo>
                    <a:pt x="171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8" name="Google Shape;8398;p41"/>
            <p:cNvSpPr/>
            <p:nvPr/>
          </p:nvSpPr>
          <p:spPr>
            <a:xfrm>
              <a:off x="8778750" y="3177442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42" y="20225"/>
                  </a:lnTo>
                  <a:lnTo>
                    <a:pt x="149" y="15206"/>
                  </a:lnTo>
                  <a:lnTo>
                    <a:pt x="149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0" y="5104"/>
                  </a:lnTo>
                  <a:lnTo>
                    <a:pt x="0" y="15291"/>
                  </a:lnTo>
                  <a:lnTo>
                    <a:pt x="8842" y="20396"/>
                  </a:lnTo>
                  <a:lnTo>
                    <a:pt x="17683" y="15291"/>
                  </a:lnTo>
                  <a:lnTo>
                    <a:pt x="17683" y="5104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99" name="Google Shape;8399;p41"/>
            <p:cNvSpPr/>
            <p:nvPr/>
          </p:nvSpPr>
          <p:spPr>
            <a:xfrm>
              <a:off x="10829553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0" name="Google Shape;8400;p41"/>
            <p:cNvSpPr/>
            <p:nvPr/>
          </p:nvSpPr>
          <p:spPr>
            <a:xfrm>
              <a:off x="10243818" y="2670179"/>
              <a:ext cx="601028" cy="694025"/>
            </a:xfrm>
            <a:custGeom>
              <a:avLst/>
              <a:gdLst/>
              <a:ahLst/>
              <a:cxnLst/>
              <a:rect l="l" t="t" r="r" b="b"/>
              <a:pathLst>
                <a:path w="17663" h="20396" extrusionOk="0">
                  <a:moveTo>
                    <a:pt x="8821" y="171"/>
                  </a:moveTo>
                  <a:lnTo>
                    <a:pt x="17513" y="5190"/>
                  </a:lnTo>
                  <a:lnTo>
                    <a:pt x="17513" y="15206"/>
                  </a:lnTo>
                  <a:lnTo>
                    <a:pt x="8821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1" y="171"/>
                  </a:lnTo>
                  <a:close/>
                  <a:moveTo>
                    <a:pt x="8821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1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1" name="Google Shape;8401;p41"/>
            <p:cNvSpPr/>
            <p:nvPr/>
          </p:nvSpPr>
          <p:spPr>
            <a:xfrm>
              <a:off x="9658083" y="2670179"/>
              <a:ext cx="600994" cy="694025"/>
            </a:xfrm>
            <a:custGeom>
              <a:avLst/>
              <a:gdLst/>
              <a:ahLst/>
              <a:cxnLst/>
              <a:rect l="l" t="t" r="r" b="b"/>
              <a:pathLst>
                <a:path w="17662" h="20396" extrusionOk="0">
                  <a:moveTo>
                    <a:pt x="8820" y="171"/>
                  </a:moveTo>
                  <a:lnTo>
                    <a:pt x="17512" y="5190"/>
                  </a:lnTo>
                  <a:lnTo>
                    <a:pt x="17512" y="15206"/>
                  </a:lnTo>
                  <a:lnTo>
                    <a:pt x="8820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20" y="171"/>
                  </a:lnTo>
                  <a:close/>
                  <a:moveTo>
                    <a:pt x="8820" y="0"/>
                  </a:moveTo>
                  <a:lnTo>
                    <a:pt x="0" y="5083"/>
                  </a:lnTo>
                  <a:lnTo>
                    <a:pt x="0" y="15292"/>
                  </a:lnTo>
                  <a:lnTo>
                    <a:pt x="8820" y="20396"/>
                  </a:lnTo>
                  <a:lnTo>
                    <a:pt x="17662" y="15292"/>
                  </a:lnTo>
                  <a:lnTo>
                    <a:pt x="17662" y="5083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2" name="Google Shape;8402;p41"/>
            <p:cNvSpPr/>
            <p:nvPr/>
          </p:nvSpPr>
          <p:spPr>
            <a:xfrm>
              <a:off x="9071600" y="2670179"/>
              <a:ext cx="601742" cy="694025"/>
            </a:xfrm>
            <a:custGeom>
              <a:avLst/>
              <a:gdLst/>
              <a:ahLst/>
              <a:cxnLst/>
              <a:rect l="l" t="t" r="r" b="b"/>
              <a:pathLst>
                <a:path w="17684" h="20396" extrusionOk="0">
                  <a:moveTo>
                    <a:pt x="8842" y="171"/>
                  </a:moveTo>
                  <a:lnTo>
                    <a:pt x="17534" y="5190"/>
                  </a:lnTo>
                  <a:lnTo>
                    <a:pt x="17534" y="15206"/>
                  </a:lnTo>
                  <a:lnTo>
                    <a:pt x="8842" y="20225"/>
                  </a:lnTo>
                  <a:lnTo>
                    <a:pt x="150" y="15206"/>
                  </a:lnTo>
                  <a:lnTo>
                    <a:pt x="150" y="5190"/>
                  </a:lnTo>
                  <a:lnTo>
                    <a:pt x="8842" y="171"/>
                  </a:lnTo>
                  <a:close/>
                  <a:moveTo>
                    <a:pt x="8842" y="0"/>
                  </a:moveTo>
                  <a:lnTo>
                    <a:pt x="1" y="5083"/>
                  </a:lnTo>
                  <a:lnTo>
                    <a:pt x="1" y="15292"/>
                  </a:lnTo>
                  <a:lnTo>
                    <a:pt x="8842" y="20396"/>
                  </a:lnTo>
                  <a:lnTo>
                    <a:pt x="17684" y="15292"/>
                  </a:lnTo>
                  <a:lnTo>
                    <a:pt x="17684" y="5083"/>
                  </a:lnTo>
                  <a:lnTo>
                    <a:pt x="8842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3" name="Google Shape;8403;p41"/>
            <p:cNvSpPr/>
            <p:nvPr/>
          </p:nvSpPr>
          <p:spPr>
            <a:xfrm>
              <a:off x="10536702" y="2162201"/>
              <a:ext cx="600994" cy="694739"/>
            </a:xfrm>
            <a:custGeom>
              <a:avLst/>
              <a:gdLst/>
              <a:ahLst/>
              <a:cxnLst/>
              <a:rect l="l" t="t" r="r" b="b"/>
              <a:pathLst>
                <a:path w="17662" h="20417" extrusionOk="0">
                  <a:moveTo>
                    <a:pt x="8820" y="192"/>
                  </a:moveTo>
                  <a:lnTo>
                    <a:pt x="17512" y="5190"/>
                  </a:lnTo>
                  <a:lnTo>
                    <a:pt x="17512" y="15227"/>
                  </a:lnTo>
                  <a:lnTo>
                    <a:pt x="8820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0" y="192"/>
                  </a:lnTo>
                  <a:close/>
                  <a:moveTo>
                    <a:pt x="8820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0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0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4" name="Google Shape;8404;p41"/>
            <p:cNvSpPr/>
            <p:nvPr/>
          </p:nvSpPr>
          <p:spPr>
            <a:xfrm>
              <a:off x="9950934" y="2162201"/>
              <a:ext cx="601028" cy="694739"/>
            </a:xfrm>
            <a:custGeom>
              <a:avLst/>
              <a:gdLst/>
              <a:ahLst/>
              <a:cxnLst/>
              <a:rect l="l" t="t" r="r" b="b"/>
              <a:pathLst>
                <a:path w="17663" h="20417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1" y="5104"/>
                  </a:lnTo>
                  <a:lnTo>
                    <a:pt x="1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5" name="Google Shape;8405;p41"/>
            <p:cNvSpPr/>
            <p:nvPr/>
          </p:nvSpPr>
          <p:spPr>
            <a:xfrm>
              <a:off x="10243818" y="1654938"/>
              <a:ext cx="601028" cy="694773"/>
            </a:xfrm>
            <a:custGeom>
              <a:avLst/>
              <a:gdLst/>
              <a:ahLst/>
              <a:cxnLst/>
              <a:rect l="l" t="t" r="r" b="b"/>
              <a:pathLst>
                <a:path w="17663" h="20418" extrusionOk="0">
                  <a:moveTo>
                    <a:pt x="8821" y="192"/>
                  </a:moveTo>
                  <a:lnTo>
                    <a:pt x="17513" y="5190"/>
                  </a:lnTo>
                  <a:lnTo>
                    <a:pt x="17513" y="15227"/>
                  </a:lnTo>
                  <a:lnTo>
                    <a:pt x="8821" y="20225"/>
                  </a:lnTo>
                  <a:lnTo>
                    <a:pt x="150" y="15227"/>
                  </a:lnTo>
                  <a:lnTo>
                    <a:pt x="150" y="5190"/>
                  </a:lnTo>
                  <a:lnTo>
                    <a:pt x="8821" y="192"/>
                  </a:lnTo>
                  <a:close/>
                  <a:moveTo>
                    <a:pt x="8821" y="0"/>
                  </a:moveTo>
                  <a:lnTo>
                    <a:pt x="0" y="5104"/>
                  </a:lnTo>
                  <a:lnTo>
                    <a:pt x="0" y="15313"/>
                  </a:lnTo>
                  <a:lnTo>
                    <a:pt x="8821" y="20417"/>
                  </a:lnTo>
                  <a:lnTo>
                    <a:pt x="17662" y="15313"/>
                  </a:lnTo>
                  <a:lnTo>
                    <a:pt x="17662" y="5104"/>
                  </a:lnTo>
                  <a:lnTo>
                    <a:pt x="8821" y="0"/>
                  </a:lnTo>
                  <a:close/>
                </a:path>
              </a:pathLst>
            </a:custGeom>
            <a:solidFill>
              <a:schemeClr val="dk2"/>
            </a:solidFill>
            <a:ln w="9525" cap="flat" cmpd="sng">
              <a:solidFill>
                <a:schemeClr val="dk2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06" name="Google Shape;8406;p41"/>
          <p:cNvGrpSpPr/>
          <p:nvPr/>
        </p:nvGrpSpPr>
        <p:grpSpPr>
          <a:xfrm>
            <a:off x="385150" y="182225"/>
            <a:ext cx="544275" cy="562150"/>
            <a:chOff x="5071000" y="258425"/>
            <a:chExt cx="544275" cy="562150"/>
          </a:xfrm>
        </p:grpSpPr>
        <p:sp>
          <p:nvSpPr>
            <p:cNvPr id="8407" name="Google Shape;8407;p41"/>
            <p:cNvSpPr/>
            <p:nvPr/>
          </p:nvSpPr>
          <p:spPr>
            <a:xfrm>
              <a:off x="5071000" y="404725"/>
              <a:ext cx="544275" cy="273775"/>
            </a:xfrm>
            <a:custGeom>
              <a:avLst/>
              <a:gdLst/>
              <a:ahLst/>
              <a:cxnLst/>
              <a:rect l="l" t="t" r="r" b="b"/>
              <a:pathLst>
                <a:path w="21771" h="10951" extrusionOk="0">
                  <a:moveTo>
                    <a:pt x="5269" y="979"/>
                  </a:moveTo>
                  <a:lnTo>
                    <a:pt x="5702" y="997"/>
                  </a:lnTo>
                  <a:lnTo>
                    <a:pt x="6135" y="997"/>
                  </a:lnTo>
                  <a:lnTo>
                    <a:pt x="7038" y="1073"/>
                  </a:lnTo>
                  <a:lnTo>
                    <a:pt x="7960" y="1167"/>
                  </a:lnTo>
                  <a:lnTo>
                    <a:pt x="8920" y="1317"/>
                  </a:lnTo>
                  <a:lnTo>
                    <a:pt x="9917" y="1524"/>
                  </a:lnTo>
                  <a:lnTo>
                    <a:pt x="10914" y="1769"/>
                  </a:lnTo>
                  <a:lnTo>
                    <a:pt x="11911" y="2051"/>
                  </a:lnTo>
                  <a:lnTo>
                    <a:pt x="12984" y="2390"/>
                  </a:lnTo>
                  <a:lnTo>
                    <a:pt x="13981" y="2747"/>
                  </a:lnTo>
                  <a:lnTo>
                    <a:pt x="14922" y="3142"/>
                  </a:lnTo>
                  <a:lnTo>
                    <a:pt x="15806" y="3556"/>
                  </a:lnTo>
                  <a:lnTo>
                    <a:pt x="16634" y="3970"/>
                  </a:lnTo>
                  <a:lnTo>
                    <a:pt x="17387" y="4403"/>
                  </a:lnTo>
                  <a:lnTo>
                    <a:pt x="18064" y="4836"/>
                  </a:lnTo>
                  <a:lnTo>
                    <a:pt x="18685" y="5287"/>
                  </a:lnTo>
                  <a:lnTo>
                    <a:pt x="19230" y="5720"/>
                  </a:lnTo>
                  <a:lnTo>
                    <a:pt x="19475" y="5946"/>
                  </a:lnTo>
                  <a:lnTo>
                    <a:pt x="19682" y="6153"/>
                  </a:lnTo>
                  <a:lnTo>
                    <a:pt x="19889" y="6360"/>
                  </a:lnTo>
                  <a:lnTo>
                    <a:pt x="20077" y="6586"/>
                  </a:lnTo>
                  <a:lnTo>
                    <a:pt x="20228" y="6793"/>
                  </a:lnTo>
                  <a:lnTo>
                    <a:pt x="20378" y="7000"/>
                  </a:lnTo>
                  <a:lnTo>
                    <a:pt x="20491" y="7188"/>
                  </a:lnTo>
                  <a:lnTo>
                    <a:pt x="20604" y="7376"/>
                  </a:lnTo>
                  <a:lnTo>
                    <a:pt x="20679" y="7583"/>
                  </a:lnTo>
                  <a:lnTo>
                    <a:pt x="20736" y="7752"/>
                  </a:lnTo>
                  <a:lnTo>
                    <a:pt x="20773" y="7940"/>
                  </a:lnTo>
                  <a:lnTo>
                    <a:pt x="20773" y="8110"/>
                  </a:lnTo>
                  <a:lnTo>
                    <a:pt x="20773" y="8279"/>
                  </a:lnTo>
                  <a:lnTo>
                    <a:pt x="20736" y="8430"/>
                  </a:lnTo>
                  <a:lnTo>
                    <a:pt x="20679" y="8580"/>
                  </a:lnTo>
                  <a:lnTo>
                    <a:pt x="20604" y="8712"/>
                  </a:lnTo>
                  <a:lnTo>
                    <a:pt x="20491" y="8862"/>
                  </a:lnTo>
                  <a:lnTo>
                    <a:pt x="20378" y="8994"/>
                  </a:lnTo>
                  <a:lnTo>
                    <a:pt x="20228" y="9107"/>
                  </a:lnTo>
                  <a:lnTo>
                    <a:pt x="20058" y="9220"/>
                  </a:lnTo>
                  <a:lnTo>
                    <a:pt x="19870" y="9333"/>
                  </a:lnTo>
                  <a:lnTo>
                    <a:pt x="19663" y="9427"/>
                  </a:lnTo>
                  <a:lnTo>
                    <a:pt x="19437" y="9521"/>
                  </a:lnTo>
                  <a:lnTo>
                    <a:pt x="19193" y="9615"/>
                  </a:lnTo>
                  <a:lnTo>
                    <a:pt x="18911" y="9690"/>
                  </a:lnTo>
                  <a:lnTo>
                    <a:pt x="18628" y="9747"/>
                  </a:lnTo>
                  <a:lnTo>
                    <a:pt x="18327" y="9803"/>
                  </a:lnTo>
                  <a:lnTo>
                    <a:pt x="18007" y="9860"/>
                  </a:lnTo>
                  <a:lnTo>
                    <a:pt x="17330" y="9935"/>
                  </a:lnTo>
                  <a:lnTo>
                    <a:pt x="16916" y="9954"/>
                  </a:lnTo>
                  <a:lnTo>
                    <a:pt x="16088" y="9954"/>
                  </a:lnTo>
                  <a:lnTo>
                    <a:pt x="15655" y="9935"/>
                  </a:lnTo>
                  <a:lnTo>
                    <a:pt x="14752" y="9878"/>
                  </a:lnTo>
                  <a:lnTo>
                    <a:pt x="13812" y="9766"/>
                  </a:lnTo>
                  <a:lnTo>
                    <a:pt x="12852" y="9615"/>
                  </a:lnTo>
                  <a:lnTo>
                    <a:pt x="11874" y="9427"/>
                  </a:lnTo>
                  <a:lnTo>
                    <a:pt x="10876" y="9182"/>
                  </a:lnTo>
                  <a:lnTo>
                    <a:pt x="9860" y="8900"/>
                  </a:lnTo>
                  <a:lnTo>
                    <a:pt x="8863" y="8580"/>
                  </a:lnTo>
                  <a:lnTo>
                    <a:pt x="7903" y="8223"/>
                  </a:lnTo>
                  <a:lnTo>
                    <a:pt x="6963" y="7846"/>
                  </a:lnTo>
                  <a:lnTo>
                    <a:pt x="6078" y="7451"/>
                  </a:lnTo>
                  <a:lnTo>
                    <a:pt x="5250" y="7018"/>
                  </a:lnTo>
                  <a:lnTo>
                    <a:pt x="4460" y="6586"/>
                  </a:lnTo>
                  <a:lnTo>
                    <a:pt x="4084" y="6360"/>
                  </a:lnTo>
                  <a:lnTo>
                    <a:pt x="3726" y="6115"/>
                  </a:lnTo>
                  <a:lnTo>
                    <a:pt x="3388" y="5890"/>
                  </a:lnTo>
                  <a:lnTo>
                    <a:pt x="3068" y="5645"/>
                  </a:lnTo>
                  <a:lnTo>
                    <a:pt x="2522" y="5212"/>
                  </a:lnTo>
                  <a:lnTo>
                    <a:pt x="2296" y="4986"/>
                  </a:lnTo>
                  <a:lnTo>
                    <a:pt x="2071" y="4779"/>
                  </a:lnTo>
                  <a:lnTo>
                    <a:pt x="1864" y="4572"/>
                  </a:lnTo>
                  <a:lnTo>
                    <a:pt x="1694" y="4365"/>
                  </a:lnTo>
                  <a:lnTo>
                    <a:pt x="1525" y="4158"/>
                  </a:lnTo>
                  <a:lnTo>
                    <a:pt x="1393" y="3951"/>
                  </a:lnTo>
                  <a:lnTo>
                    <a:pt x="1262" y="3745"/>
                  </a:lnTo>
                  <a:lnTo>
                    <a:pt x="1167" y="3556"/>
                  </a:lnTo>
                  <a:lnTo>
                    <a:pt x="1092" y="3368"/>
                  </a:lnTo>
                  <a:lnTo>
                    <a:pt x="1036" y="3180"/>
                  </a:lnTo>
                  <a:lnTo>
                    <a:pt x="998" y="3011"/>
                  </a:lnTo>
                  <a:lnTo>
                    <a:pt x="998" y="2841"/>
                  </a:lnTo>
                  <a:lnTo>
                    <a:pt x="1017" y="2672"/>
                  </a:lnTo>
                  <a:lnTo>
                    <a:pt x="1036" y="2522"/>
                  </a:lnTo>
                  <a:lnTo>
                    <a:pt x="1092" y="2390"/>
                  </a:lnTo>
                  <a:lnTo>
                    <a:pt x="1149" y="2277"/>
                  </a:lnTo>
                  <a:lnTo>
                    <a:pt x="1224" y="2164"/>
                  </a:lnTo>
                  <a:lnTo>
                    <a:pt x="1318" y="2051"/>
                  </a:lnTo>
                  <a:lnTo>
                    <a:pt x="1431" y="1938"/>
                  </a:lnTo>
                  <a:lnTo>
                    <a:pt x="1544" y="1844"/>
                  </a:lnTo>
                  <a:lnTo>
                    <a:pt x="1694" y="1750"/>
                  </a:lnTo>
                  <a:lnTo>
                    <a:pt x="1845" y="1656"/>
                  </a:lnTo>
                  <a:lnTo>
                    <a:pt x="2184" y="1487"/>
                  </a:lnTo>
                  <a:lnTo>
                    <a:pt x="2579" y="1336"/>
                  </a:lnTo>
                  <a:lnTo>
                    <a:pt x="3011" y="1223"/>
                  </a:lnTo>
                  <a:lnTo>
                    <a:pt x="3519" y="1129"/>
                  </a:lnTo>
                  <a:lnTo>
                    <a:pt x="3971" y="1054"/>
                  </a:lnTo>
                  <a:lnTo>
                    <a:pt x="4460" y="1016"/>
                  </a:lnTo>
                  <a:lnTo>
                    <a:pt x="4855" y="997"/>
                  </a:lnTo>
                  <a:lnTo>
                    <a:pt x="5269" y="979"/>
                  </a:lnTo>
                  <a:close/>
                  <a:moveTo>
                    <a:pt x="4799" y="0"/>
                  </a:moveTo>
                  <a:lnTo>
                    <a:pt x="4385" y="19"/>
                  </a:lnTo>
                  <a:lnTo>
                    <a:pt x="3952" y="57"/>
                  </a:lnTo>
                  <a:lnTo>
                    <a:pt x="3519" y="113"/>
                  </a:lnTo>
                  <a:lnTo>
                    <a:pt x="3124" y="188"/>
                  </a:lnTo>
                  <a:lnTo>
                    <a:pt x="2748" y="264"/>
                  </a:lnTo>
                  <a:lnTo>
                    <a:pt x="2409" y="358"/>
                  </a:lnTo>
                  <a:lnTo>
                    <a:pt x="2071" y="471"/>
                  </a:lnTo>
                  <a:lnTo>
                    <a:pt x="1770" y="583"/>
                  </a:lnTo>
                  <a:lnTo>
                    <a:pt x="1487" y="715"/>
                  </a:lnTo>
                  <a:lnTo>
                    <a:pt x="1224" y="866"/>
                  </a:lnTo>
                  <a:lnTo>
                    <a:pt x="979" y="1035"/>
                  </a:lnTo>
                  <a:lnTo>
                    <a:pt x="772" y="1204"/>
                  </a:lnTo>
                  <a:lnTo>
                    <a:pt x="584" y="1374"/>
                  </a:lnTo>
                  <a:lnTo>
                    <a:pt x="415" y="1581"/>
                  </a:lnTo>
                  <a:lnTo>
                    <a:pt x="283" y="1788"/>
                  </a:lnTo>
                  <a:lnTo>
                    <a:pt x="170" y="1995"/>
                  </a:lnTo>
                  <a:lnTo>
                    <a:pt x="95" y="2239"/>
                  </a:lnTo>
                  <a:lnTo>
                    <a:pt x="39" y="2465"/>
                  </a:lnTo>
                  <a:lnTo>
                    <a:pt x="1" y="2710"/>
                  </a:lnTo>
                  <a:lnTo>
                    <a:pt x="1" y="2954"/>
                  </a:lnTo>
                  <a:lnTo>
                    <a:pt x="39" y="3218"/>
                  </a:lnTo>
                  <a:lnTo>
                    <a:pt x="95" y="3462"/>
                  </a:lnTo>
                  <a:lnTo>
                    <a:pt x="170" y="3726"/>
                  </a:lnTo>
                  <a:lnTo>
                    <a:pt x="283" y="3989"/>
                  </a:lnTo>
                  <a:lnTo>
                    <a:pt x="415" y="4253"/>
                  </a:lnTo>
                  <a:lnTo>
                    <a:pt x="584" y="4535"/>
                  </a:lnTo>
                  <a:lnTo>
                    <a:pt x="772" y="4798"/>
                  </a:lnTo>
                  <a:lnTo>
                    <a:pt x="998" y="5062"/>
                  </a:lnTo>
                  <a:lnTo>
                    <a:pt x="1224" y="5344"/>
                  </a:lnTo>
                  <a:lnTo>
                    <a:pt x="1506" y="5607"/>
                  </a:lnTo>
                  <a:lnTo>
                    <a:pt x="1788" y="5890"/>
                  </a:lnTo>
                  <a:lnTo>
                    <a:pt x="2108" y="6172"/>
                  </a:lnTo>
                  <a:lnTo>
                    <a:pt x="2466" y="6435"/>
                  </a:lnTo>
                  <a:lnTo>
                    <a:pt x="2804" y="6699"/>
                  </a:lnTo>
                  <a:lnTo>
                    <a:pt x="3162" y="6943"/>
                  </a:lnTo>
                  <a:lnTo>
                    <a:pt x="3538" y="7188"/>
                  </a:lnTo>
                  <a:lnTo>
                    <a:pt x="3933" y="7432"/>
                  </a:lnTo>
                  <a:lnTo>
                    <a:pt x="4329" y="7658"/>
                  </a:lnTo>
                  <a:lnTo>
                    <a:pt x="4742" y="7884"/>
                  </a:lnTo>
                  <a:lnTo>
                    <a:pt x="5627" y="8336"/>
                  </a:lnTo>
                  <a:lnTo>
                    <a:pt x="6549" y="8749"/>
                  </a:lnTo>
                  <a:lnTo>
                    <a:pt x="7527" y="9145"/>
                  </a:lnTo>
                  <a:lnTo>
                    <a:pt x="8543" y="9521"/>
                  </a:lnTo>
                  <a:lnTo>
                    <a:pt x="9578" y="9860"/>
                  </a:lnTo>
                  <a:lnTo>
                    <a:pt x="10632" y="10142"/>
                  </a:lnTo>
                  <a:lnTo>
                    <a:pt x="11667" y="10405"/>
                  </a:lnTo>
                  <a:lnTo>
                    <a:pt x="12701" y="10593"/>
                  </a:lnTo>
                  <a:lnTo>
                    <a:pt x="13699" y="10763"/>
                  </a:lnTo>
                  <a:lnTo>
                    <a:pt x="14677" y="10876"/>
                  </a:lnTo>
                  <a:lnTo>
                    <a:pt x="15166" y="10913"/>
                  </a:lnTo>
                  <a:lnTo>
                    <a:pt x="15637" y="10932"/>
                  </a:lnTo>
                  <a:lnTo>
                    <a:pt x="16088" y="10951"/>
                  </a:lnTo>
                  <a:lnTo>
                    <a:pt x="16540" y="10951"/>
                  </a:lnTo>
                  <a:lnTo>
                    <a:pt x="16973" y="10932"/>
                  </a:lnTo>
                  <a:lnTo>
                    <a:pt x="17387" y="10913"/>
                  </a:lnTo>
                  <a:lnTo>
                    <a:pt x="17913" y="10876"/>
                  </a:lnTo>
                  <a:lnTo>
                    <a:pt x="18403" y="10800"/>
                  </a:lnTo>
                  <a:lnTo>
                    <a:pt x="18741" y="10744"/>
                  </a:lnTo>
                  <a:lnTo>
                    <a:pt x="19042" y="10669"/>
                  </a:lnTo>
                  <a:lnTo>
                    <a:pt x="19343" y="10593"/>
                  </a:lnTo>
                  <a:lnTo>
                    <a:pt x="19626" y="10499"/>
                  </a:lnTo>
                  <a:lnTo>
                    <a:pt x="19908" y="10405"/>
                  </a:lnTo>
                  <a:lnTo>
                    <a:pt x="20152" y="10292"/>
                  </a:lnTo>
                  <a:lnTo>
                    <a:pt x="20397" y="10179"/>
                  </a:lnTo>
                  <a:lnTo>
                    <a:pt x="20604" y="10048"/>
                  </a:lnTo>
                  <a:lnTo>
                    <a:pt x="20811" y="9916"/>
                  </a:lnTo>
                  <a:lnTo>
                    <a:pt x="20980" y="9766"/>
                  </a:lnTo>
                  <a:lnTo>
                    <a:pt x="21150" y="9615"/>
                  </a:lnTo>
                  <a:lnTo>
                    <a:pt x="21300" y="9446"/>
                  </a:lnTo>
                  <a:lnTo>
                    <a:pt x="21413" y="9276"/>
                  </a:lnTo>
                  <a:lnTo>
                    <a:pt x="21526" y="9088"/>
                  </a:lnTo>
                  <a:lnTo>
                    <a:pt x="21620" y="8900"/>
                  </a:lnTo>
                  <a:lnTo>
                    <a:pt x="21695" y="8712"/>
                  </a:lnTo>
                  <a:lnTo>
                    <a:pt x="21752" y="8467"/>
                  </a:lnTo>
                  <a:lnTo>
                    <a:pt x="21771" y="8223"/>
                  </a:lnTo>
                  <a:lnTo>
                    <a:pt x="21771" y="7978"/>
                  </a:lnTo>
                  <a:lnTo>
                    <a:pt x="21752" y="7733"/>
                  </a:lnTo>
                  <a:lnTo>
                    <a:pt x="21695" y="7470"/>
                  </a:lnTo>
                  <a:lnTo>
                    <a:pt x="21601" y="7207"/>
                  </a:lnTo>
                  <a:lnTo>
                    <a:pt x="21488" y="6943"/>
                  </a:lnTo>
                  <a:lnTo>
                    <a:pt x="21357" y="6680"/>
                  </a:lnTo>
                  <a:lnTo>
                    <a:pt x="21187" y="6416"/>
                  </a:lnTo>
                  <a:lnTo>
                    <a:pt x="20999" y="6153"/>
                  </a:lnTo>
                  <a:lnTo>
                    <a:pt x="20792" y="5871"/>
                  </a:lnTo>
                  <a:lnTo>
                    <a:pt x="20548" y="5607"/>
                  </a:lnTo>
                  <a:lnTo>
                    <a:pt x="20284" y="5325"/>
                  </a:lnTo>
                  <a:lnTo>
                    <a:pt x="19983" y="5062"/>
                  </a:lnTo>
                  <a:lnTo>
                    <a:pt x="19663" y="4779"/>
                  </a:lnTo>
                  <a:lnTo>
                    <a:pt x="19325" y="4516"/>
                  </a:lnTo>
                  <a:lnTo>
                    <a:pt x="18986" y="4253"/>
                  </a:lnTo>
                  <a:lnTo>
                    <a:pt x="18610" y="4008"/>
                  </a:lnTo>
                  <a:lnTo>
                    <a:pt x="18252" y="3763"/>
                  </a:lnTo>
                  <a:lnTo>
                    <a:pt x="17857" y="3519"/>
                  </a:lnTo>
                  <a:lnTo>
                    <a:pt x="17443" y="3274"/>
                  </a:lnTo>
                  <a:lnTo>
                    <a:pt x="17029" y="3048"/>
                  </a:lnTo>
                  <a:lnTo>
                    <a:pt x="16145" y="2616"/>
                  </a:lnTo>
                  <a:lnTo>
                    <a:pt x="15223" y="2183"/>
                  </a:lnTo>
                  <a:lnTo>
                    <a:pt x="14244" y="1788"/>
                  </a:lnTo>
                  <a:lnTo>
                    <a:pt x="13247" y="1430"/>
                  </a:lnTo>
                  <a:lnTo>
                    <a:pt x="12212" y="1092"/>
                  </a:lnTo>
                  <a:lnTo>
                    <a:pt x="11159" y="790"/>
                  </a:lnTo>
                  <a:lnTo>
                    <a:pt x="10105" y="546"/>
                  </a:lnTo>
                  <a:lnTo>
                    <a:pt x="9089" y="339"/>
                  </a:lnTo>
                  <a:lnTo>
                    <a:pt x="8073" y="188"/>
                  </a:lnTo>
                  <a:lnTo>
                    <a:pt x="7094" y="75"/>
                  </a:lnTo>
                  <a:lnTo>
                    <a:pt x="6624" y="38"/>
                  </a:lnTo>
                  <a:lnTo>
                    <a:pt x="615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8" name="Google Shape;8408;p41"/>
            <p:cNvSpPr/>
            <p:nvPr/>
          </p:nvSpPr>
          <p:spPr>
            <a:xfrm>
              <a:off x="5221075" y="262650"/>
              <a:ext cx="244150" cy="557925"/>
            </a:xfrm>
            <a:custGeom>
              <a:avLst/>
              <a:gdLst/>
              <a:ahLst/>
              <a:cxnLst/>
              <a:rect l="l" t="t" r="r" b="b"/>
              <a:pathLst>
                <a:path w="9766" h="22317" extrusionOk="0">
                  <a:moveTo>
                    <a:pt x="3556" y="998"/>
                  </a:moveTo>
                  <a:lnTo>
                    <a:pt x="3726" y="1036"/>
                  </a:lnTo>
                  <a:lnTo>
                    <a:pt x="3895" y="1092"/>
                  </a:lnTo>
                  <a:lnTo>
                    <a:pt x="4064" y="1167"/>
                  </a:lnTo>
                  <a:lnTo>
                    <a:pt x="4252" y="1280"/>
                  </a:lnTo>
                  <a:lnTo>
                    <a:pt x="4422" y="1412"/>
                  </a:lnTo>
                  <a:lnTo>
                    <a:pt x="4610" y="1544"/>
                  </a:lnTo>
                  <a:lnTo>
                    <a:pt x="4798" y="1713"/>
                  </a:lnTo>
                  <a:lnTo>
                    <a:pt x="4967" y="1901"/>
                  </a:lnTo>
                  <a:lnTo>
                    <a:pt x="5156" y="2108"/>
                  </a:lnTo>
                  <a:lnTo>
                    <a:pt x="5344" y="2334"/>
                  </a:lnTo>
                  <a:lnTo>
                    <a:pt x="5532" y="2597"/>
                  </a:lnTo>
                  <a:lnTo>
                    <a:pt x="5720" y="2861"/>
                  </a:lnTo>
                  <a:lnTo>
                    <a:pt x="6078" y="3444"/>
                  </a:lnTo>
                  <a:lnTo>
                    <a:pt x="6435" y="4122"/>
                  </a:lnTo>
                  <a:lnTo>
                    <a:pt x="6793" y="4855"/>
                  </a:lnTo>
                  <a:lnTo>
                    <a:pt x="7112" y="5646"/>
                  </a:lnTo>
                  <a:lnTo>
                    <a:pt x="7432" y="6530"/>
                  </a:lnTo>
                  <a:lnTo>
                    <a:pt x="7714" y="7452"/>
                  </a:lnTo>
                  <a:lnTo>
                    <a:pt x="7978" y="8430"/>
                  </a:lnTo>
                  <a:lnTo>
                    <a:pt x="8223" y="9484"/>
                  </a:lnTo>
                  <a:lnTo>
                    <a:pt x="8411" y="10575"/>
                  </a:lnTo>
                  <a:lnTo>
                    <a:pt x="8580" y="11685"/>
                  </a:lnTo>
                  <a:lnTo>
                    <a:pt x="8693" y="12739"/>
                  </a:lnTo>
                  <a:lnTo>
                    <a:pt x="8749" y="13774"/>
                  </a:lnTo>
                  <a:lnTo>
                    <a:pt x="8768" y="14734"/>
                  </a:lnTo>
                  <a:lnTo>
                    <a:pt x="8749" y="15656"/>
                  </a:lnTo>
                  <a:lnTo>
                    <a:pt x="8693" y="16521"/>
                  </a:lnTo>
                  <a:lnTo>
                    <a:pt x="8599" y="17330"/>
                  </a:lnTo>
                  <a:lnTo>
                    <a:pt x="8467" y="18083"/>
                  </a:lnTo>
                  <a:lnTo>
                    <a:pt x="8317" y="18760"/>
                  </a:lnTo>
                  <a:lnTo>
                    <a:pt x="8223" y="19061"/>
                  </a:lnTo>
                  <a:lnTo>
                    <a:pt x="8128" y="19362"/>
                  </a:lnTo>
                  <a:lnTo>
                    <a:pt x="8016" y="19644"/>
                  </a:lnTo>
                  <a:lnTo>
                    <a:pt x="7921" y="19889"/>
                  </a:lnTo>
                  <a:lnTo>
                    <a:pt x="7790" y="20134"/>
                  </a:lnTo>
                  <a:lnTo>
                    <a:pt x="7677" y="20359"/>
                  </a:lnTo>
                  <a:lnTo>
                    <a:pt x="7545" y="20548"/>
                  </a:lnTo>
                  <a:lnTo>
                    <a:pt x="7413" y="20717"/>
                  </a:lnTo>
                  <a:lnTo>
                    <a:pt x="7282" y="20867"/>
                  </a:lnTo>
                  <a:lnTo>
                    <a:pt x="7150" y="20999"/>
                  </a:lnTo>
                  <a:lnTo>
                    <a:pt x="7000" y="21112"/>
                  </a:lnTo>
                  <a:lnTo>
                    <a:pt x="6849" y="21206"/>
                  </a:lnTo>
                  <a:lnTo>
                    <a:pt x="6698" y="21263"/>
                  </a:lnTo>
                  <a:lnTo>
                    <a:pt x="6548" y="21300"/>
                  </a:lnTo>
                  <a:lnTo>
                    <a:pt x="6379" y="21319"/>
                  </a:lnTo>
                  <a:lnTo>
                    <a:pt x="6228" y="21300"/>
                  </a:lnTo>
                  <a:lnTo>
                    <a:pt x="6059" y="21263"/>
                  </a:lnTo>
                  <a:lnTo>
                    <a:pt x="5871" y="21206"/>
                  </a:lnTo>
                  <a:lnTo>
                    <a:pt x="5701" y="21131"/>
                  </a:lnTo>
                  <a:lnTo>
                    <a:pt x="5532" y="21037"/>
                  </a:lnTo>
                  <a:lnTo>
                    <a:pt x="5344" y="20905"/>
                  </a:lnTo>
                  <a:lnTo>
                    <a:pt x="5156" y="20755"/>
                  </a:lnTo>
                  <a:lnTo>
                    <a:pt x="4986" y="20585"/>
                  </a:lnTo>
                  <a:lnTo>
                    <a:pt x="4798" y="20397"/>
                  </a:lnTo>
                  <a:lnTo>
                    <a:pt x="4610" y="20190"/>
                  </a:lnTo>
                  <a:lnTo>
                    <a:pt x="4422" y="19964"/>
                  </a:lnTo>
                  <a:lnTo>
                    <a:pt x="4234" y="19720"/>
                  </a:lnTo>
                  <a:lnTo>
                    <a:pt x="4045" y="19456"/>
                  </a:lnTo>
                  <a:lnTo>
                    <a:pt x="3688" y="18854"/>
                  </a:lnTo>
                  <a:lnTo>
                    <a:pt x="3330" y="18196"/>
                  </a:lnTo>
                  <a:lnTo>
                    <a:pt x="2992" y="17462"/>
                  </a:lnTo>
                  <a:lnTo>
                    <a:pt x="2653" y="16653"/>
                  </a:lnTo>
                  <a:lnTo>
                    <a:pt x="2333" y="15787"/>
                  </a:lnTo>
                  <a:lnTo>
                    <a:pt x="2051" y="14865"/>
                  </a:lnTo>
                  <a:lnTo>
                    <a:pt x="1788" y="13868"/>
                  </a:lnTo>
                  <a:lnTo>
                    <a:pt x="1562" y="12833"/>
                  </a:lnTo>
                  <a:lnTo>
                    <a:pt x="1355" y="11723"/>
                  </a:lnTo>
                  <a:lnTo>
                    <a:pt x="1204" y="10632"/>
                  </a:lnTo>
                  <a:lnTo>
                    <a:pt x="1091" y="9559"/>
                  </a:lnTo>
                  <a:lnTo>
                    <a:pt x="1016" y="8543"/>
                  </a:lnTo>
                  <a:lnTo>
                    <a:pt x="997" y="7565"/>
                  </a:lnTo>
                  <a:lnTo>
                    <a:pt x="1016" y="6643"/>
                  </a:lnTo>
                  <a:lnTo>
                    <a:pt x="1073" y="5777"/>
                  </a:lnTo>
                  <a:lnTo>
                    <a:pt x="1167" y="4968"/>
                  </a:lnTo>
                  <a:lnTo>
                    <a:pt x="1298" y="4234"/>
                  </a:lnTo>
                  <a:lnTo>
                    <a:pt x="1468" y="3557"/>
                  </a:lnTo>
                  <a:lnTo>
                    <a:pt x="1543" y="3237"/>
                  </a:lnTo>
                  <a:lnTo>
                    <a:pt x="1637" y="2936"/>
                  </a:lnTo>
                  <a:lnTo>
                    <a:pt x="1750" y="2673"/>
                  </a:lnTo>
                  <a:lnTo>
                    <a:pt x="1863" y="2409"/>
                  </a:lnTo>
                  <a:lnTo>
                    <a:pt x="1976" y="2183"/>
                  </a:lnTo>
                  <a:lnTo>
                    <a:pt x="2089" y="1958"/>
                  </a:lnTo>
                  <a:lnTo>
                    <a:pt x="2220" y="1770"/>
                  </a:lnTo>
                  <a:lnTo>
                    <a:pt x="2352" y="1581"/>
                  </a:lnTo>
                  <a:lnTo>
                    <a:pt x="2484" y="1431"/>
                  </a:lnTo>
                  <a:lnTo>
                    <a:pt x="2634" y="1299"/>
                  </a:lnTo>
                  <a:lnTo>
                    <a:pt x="2766" y="1186"/>
                  </a:lnTo>
                  <a:lnTo>
                    <a:pt x="2917" y="1111"/>
                  </a:lnTo>
                  <a:lnTo>
                    <a:pt x="3067" y="1055"/>
                  </a:lnTo>
                  <a:lnTo>
                    <a:pt x="3236" y="1017"/>
                  </a:lnTo>
                  <a:lnTo>
                    <a:pt x="3387" y="998"/>
                  </a:lnTo>
                  <a:close/>
                  <a:moveTo>
                    <a:pt x="3312" y="1"/>
                  </a:moveTo>
                  <a:lnTo>
                    <a:pt x="3067" y="20"/>
                  </a:lnTo>
                  <a:lnTo>
                    <a:pt x="2822" y="76"/>
                  </a:lnTo>
                  <a:lnTo>
                    <a:pt x="2597" y="170"/>
                  </a:lnTo>
                  <a:lnTo>
                    <a:pt x="2371" y="264"/>
                  </a:lnTo>
                  <a:lnTo>
                    <a:pt x="2164" y="415"/>
                  </a:lnTo>
                  <a:lnTo>
                    <a:pt x="1957" y="565"/>
                  </a:lnTo>
                  <a:lnTo>
                    <a:pt x="1750" y="753"/>
                  </a:lnTo>
                  <a:lnTo>
                    <a:pt x="1562" y="979"/>
                  </a:lnTo>
                  <a:lnTo>
                    <a:pt x="1392" y="1205"/>
                  </a:lnTo>
                  <a:lnTo>
                    <a:pt x="1223" y="1468"/>
                  </a:lnTo>
                  <a:lnTo>
                    <a:pt x="1054" y="1770"/>
                  </a:lnTo>
                  <a:lnTo>
                    <a:pt x="922" y="2071"/>
                  </a:lnTo>
                  <a:lnTo>
                    <a:pt x="772" y="2409"/>
                  </a:lnTo>
                  <a:lnTo>
                    <a:pt x="640" y="2786"/>
                  </a:lnTo>
                  <a:lnTo>
                    <a:pt x="527" y="3162"/>
                  </a:lnTo>
                  <a:lnTo>
                    <a:pt x="414" y="3576"/>
                  </a:lnTo>
                  <a:lnTo>
                    <a:pt x="320" y="3990"/>
                  </a:lnTo>
                  <a:lnTo>
                    <a:pt x="245" y="4423"/>
                  </a:lnTo>
                  <a:lnTo>
                    <a:pt x="188" y="4855"/>
                  </a:lnTo>
                  <a:lnTo>
                    <a:pt x="132" y="5288"/>
                  </a:lnTo>
                  <a:lnTo>
                    <a:pt x="75" y="5740"/>
                  </a:lnTo>
                  <a:lnTo>
                    <a:pt x="38" y="6210"/>
                  </a:lnTo>
                  <a:lnTo>
                    <a:pt x="19" y="6699"/>
                  </a:lnTo>
                  <a:lnTo>
                    <a:pt x="0" y="7678"/>
                  </a:lnTo>
                  <a:lnTo>
                    <a:pt x="38" y="8694"/>
                  </a:lnTo>
                  <a:lnTo>
                    <a:pt x="113" y="9747"/>
                  </a:lnTo>
                  <a:lnTo>
                    <a:pt x="226" y="10801"/>
                  </a:lnTo>
                  <a:lnTo>
                    <a:pt x="376" y="11892"/>
                  </a:lnTo>
                  <a:lnTo>
                    <a:pt x="565" y="12965"/>
                  </a:lnTo>
                  <a:lnTo>
                    <a:pt x="809" y="14019"/>
                  </a:lnTo>
                  <a:lnTo>
                    <a:pt x="1073" y="15035"/>
                  </a:lnTo>
                  <a:lnTo>
                    <a:pt x="1374" y="15994"/>
                  </a:lnTo>
                  <a:lnTo>
                    <a:pt x="1694" y="16935"/>
                  </a:lnTo>
                  <a:lnTo>
                    <a:pt x="1863" y="17368"/>
                  </a:lnTo>
                  <a:lnTo>
                    <a:pt x="2051" y="17800"/>
                  </a:lnTo>
                  <a:lnTo>
                    <a:pt x="2239" y="18233"/>
                  </a:lnTo>
                  <a:lnTo>
                    <a:pt x="2427" y="18628"/>
                  </a:lnTo>
                  <a:lnTo>
                    <a:pt x="2634" y="19024"/>
                  </a:lnTo>
                  <a:lnTo>
                    <a:pt x="2841" y="19381"/>
                  </a:lnTo>
                  <a:lnTo>
                    <a:pt x="3067" y="19757"/>
                  </a:lnTo>
                  <a:lnTo>
                    <a:pt x="3293" y="20115"/>
                  </a:lnTo>
                  <a:lnTo>
                    <a:pt x="3537" y="20453"/>
                  </a:lnTo>
                  <a:lnTo>
                    <a:pt x="3763" y="20755"/>
                  </a:lnTo>
                  <a:lnTo>
                    <a:pt x="4008" y="21018"/>
                  </a:lnTo>
                  <a:lnTo>
                    <a:pt x="4252" y="21281"/>
                  </a:lnTo>
                  <a:lnTo>
                    <a:pt x="4497" y="21488"/>
                  </a:lnTo>
                  <a:lnTo>
                    <a:pt x="4742" y="21695"/>
                  </a:lnTo>
                  <a:lnTo>
                    <a:pt x="4986" y="21865"/>
                  </a:lnTo>
                  <a:lnTo>
                    <a:pt x="5231" y="22015"/>
                  </a:lnTo>
                  <a:lnTo>
                    <a:pt x="5475" y="22128"/>
                  </a:lnTo>
                  <a:lnTo>
                    <a:pt x="5720" y="22203"/>
                  </a:lnTo>
                  <a:lnTo>
                    <a:pt x="5965" y="22279"/>
                  </a:lnTo>
                  <a:lnTo>
                    <a:pt x="6209" y="22297"/>
                  </a:lnTo>
                  <a:lnTo>
                    <a:pt x="6454" y="22316"/>
                  </a:lnTo>
                  <a:lnTo>
                    <a:pt x="6698" y="22279"/>
                  </a:lnTo>
                  <a:lnTo>
                    <a:pt x="6943" y="22222"/>
                  </a:lnTo>
                  <a:lnTo>
                    <a:pt x="7169" y="22147"/>
                  </a:lnTo>
                  <a:lnTo>
                    <a:pt x="7395" y="22034"/>
                  </a:lnTo>
                  <a:lnTo>
                    <a:pt x="7602" y="21902"/>
                  </a:lnTo>
                  <a:lnTo>
                    <a:pt x="7809" y="21733"/>
                  </a:lnTo>
                  <a:lnTo>
                    <a:pt x="8016" y="21545"/>
                  </a:lnTo>
                  <a:lnTo>
                    <a:pt x="8204" y="21338"/>
                  </a:lnTo>
                  <a:lnTo>
                    <a:pt x="8373" y="21093"/>
                  </a:lnTo>
                  <a:lnTo>
                    <a:pt x="8542" y="20830"/>
                  </a:lnTo>
                  <a:lnTo>
                    <a:pt x="8712" y="20548"/>
                  </a:lnTo>
                  <a:lnTo>
                    <a:pt x="8862" y="20228"/>
                  </a:lnTo>
                  <a:lnTo>
                    <a:pt x="8994" y="19889"/>
                  </a:lnTo>
                  <a:lnTo>
                    <a:pt x="9126" y="19532"/>
                  </a:lnTo>
                  <a:lnTo>
                    <a:pt x="9239" y="19155"/>
                  </a:lnTo>
                  <a:lnTo>
                    <a:pt x="9351" y="18741"/>
                  </a:lnTo>
                  <a:lnTo>
                    <a:pt x="9446" y="18309"/>
                  </a:lnTo>
                  <a:lnTo>
                    <a:pt x="9521" y="17895"/>
                  </a:lnTo>
                  <a:lnTo>
                    <a:pt x="9596" y="17462"/>
                  </a:lnTo>
                  <a:lnTo>
                    <a:pt x="9652" y="17010"/>
                  </a:lnTo>
                  <a:lnTo>
                    <a:pt x="9690" y="16559"/>
                  </a:lnTo>
                  <a:lnTo>
                    <a:pt x="9728" y="16088"/>
                  </a:lnTo>
                  <a:lnTo>
                    <a:pt x="9747" y="15618"/>
                  </a:lnTo>
                  <a:lnTo>
                    <a:pt x="9765" y="14639"/>
                  </a:lnTo>
                  <a:lnTo>
                    <a:pt x="9747" y="13605"/>
                  </a:lnTo>
                  <a:lnTo>
                    <a:pt x="9671" y="12570"/>
                  </a:lnTo>
                  <a:lnTo>
                    <a:pt x="9558" y="11497"/>
                  </a:lnTo>
                  <a:lnTo>
                    <a:pt x="9408" y="10425"/>
                  </a:lnTo>
                  <a:lnTo>
                    <a:pt x="9201" y="9352"/>
                  </a:lnTo>
                  <a:lnTo>
                    <a:pt x="8975" y="8299"/>
                  </a:lnTo>
                  <a:lnTo>
                    <a:pt x="8712" y="7283"/>
                  </a:lnTo>
                  <a:lnTo>
                    <a:pt x="8411" y="6304"/>
                  </a:lnTo>
                  <a:lnTo>
                    <a:pt x="8072" y="5382"/>
                  </a:lnTo>
                  <a:lnTo>
                    <a:pt x="7903" y="4931"/>
                  </a:lnTo>
                  <a:lnTo>
                    <a:pt x="7714" y="4498"/>
                  </a:lnTo>
                  <a:lnTo>
                    <a:pt x="7526" y="4084"/>
                  </a:lnTo>
                  <a:lnTo>
                    <a:pt x="7338" y="3689"/>
                  </a:lnTo>
                  <a:lnTo>
                    <a:pt x="7131" y="3294"/>
                  </a:lnTo>
                  <a:lnTo>
                    <a:pt x="6924" y="2917"/>
                  </a:lnTo>
                  <a:lnTo>
                    <a:pt x="6698" y="2541"/>
                  </a:lnTo>
                  <a:lnTo>
                    <a:pt x="6473" y="2183"/>
                  </a:lnTo>
                  <a:lnTo>
                    <a:pt x="6247" y="1864"/>
                  </a:lnTo>
                  <a:lnTo>
                    <a:pt x="6002" y="1563"/>
                  </a:lnTo>
                  <a:lnTo>
                    <a:pt x="5758" y="1280"/>
                  </a:lnTo>
                  <a:lnTo>
                    <a:pt x="5532" y="1036"/>
                  </a:lnTo>
                  <a:lnTo>
                    <a:pt x="5287" y="810"/>
                  </a:lnTo>
                  <a:lnTo>
                    <a:pt x="5043" y="622"/>
                  </a:lnTo>
                  <a:lnTo>
                    <a:pt x="4798" y="452"/>
                  </a:lnTo>
                  <a:lnTo>
                    <a:pt x="4553" y="302"/>
                  </a:lnTo>
                  <a:lnTo>
                    <a:pt x="4290" y="189"/>
                  </a:lnTo>
                  <a:lnTo>
                    <a:pt x="4045" y="95"/>
                  </a:lnTo>
                  <a:lnTo>
                    <a:pt x="3801" y="39"/>
                  </a:lnTo>
                  <a:lnTo>
                    <a:pt x="35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09" name="Google Shape;8409;p41"/>
            <p:cNvSpPr/>
            <p:nvPr/>
          </p:nvSpPr>
          <p:spPr>
            <a:xfrm>
              <a:off x="5103000" y="352975"/>
              <a:ext cx="480300" cy="377275"/>
            </a:xfrm>
            <a:custGeom>
              <a:avLst/>
              <a:gdLst/>
              <a:ahLst/>
              <a:cxnLst/>
              <a:rect l="l" t="t" r="r" b="b"/>
              <a:pathLst>
                <a:path w="19212" h="15091" extrusionOk="0">
                  <a:moveTo>
                    <a:pt x="16182" y="979"/>
                  </a:moveTo>
                  <a:lnTo>
                    <a:pt x="16596" y="998"/>
                  </a:lnTo>
                  <a:lnTo>
                    <a:pt x="16972" y="1035"/>
                  </a:lnTo>
                  <a:lnTo>
                    <a:pt x="17141" y="1073"/>
                  </a:lnTo>
                  <a:lnTo>
                    <a:pt x="17311" y="1129"/>
                  </a:lnTo>
                  <a:lnTo>
                    <a:pt x="17461" y="1186"/>
                  </a:lnTo>
                  <a:lnTo>
                    <a:pt x="17593" y="1242"/>
                  </a:lnTo>
                  <a:lnTo>
                    <a:pt x="17706" y="1336"/>
                  </a:lnTo>
                  <a:lnTo>
                    <a:pt x="17819" y="1412"/>
                  </a:lnTo>
                  <a:lnTo>
                    <a:pt x="17913" y="1506"/>
                  </a:lnTo>
                  <a:lnTo>
                    <a:pt x="18007" y="1619"/>
                  </a:lnTo>
                  <a:lnTo>
                    <a:pt x="18082" y="1750"/>
                  </a:lnTo>
                  <a:lnTo>
                    <a:pt x="18157" y="1901"/>
                  </a:lnTo>
                  <a:lnTo>
                    <a:pt x="18195" y="2070"/>
                  </a:lnTo>
                  <a:lnTo>
                    <a:pt x="18214" y="2240"/>
                  </a:lnTo>
                  <a:lnTo>
                    <a:pt x="18214" y="2428"/>
                  </a:lnTo>
                  <a:lnTo>
                    <a:pt x="18214" y="2635"/>
                  </a:lnTo>
                  <a:lnTo>
                    <a:pt x="18176" y="2860"/>
                  </a:lnTo>
                  <a:lnTo>
                    <a:pt x="18120" y="3086"/>
                  </a:lnTo>
                  <a:lnTo>
                    <a:pt x="18045" y="3331"/>
                  </a:lnTo>
                  <a:lnTo>
                    <a:pt x="17969" y="3575"/>
                  </a:lnTo>
                  <a:lnTo>
                    <a:pt x="17856" y="3839"/>
                  </a:lnTo>
                  <a:lnTo>
                    <a:pt x="17743" y="4102"/>
                  </a:lnTo>
                  <a:lnTo>
                    <a:pt x="17593" y="4366"/>
                  </a:lnTo>
                  <a:lnTo>
                    <a:pt x="17442" y="4648"/>
                  </a:lnTo>
                  <a:lnTo>
                    <a:pt x="17066" y="5250"/>
                  </a:lnTo>
                  <a:lnTo>
                    <a:pt x="16615" y="5852"/>
                  </a:lnTo>
                  <a:lnTo>
                    <a:pt x="16107" y="6492"/>
                  </a:lnTo>
                  <a:lnTo>
                    <a:pt x="15523" y="7132"/>
                  </a:lnTo>
                  <a:lnTo>
                    <a:pt x="14884" y="7809"/>
                  </a:lnTo>
                  <a:lnTo>
                    <a:pt x="14187" y="8468"/>
                  </a:lnTo>
                  <a:lnTo>
                    <a:pt x="13397" y="9145"/>
                  </a:lnTo>
                  <a:lnTo>
                    <a:pt x="12569" y="9803"/>
                  </a:lnTo>
                  <a:lnTo>
                    <a:pt x="11666" y="10462"/>
                  </a:lnTo>
                  <a:lnTo>
                    <a:pt x="10801" y="11045"/>
                  </a:lnTo>
                  <a:lnTo>
                    <a:pt x="9935" y="11591"/>
                  </a:lnTo>
                  <a:lnTo>
                    <a:pt x="9070" y="12099"/>
                  </a:lnTo>
                  <a:lnTo>
                    <a:pt x="8204" y="12551"/>
                  </a:lnTo>
                  <a:lnTo>
                    <a:pt x="7357" y="12946"/>
                  </a:lnTo>
                  <a:lnTo>
                    <a:pt x="6511" y="13284"/>
                  </a:lnTo>
                  <a:lnTo>
                    <a:pt x="6115" y="13454"/>
                  </a:lnTo>
                  <a:lnTo>
                    <a:pt x="5702" y="13585"/>
                  </a:lnTo>
                  <a:lnTo>
                    <a:pt x="5306" y="13698"/>
                  </a:lnTo>
                  <a:lnTo>
                    <a:pt x="4930" y="13811"/>
                  </a:lnTo>
                  <a:lnTo>
                    <a:pt x="4253" y="13962"/>
                  </a:lnTo>
                  <a:lnTo>
                    <a:pt x="3933" y="14018"/>
                  </a:lnTo>
                  <a:lnTo>
                    <a:pt x="3632" y="14056"/>
                  </a:lnTo>
                  <a:lnTo>
                    <a:pt x="3331" y="14093"/>
                  </a:lnTo>
                  <a:lnTo>
                    <a:pt x="2559" y="14093"/>
                  </a:lnTo>
                  <a:lnTo>
                    <a:pt x="2334" y="14056"/>
                  </a:lnTo>
                  <a:lnTo>
                    <a:pt x="2108" y="14018"/>
                  </a:lnTo>
                  <a:lnTo>
                    <a:pt x="1920" y="13962"/>
                  </a:lnTo>
                  <a:lnTo>
                    <a:pt x="1731" y="13886"/>
                  </a:lnTo>
                  <a:lnTo>
                    <a:pt x="1581" y="13811"/>
                  </a:lnTo>
                  <a:lnTo>
                    <a:pt x="1430" y="13717"/>
                  </a:lnTo>
                  <a:lnTo>
                    <a:pt x="1317" y="13604"/>
                  </a:lnTo>
                  <a:lnTo>
                    <a:pt x="1205" y="13472"/>
                  </a:lnTo>
                  <a:lnTo>
                    <a:pt x="1129" y="13341"/>
                  </a:lnTo>
                  <a:lnTo>
                    <a:pt x="1073" y="13190"/>
                  </a:lnTo>
                  <a:lnTo>
                    <a:pt x="1016" y="13021"/>
                  </a:lnTo>
                  <a:lnTo>
                    <a:pt x="998" y="12833"/>
                  </a:lnTo>
                  <a:lnTo>
                    <a:pt x="998" y="12645"/>
                  </a:lnTo>
                  <a:lnTo>
                    <a:pt x="998" y="12438"/>
                  </a:lnTo>
                  <a:lnTo>
                    <a:pt x="1035" y="12231"/>
                  </a:lnTo>
                  <a:lnTo>
                    <a:pt x="1092" y="12005"/>
                  </a:lnTo>
                  <a:lnTo>
                    <a:pt x="1148" y="11779"/>
                  </a:lnTo>
                  <a:lnTo>
                    <a:pt x="1242" y="11516"/>
                  </a:lnTo>
                  <a:lnTo>
                    <a:pt x="1336" y="11271"/>
                  </a:lnTo>
                  <a:lnTo>
                    <a:pt x="1468" y="11008"/>
                  </a:lnTo>
                  <a:lnTo>
                    <a:pt x="1600" y="10725"/>
                  </a:lnTo>
                  <a:lnTo>
                    <a:pt x="1769" y="10443"/>
                  </a:lnTo>
                  <a:lnTo>
                    <a:pt x="2127" y="9860"/>
                  </a:lnTo>
                  <a:lnTo>
                    <a:pt x="2371" y="9540"/>
                  </a:lnTo>
                  <a:lnTo>
                    <a:pt x="2616" y="9201"/>
                  </a:lnTo>
                  <a:lnTo>
                    <a:pt x="2879" y="8863"/>
                  </a:lnTo>
                  <a:lnTo>
                    <a:pt x="3161" y="8524"/>
                  </a:lnTo>
                  <a:lnTo>
                    <a:pt x="3763" y="7865"/>
                  </a:lnTo>
                  <a:lnTo>
                    <a:pt x="4422" y="7188"/>
                  </a:lnTo>
                  <a:lnTo>
                    <a:pt x="5137" y="6530"/>
                  </a:lnTo>
                  <a:lnTo>
                    <a:pt x="5890" y="5871"/>
                  </a:lnTo>
                  <a:lnTo>
                    <a:pt x="6699" y="5231"/>
                  </a:lnTo>
                  <a:lnTo>
                    <a:pt x="7545" y="4629"/>
                  </a:lnTo>
                  <a:lnTo>
                    <a:pt x="8411" y="4027"/>
                  </a:lnTo>
                  <a:lnTo>
                    <a:pt x="9276" y="3481"/>
                  </a:lnTo>
                  <a:lnTo>
                    <a:pt x="10161" y="2992"/>
                  </a:lnTo>
                  <a:lnTo>
                    <a:pt x="11008" y="2541"/>
                  </a:lnTo>
                  <a:lnTo>
                    <a:pt x="11873" y="2127"/>
                  </a:lnTo>
                  <a:lnTo>
                    <a:pt x="12701" y="1788"/>
                  </a:lnTo>
                  <a:lnTo>
                    <a:pt x="13115" y="1637"/>
                  </a:lnTo>
                  <a:lnTo>
                    <a:pt x="13510" y="1506"/>
                  </a:lnTo>
                  <a:lnTo>
                    <a:pt x="13905" y="1374"/>
                  </a:lnTo>
                  <a:lnTo>
                    <a:pt x="14300" y="1280"/>
                  </a:lnTo>
                  <a:lnTo>
                    <a:pt x="14771" y="1167"/>
                  </a:lnTo>
                  <a:lnTo>
                    <a:pt x="15222" y="1073"/>
                  </a:lnTo>
                  <a:lnTo>
                    <a:pt x="15711" y="1017"/>
                  </a:lnTo>
                  <a:lnTo>
                    <a:pt x="16182" y="979"/>
                  </a:lnTo>
                  <a:close/>
                  <a:moveTo>
                    <a:pt x="16031" y="0"/>
                  </a:moveTo>
                  <a:lnTo>
                    <a:pt x="15655" y="19"/>
                  </a:lnTo>
                  <a:lnTo>
                    <a:pt x="15279" y="57"/>
                  </a:lnTo>
                  <a:lnTo>
                    <a:pt x="14884" y="132"/>
                  </a:lnTo>
                  <a:lnTo>
                    <a:pt x="14470" y="207"/>
                  </a:lnTo>
                  <a:lnTo>
                    <a:pt x="14037" y="302"/>
                  </a:lnTo>
                  <a:lnTo>
                    <a:pt x="13642" y="414"/>
                  </a:lnTo>
                  <a:lnTo>
                    <a:pt x="13228" y="546"/>
                  </a:lnTo>
                  <a:lnTo>
                    <a:pt x="12795" y="697"/>
                  </a:lnTo>
                  <a:lnTo>
                    <a:pt x="12362" y="847"/>
                  </a:lnTo>
                  <a:lnTo>
                    <a:pt x="11929" y="1035"/>
                  </a:lnTo>
                  <a:lnTo>
                    <a:pt x="11497" y="1223"/>
                  </a:lnTo>
                  <a:lnTo>
                    <a:pt x="10594" y="1637"/>
                  </a:lnTo>
                  <a:lnTo>
                    <a:pt x="9690" y="2108"/>
                  </a:lnTo>
                  <a:lnTo>
                    <a:pt x="8787" y="2616"/>
                  </a:lnTo>
                  <a:lnTo>
                    <a:pt x="7865" y="3199"/>
                  </a:lnTo>
                  <a:lnTo>
                    <a:pt x="6962" y="3801"/>
                  </a:lnTo>
                  <a:lnTo>
                    <a:pt x="6097" y="4460"/>
                  </a:lnTo>
                  <a:lnTo>
                    <a:pt x="5250" y="5118"/>
                  </a:lnTo>
                  <a:lnTo>
                    <a:pt x="4460" y="5796"/>
                  </a:lnTo>
                  <a:lnTo>
                    <a:pt x="3707" y="6492"/>
                  </a:lnTo>
                  <a:lnTo>
                    <a:pt x="3011" y="7207"/>
                  </a:lnTo>
                  <a:lnTo>
                    <a:pt x="2691" y="7546"/>
                  </a:lnTo>
                  <a:lnTo>
                    <a:pt x="2390" y="7903"/>
                  </a:lnTo>
                  <a:lnTo>
                    <a:pt x="2089" y="8261"/>
                  </a:lnTo>
                  <a:lnTo>
                    <a:pt x="1807" y="8618"/>
                  </a:lnTo>
                  <a:lnTo>
                    <a:pt x="1562" y="8957"/>
                  </a:lnTo>
                  <a:lnTo>
                    <a:pt x="1317" y="9314"/>
                  </a:lnTo>
                  <a:lnTo>
                    <a:pt x="1073" y="9672"/>
                  </a:lnTo>
                  <a:lnTo>
                    <a:pt x="847" y="10029"/>
                  </a:lnTo>
                  <a:lnTo>
                    <a:pt x="659" y="10387"/>
                  </a:lnTo>
                  <a:lnTo>
                    <a:pt x="490" y="10744"/>
                  </a:lnTo>
                  <a:lnTo>
                    <a:pt x="358" y="11064"/>
                  </a:lnTo>
                  <a:lnTo>
                    <a:pt x="226" y="11403"/>
                  </a:lnTo>
                  <a:lnTo>
                    <a:pt x="132" y="11723"/>
                  </a:lnTo>
                  <a:lnTo>
                    <a:pt x="76" y="12024"/>
                  </a:lnTo>
                  <a:lnTo>
                    <a:pt x="19" y="12325"/>
                  </a:lnTo>
                  <a:lnTo>
                    <a:pt x="0" y="12607"/>
                  </a:lnTo>
                  <a:lnTo>
                    <a:pt x="0" y="12870"/>
                  </a:lnTo>
                  <a:lnTo>
                    <a:pt x="38" y="13134"/>
                  </a:lnTo>
                  <a:lnTo>
                    <a:pt x="94" y="13378"/>
                  </a:lnTo>
                  <a:lnTo>
                    <a:pt x="170" y="13623"/>
                  </a:lnTo>
                  <a:lnTo>
                    <a:pt x="264" y="13849"/>
                  </a:lnTo>
                  <a:lnTo>
                    <a:pt x="396" y="14056"/>
                  </a:lnTo>
                  <a:lnTo>
                    <a:pt x="527" y="14206"/>
                  </a:lnTo>
                  <a:lnTo>
                    <a:pt x="678" y="14357"/>
                  </a:lnTo>
                  <a:lnTo>
                    <a:pt x="828" y="14489"/>
                  </a:lnTo>
                  <a:lnTo>
                    <a:pt x="1016" y="14620"/>
                  </a:lnTo>
                  <a:lnTo>
                    <a:pt x="1205" y="14733"/>
                  </a:lnTo>
                  <a:lnTo>
                    <a:pt x="1393" y="14827"/>
                  </a:lnTo>
                  <a:lnTo>
                    <a:pt x="1619" y="14902"/>
                  </a:lnTo>
                  <a:lnTo>
                    <a:pt x="1844" y="14978"/>
                  </a:lnTo>
                  <a:lnTo>
                    <a:pt x="2108" y="15015"/>
                  </a:lnTo>
                  <a:lnTo>
                    <a:pt x="2352" y="15053"/>
                  </a:lnTo>
                  <a:lnTo>
                    <a:pt x="2635" y="15091"/>
                  </a:lnTo>
                  <a:lnTo>
                    <a:pt x="3218" y="15091"/>
                  </a:lnTo>
                  <a:lnTo>
                    <a:pt x="3519" y="15072"/>
                  </a:lnTo>
                  <a:lnTo>
                    <a:pt x="3839" y="15034"/>
                  </a:lnTo>
                  <a:lnTo>
                    <a:pt x="4177" y="14978"/>
                  </a:lnTo>
                  <a:lnTo>
                    <a:pt x="4667" y="14902"/>
                  </a:lnTo>
                  <a:lnTo>
                    <a:pt x="5175" y="14771"/>
                  </a:lnTo>
                  <a:lnTo>
                    <a:pt x="5589" y="14658"/>
                  </a:lnTo>
                  <a:lnTo>
                    <a:pt x="6003" y="14526"/>
                  </a:lnTo>
                  <a:lnTo>
                    <a:pt x="6417" y="14394"/>
                  </a:lnTo>
                  <a:lnTo>
                    <a:pt x="6849" y="14225"/>
                  </a:lnTo>
                  <a:lnTo>
                    <a:pt x="7282" y="14056"/>
                  </a:lnTo>
                  <a:lnTo>
                    <a:pt x="7734" y="13868"/>
                  </a:lnTo>
                  <a:lnTo>
                    <a:pt x="8618" y="13454"/>
                  </a:lnTo>
                  <a:lnTo>
                    <a:pt x="9521" y="12983"/>
                  </a:lnTo>
                  <a:lnTo>
                    <a:pt x="10443" y="12456"/>
                  </a:lnTo>
                  <a:lnTo>
                    <a:pt x="11346" y="11892"/>
                  </a:lnTo>
                  <a:lnTo>
                    <a:pt x="12249" y="11271"/>
                  </a:lnTo>
                  <a:lnTo>
                    <a:pt x="13134" y="10631"/>
                  </a:lnTo>
                  <a:lnTo>
                    <a:pt x="13962" y="9954"/>
                  </a:lnTo>
                  <a:lnTo>
                    <a:pt x="14771" y="9277"/>
                  </a:lnTo>
                  <a:lnTo>
                    <a:pt x="15504" y="8580"/>
                  </a:lnTo>
                  <a:lnTo>
                    <a:pt x="16201" y="7884"/>
                  </a:lnTo>
                  <a:lnTo>
                    <a:pt x="16520" y="7527"/>
                  </a:lnTo>
                  <a:lnTo>
                    <a:pt x="16840" y="7188"/>
                  </a:lnTo>
                  <a:lnTo>
                    <a:pt x="17123" y="6831"/>
                  </a:lnTo>
                  <a:lnTo>
                    <a:pt x="17405" y="6473"/>
                  </a:lnTo>
                  <a:lnTo>
                    <a:pt x="17668" y="6116"/>
                  </a:lnTo>
                  <a:lnTo>
                    <a:pt x="17913" y="5777"/>
                  </a:lnTo>
                  <a:lnTo>
                    <a:pt x="18139" y="5401"/>
                  </a:lnTo>
                  <a:lnTo>
                    <a:pt x="18364" y="5043"/>
                  </a:lnTo>
                  <a:lnTo>
                    <a:pt x="18553" y="4686"/>
                  </a:lnTo>
                  <a:lnTo>
                    <a:pt x="18722" y="4347"/>
                  </a:lnTo>
                  <a:lnTo>
                    <a:pt x="18872" y="4008"/>
                  </a:lnTo>
                  <a:lnTo>
                    <a:pt x="18985" y="3688"/>
                  </a:lnTo>
                  <a:lnTo>
                    <a:pt x="19079" y="3368"/>
                  </a:lnTo>
                  <a:lnTo>
                    <a:pt x="19155" y="3067"/>
                  </a:lnTo>
                  <a:lnTo>
                    <a:pt x="19192" y="2766"/>
                  </a:lnTo>
                  <a:lnTo>
                    <a:pt x="19211" y="2484"/>
                  </a:lnTo>
                  <a:lnTo>
                    <a:pt x="19211" y="2202"/>
                  </a:lnTo>
                  <a:lnTo>
                    <a:pt x="19192" y="1957"/>
                  </a:lnTo>
                  <a:lnTo>
                    <a:pt x="19136" y="1694"/>
                  </a:lnTo>
                  <a:lnTo>
                    <a:pt x="19042" y="1468"/>
                  </a:lnTo>
                  <a:lnTo>
                    <a:pt x="18948" y="1242"/>
                  </a:lnTo>
                  <a:lnTo>
                    <a:pt x="18816" y="1035"/>
                  </a:lnTo>
                  <a:lnTo>
                    <a:pt x="18665" y="847"/>
                  </a:lnTo>
                  <a:lnTo>
                    <a:pt x="18496" y="678"/>
                  </a:lnTo>
                  <a:lnTo>
                    <a:pt x="18289" y="527"/>
                  </a:lnTo>
                  <a:lnTo>
                    <a:pt x="18082" y="396"/>
                  </a:lnTo>
                  <a:lnTo>
                    <a:pt x="17838" y="264"/>
                  </a:lnTo>
                  <a:lnTo>
                    <a:pt x="17593" y="170"/>
                  </a:lnTo>
                  <a:lnTo>
                    <a:pt x="17311" y="95"/>
                  </a:lnTo>
                  <a:lnTo>
                    <a:pt x="17010" y="38"/>
                  </a:lnTo>
                  <a:lnTo>
                    <a:pt x="1670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0" name="Google Shape;8410;p41"/>
            <p:cNvSpPr/>
            <p:nvPr/>
          </p:nvSpPr>
          <p:spPr>
            <a:xfrm>
              <a:off x="5281275" y="479975"/>
              <a:ext cx="123725" cy="123275"/>
            </a:xfrm>
            <a:custGeom>
              <a:avLst/>
              <a:gdLst/>
              <a:ahLst/>
              <a:cxnLst/>
              <a:rect l="l" t="t" r="r" b="b"/>
              <a:pathLst>
                <a:path w="4949" h="4931" extrusionOk="0">
                  <a:moveTo>
                    <a:pt x="2334" y="1"/>
                  </a:moveTo>
                  <a:lnTo>
                    <a:pt x="2070" y="20"/>
                  </a:lnTo>
                  <a:lnTo>
                    <a:pt x="1826" y="76"/>
                  </a:lnTo>
                  <a:lnTo>
                    <a:pt x="1600" y="151"/>
                  </a:lnTo>
                  <a:lnTo>
                    <a:pt x="1374" y="245"/>
                  </a:lnTo>
                  <a:lnTo>
                    <a:pt x="1167" y="377"/>
                  </a:lnTo>
                  <a:lnTo>
                    <a:pt x="960" y="509"/>
                  </a:lnTo>
                  <a:lnTo>
                    <a:pt x="791" y="659"/>
                  </a:lnTo>
                  <a:lnTo>
                    <a:pt x="621" y="829"/>
                  </a:lnTo>
                  <a:lnTo>
                    <a:pt x="471" y="1017"/>
                  </a:lnTo>
                  <a:lnTo>
                    <a:pt x="339" y="1224"/>
                  </a:lnTo>
                  <a:lnTo>
                    <a:pt x="226" y="1431"/>
                  </a:lnTo>
                  <a:lnTo>
                    <a:pt x="132" y="1656"/>
                  </a:lnTo>
                  <a:lnTo>
                    <a:pt x="76" y="1882"/>
                  </a:lnTo>
                  <a:lnTo>
                    <a:pt x="19" y="2108"/>
                  </a:lnTo>
                  <a:lnTo>
                    <a:pt x="0" y="2353"/>
                  </a:lnTo>
                  <a:lnTo>
                    <a:pt x="0" y="2616"/>
                  </a:lnTo>
                  <a:lnTo>
                    <a:pt x="38" y="2861"/>
                  </a:lnTo>
                  <a:lnTo>
                    <a:pt x="95" y="3105"/>
                  </a:lnTo>
                  <a:lnTo>
                    <a:pt x="170" y="3350"/>
                  </a:lnTo>
                  <a:lnTo>
                    <a:pt x="264" y="3576"/>
                  </a:lnTo>
                  <a:lnTo>
                    <a:pt x="377" y="3783"/>
                  </a:lnTo>
                  <a:lnTo>
                    <a:pt x="527" y="3971"/>
                  </a:lnTo>
                  <a:lnTo>
                    <a:pt x="678" y="4159"/>
                  </a:lnTo>
                  <a:lnTo>
                    <a:pt x="847" y="4328"/>
                  </a:lnTo>
                  <a:lnTo>
                    <a:pt x="1035" y="4460"/>
                  </a:lnTo>
                  <a:lnTo>
                    <a:pt x="1224" y="4592"/>
                  </a:lnTo>
                  <a:lnTo>
                    <a:pt x="1449" y="4705"/>
                  </a:lnTo>
                  <a:lnTo>
                    <a:pt x="1656" y="4799"/>
                  </a:lnTo>
                  <a:lnTo>
                    <a:pt x="1901" y="4874"/>
                  </a:lnTo>
                  <a:lnTo>
                    <a:pt x="2127" y="4912"/>
                  </a:lnTo>
                  <a:lnTo>
                    <a:pt x="2371" y="4930"/>
                  </a:lnTo>
                  <a:lnTo>
                    <a:pt x="2616" y="4930"/>
                  </a:lnTo>
                  <a:lnTo>
                    <a:pt x="2879" y="4893"/>
                  </a:lnTo>
                  <a:lnTo>
                    <a:pt x="3124" y="4855"/>
                  </a:lnTo>
                  <a:lnTo>
                    <a:pt x="3350" y="4780"/>
                  </a:lnTo>
                  <a:lnTo>
                    <a:pt x="3575" y="4667"/>
                  </a:lnTo>
                  <a:lnTo>
                    <a:pt x="3801" y="4554"/>
                  </a:lnTo>
                  <a:lnTo>
                    <a:pt x="3989" y="4422"/>
                  </a:lnTo>
                  <a:lnTo>
                    <a:pt x="4178" y="4272"/>
                  </a:lnTo>
                  <a:lnTo>
                    <a:pt x="4328" y="4084"/>
                  </a:lnTo>
                  <a:lnTo>
                    <a:pt x="4479" y="3914"/>
                  </a:lnTo>
                  <a:lnTo>
                    <a:pt x="4610" y="3707"/>
                  </a:lnTo>
                  <a:lnTo>
                    <a:pt x="4723" y="3500"/>
                  </a:lnTo>
                  <a:lnTo>
                    <a:pt x="4817" y="3275"/>
                  </a:lnTo>
                  <a:lnTo>
                    <a:pt x="4874" y="3049"/>
                  </a:lnTo>
                  <a:lnTo>
                    <a:pt x="4930" y="2804"/>
                  </a:lnTo>
                  <a:lnTo>
                    <a:pt x="4949" y="2560"/>
                  </a:lnTo>
                  <a:lnTo>
                    <a:pt x="4949" y="2315"/>
                  </a:lnTo>
                  <a:lnTo>
                    <a:pt x="4911" y="2070"/>
                  </a:lnTo>
                  <a:lnTo>
                    <a:pt x="4855" y="1826"/>
                  </a:lnTo>
                  <a:lnTo>
                    <a:pt x="4780" y="1581"/>
                  </a:lnTo>
                  <a:lnTo>
                    <a:pt x="4686" y="1355"/>
                  </a:lnTo>
                  <a:lnTo>
                    <a:pt x="4573" y="1148"/>
                  </a:lnTo>
                  <a:lnTo>
                    <a:pt x="4441" y="941"/>
                  </a:lnTo>
                  <a:lnTo>
                    <a:pt x="4272" y="772"/>
                  </a:lnTo>
                  <a:lnTo>
                    <a:pt x="4102" y="603"/>
                  </a:lnTo>
                  <a:lnTo>
                    <a:pt x="3914" y="452"/>
                  </a:lnTo>
                  <a:lnTo>
                    <a:pt x="3726" y="321"/>
                  </a:lnTo>
                  <a:lnTo>
                    <a:pt x="3519" y="208"/>
                  </a:lnTo>
                  <a:lnTo>
                    <a:pt x="3293" y="132"/>
                  </a:lnTo>
                  <a:lnTo>
                    <a:pt x="3067" y="57"/>
                  </a:lnTo>
                  <a:lnTo>
                    <a:pt x="2823" y="20"/>
                  </a:lnTo>
                  <a:lnTo>
                    <a:pt x="257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1" name="Google Shape;8411;p41"/>
            <p:cNvSpPr/>
            <p:nvPr/>
          </p:nvSpPr>
          <p:spPr>
            <a:xfrm>
              <a:off x="5329250" y="258425"/>
              <a:ext cx="72000" cy="72000"/>
            </a:xfrm>
            <a:custGeom>
              <a:avLst/>
              <a:gdLst/>
              <a:ahLst/>
              <a:cxnLst/>
              <a:rect l="l" t="t" r="r" b="b"/>
              <a:pathLst>
                <a:path w="2880" h="2880" extrusionOk="0">
                  <a:moveTo>
                    <a:pt x="1355" y="1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5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83" y="603"/>
                  </a:lnTo>
                  <a:lnTo>
                    <a:pt x="208" y="716"/>
                  </a:lnTo>
                  <a:lnTo>
                    <a:pt x="132" y="847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20" y="1242"/>
                  </a:lnTo>
                  <a:lnTo>
                    <a:pt x="1" y="1374"/>
                  </a:lnTo>
                  <a:lnTo>
                    <a:pt x="1" y="1525"/>
                  </a:lnTo>
                  <a:lnTo>
                    <a:pt x="20" y="1675"/>
                  </a:lnTo>
                  <a:lnTo>
                    <a:pt x="57" y="1826"/>
                  </a:lnTo>
                  <a:lnTo>
                    <a:pt x="95" y="1957"/>
                  </a:lnTo>
                  <a:lnTo>
                    <a:pt x="151" y="2089"/>
                  </a:lnTo>
                  <a:lnTo>
                    <a:pt x="226" y="2202"/>
                  </a:lnTo>
                  <a:lnTo>
                    <a:pt x="302" y="2315"/>
                  </a:lnTo>
                  <a:lnTo>
                    <a:pt x="396" y="2428"/>
                  </a:lnTo>
                  <a:lnTo>
                    <a:pt x="490" y="2522"/>
                  </a:lnTo>
                  <a:lnTo>
                    <a:pt x="603" y="2616"/>
                  </a:lnTo>
                  <a:lnTo>
                    <a:pt x="716" y="2691"/>
                  </a:lnTo>
                  <a:lnTo>
                    <a:pt x="847" y="2748"/>
                  </a:lnTo>
                  <a:lnTo>
                    <a:pt x="979" y="2804"/>
                  </a:lnTo>
                  <a:lnTo>
                    <a:pt x="1111" y="2842"/>
                  </a:lnTo>
                  <a:lnTo>
                    <a:pt x="1243" y="2861"/>
                  </a:lnTo>
                  <a:lnTo>
                    <a:pt x="1393" y="2879"/>
                  </a:lnTo>
                  <a:lnTo>
                    <a:pt x="1525" y="2879"/>
                  </a:lnTo>
                  <a:lnTo>
                    <a:pt x="1675" y="2861"/>
                  </a:lnTo>
                  <a:lnTo>
                    <a:pt x="1826" y="2823"/>
                  </a:lnTo>
                  <a:lnTo>
                    <a:pt x="1958" y="2785"/>
                  </a:lnTo>
                  <a:lnTo>
                    <a:pt x="2089" y="2729"/>
                  </a:lnTo>
                  <a:lnTo>
                    <a:pt x="2202" y="2654"/>
                  </a:lnTo>
                  <a:lnTo>
                    <a:pt x="2334" y="2578"/>
                  </a:lnTo>
                  <a:lnTo>
                    <a:pt x="2428" y="2484"/>
                  </a:lnTo>
                  <a:lnTo>
                    <a:pt x="2522" y="2390"/>
                  </a:lnTo>
                  <a:lnTo>
                    <a:pt x="2616" y="2277"/>
                  </a:lnTo>
                  <a:lnTo>
                    <a:pt x="2691" y="2164"/>
                  </a:lnTo>
                  <a:lnTo>
                    <a:pt x="2748" y="2051"/>
                  </a:lnTo>
                  <a:lnTo>
                    <a:pt x="2804" y="1920"/>
                  </a:lnTo>
                  <a:lnTo>
                    <a:pt x="2842" y="1788"/>
                  </a:lnTo>
                  <a:lnTo>
                    <a:pt x="2861" y="1637"/>
                  </a:lnTo>
                  <a:lnTo>
                    <a:pt x="2879" y="1506"/>
                  </a:lnTo>
                  <a:lnTo>
                    <a:pt x="2879" y="1355"/>
                  </a:lnTo>
                  <a:lnTo>
                    <a:pt x="2861" y="1205"/>
                  </a:lnTo>
                  <a:lnTo>
                    <a:pt x="2842" y="1073"/>
                  </a:lnTo>
                  <a:lnTo>
                    <a:pt x="2785" y="922"/>
                  </a:lnTo>
                  <a:lnTo>
                    <a:pt x="2729" y="791"/>
                  </a:lnTo>
                  <a:lnTo>
                    <a:pt x="2654" y="678"/>
                  </a:lnTo>
                  <a:lnTo>
                    <a:pt x="2578" y="565"/>
                  </a:lnTo>
                  <a:lnTo>
                    <a:pt x="2484" y="452"/>
                  </a:lnTo>
                  <a:lnTo>
                    <a:pt x="2390" y="358"/>
                  </a:lnTo>
                  <a:lnTo>
                    <a:pt x="2277" y="264"/>
                  </a:lnTo>
                  <a:lnTo>
                    <a:pt x="2164" y="189"/>
                  </a:lnTo>
                  <a:lnTo>
                    <a:pt x="2052" y="132"/>
                  </a:lnTo>
                  <a:lnTo>
                    <a:pt x="1920" y="76"/>
                  </a:lnTo>
                  <a:lnTo>
                    <a:pt x="1788" y="38"/>
                  </a:lnTo>
                  <a:lnTo>
                    <a:pt x="1638" y="19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2" name="Google Shape;8412;p41"/>
            <p:cNvSpPr/>
            <p:nvPr/>
          </p:nvSpPr>
          <p:spPr>
            <a:xfrm>
              <a:off x="5083700" y="619675"/>
              <a:ext cx="72475" cy="72950"/>
            </a:xfrm>
            <a:custGeom>
              <a:avLst/>
              <a:gdLst/>
              <a:ahLst/>
              <a:cxnLst/>
              <a:rect l="l" t="t" r="r" b="b"/>
              <a:pathLst>
                <a:path w="2899" h="2918" extrusionOk="0">
                  <a:moveTo>
                    <a:pt x="1506" y="1"/>
                  </a:moveTo>
                  <a:lnTo>
                    <a:pt x="1374" y="20"/>
                  </a:lnTo>
                  <a:lnTo>
                    <a:pt x="1224" y="20"/>
                  </a:lnTo>
                  <a:lnTo>
                    <a:pt x="1073" y="57"/>
                  </a:lnTo>
                  <a:lnTo>
                    <a:pt x="942" y="95"/>
                  </a:lnTo>
                  <a:lnTo>
                    <a:pt x="810" y="170"/>
                  </a:lnTo>
                  <a:lnTo>
                    <a:pt x="678" y="227"/>
                  </a:lnTo>
                  <a:lnTo>
                    <a:pt x="565" y="321"/>
                  </a:lnTo>
                  <a:lnTo>
                    <a:pt x="453" y="396"/>
                  </a:lnTo>
                  <a:lnTo>
                    <a:pt x="358" y="509"/>
                  </a:lnTo>
                  <a:lnTo>
                    <a:pt x="283" y="622"/>
                  </a:lnTo>
                  <a:lnTo>
                    <a:pt x="189" y="735"/>
                  </a:lnTo>
                  <a:lnTo>
                    <a:pt x="133" y="848"/>
                  </a:lnTo>
                  <a:lnTo>
                    <a:pt x="76" y="979"/>
                  </a:lnTo>
                  <a:lnTo>
                    <a:pt x="39" y="1111"/>
                  </a:lnTo>
                  <a:lnTo>
                    <a:pt x="20" y="1262"/>
                  </a:lnTo>
                  <a:lnTo>
                    <a:pt x="1" y="1393"/>
                  </a:lnTo>
                  <a:lnTo>
                    <a:pt x="1" y="1544"/>
                  </a:lnTo>
                  <a:lnTo>
                    <a:pt x="20" y="1694"/>
                  </a:lnTo>
                  <a:lnTo>
                    <a:pt x="57" y="1845"/>
                  </a:lnTo>
                  <a:lnTo>
                    <a:pt x="95" y="1977"/>
                  </a:lnTo>
                  <a:lnTo>
                    <a:pt x="151" y="2108"/>
                  </a:lnTo>
                  <a:lnTo>
                    <a:pt x="227" y="2240"/>
                  </a:lnTo>
                  <a:lnTo>
                    <a:pt x="302" y="2353"/>
                  </a:lnTo>
                  <a:lnTo>
                    <a:pt x="396" y="2466"/>
                  </a:lnTo>
                  <a:lnTo>
                    <a:pt x="490" y="2560"/>
                  </a:lnTo>
                  <a:lnTo>
                    <a:pt x="603" y="2635"/>
                  </a:lnTo>
                  <a:lnTo>
                    <a:pt x="716" y="2710"/>
                  </a:lnTo>
                  <a:lnTo>
                    <a:pt x="848" y="2786"/>
                  </a:lnTo>
                  <a:lnTo>
                    <a:pt x="979" y="2842"/>
                  </a:lnTo>
                  <a:lnTo>
                    <a:pt x="1111" y="2880"/>
                  </a:lnTo>
                  <a:lnTo>
                    <a:pt x="1243" y="2899"/>
                  </a:lnTo>
                  <a:lnTo>
                    <a:pt x="1393" y="2917"/>
                  </a:lnTo>
                  <a:lnTo>
                    <a:pt x="1544" y="2917"/>
                  </a:lnTo>
                  <a:lnTo>
                    <a:pt x="1694" y="2899"/>
                  </a:lnTo>
                  <a:lnTo>
                    <a:pt x="1826" y="2861"/>
                  </a:lnTo>
                  <a:lnTo>
                    <a:pt x="1977" y="2823"/>
                  </a:lnTo>
                  <a:lnTo>
                    <a:pt x="2108" y="2767"/>
                  </a:lnTo>
                  <a:lnTo>
                    <a:pt x="2221" y="2692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35" y="2315"/>
                  </a:lnTo>
                  <a:lnTo>
                    <a:pt x="2710" y="2184"/>
                  </a:lnTo>
                  <a:lnTo>
                    <a:pt x="2767" y="2071"/>
                  </a:lnTo>
                  <a:lnTo>
                    <a:pt x="2823" y="1939"/>
                  </a:lnTo>
                  <a:lnTo>
                    <a:pt x="2861" y="1807"/>
                  </a:lnTo>
                  <a:lnTo>
                    <a:pt x="2899" y="1657"/>
                  </a:lnTo>
                  <a:lnTo>
                    <a:pt x="2899" y="1525"/>
                  </a:lnTo>
                  <a:lnTo>
                    <a:pt x="2899" y="1375"/>
                  </a:lnTo>
                  <a:lnTo>
                    <a:pt x="2880" y="1224"/>
                  </a:lnTo>
                  <a:lnTo>
                    <a:pt x="2861" y="1073"/>
                  </a:lnTo>
                  <a:lnTo>
                    <a:pt x="2804" y="942"/>
                  </a:lnTo>
                  <a:lnTo>
                    <a:pt x="2748" y="810"/>
                  </a:lnTo>
                  <a:lnTo>
                    <a:pt x="2692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77"/>
                  </a:lnTo>
                  <a:lnTo>
                    <a:pt x="2296" y="283"/>
                  </a:lnTo>
                  <a:lnTo>
                    <a:pt x="2184" y="208"/>
                  </a:lnTo>
                  <a:lnTo>
                    <a:pt x="2052" y="133"/>
                  </a:lnTo>
                  <a:lnTo>
                    <a:pt x="1939" y="95"/>
                  </a:lnTo>
                  <a:lnTo>
                    <a:pt x="1788" y="57"/>
                  </a:lnTo>
                  <a:lnTo>
                    <a:pt x="1657" y="20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3" name="Google Shape;8413;p41"/>
            <p:cNvSpPr/>
            <p:nvPr/>
          </p:nvSpPr>
          <p:spPr>
            <a:xfrm>
              <a:off x="5526825" y="506325"/>
              <a:ext cx="72450" cy="7245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22" y="94"/>
                  </a:lnTo>
                  <a:lnTo>
                    <a:pt x="790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2"/>
                  </a:lnTo>
                  <a:lnTo>
                    <a:pt x="0" y="1393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79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414" name="Google Shape;8414;p41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415" name="Google Shape;8415;p4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6" name="Google Shape;8416;p41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7" name="Google Shape;8417;p4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8" name="Google Shape;8418;p41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19" name="Google Shape;8419;p4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0" name="Google Shape;8420;p41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1" name="Google Shape;8421;p4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2" name="Google Shape;8422;p41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3" name="Google Shape;8423;p41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4" name="Google Shape;8424;p4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5" name="Google Shape;8425;p41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6" name="Google Shape;8426;p4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7" name="Google Shape;8427;p41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8" name="Google Shape;8428;p4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29" name="Google Shape;8429;p41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0" name="Google Shape;8430;p41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1" name="Google Shape;8431;p41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2" name="Google Shape;8432;p41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3" name="Google Shape;8433;p41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4" name="Google Shape;8434;p41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5" name="Google Shape;8435;p41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6" name="Google Shape;8436;p4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7" name="Google Shape;8437;p41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8" name="Google Shape;8438;p4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39" name="Google Shape;8439;p41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0" name="Google Shape;8440;p4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41" name="Google Shape;8441;p41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27" name="Google Shape;8527;p43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528" name="Google Shape;8528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9" name="Google Shape;8529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0" name="Google Shape;8530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1" name="Google Shape;8531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2" name="Google Shape;8532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3" name="Google Shape;8533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4" name="Google Shape;8534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5" name="Google Shape;8535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6" name="Google Shape;8536;p43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7" name="Google Shape;8537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8" name="Google Shape;8538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9" name="Google Shape;8539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0" name="Google Shape;8540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1" name="Google Shape;8541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2" name="Google Shape;8542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3" name="Google Shape;8543;p43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4" name="Google Shape;8544;p43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5" name="Google Shape;8545;p43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6" name="Google Shape;8546;p43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7" name="Google Shape;8547;p43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8" name="Google Shape;8548;p43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9" name="Google Shape;8549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0" name="Google Shape;8550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1" name="Google Shape;8551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2" name="Google Shape;8552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3" name="Google Shape;8553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4" name="Google Shape;8554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55" name="Google Shape;8555;p43"/>
          <p:cNvGrpSpPr/>
          <p:nvPr/>
        </p:nvGrpSpPr>
        <p:grpSpPr>
          <a:xfrm>
            <a:off x="385150" y="182225"/>
            <a:ext cx="544275" cy="562150"/>
            <a:chOff x="5071000" y="258425"/>
            <a:chExt cx="544275" cy="562150"/>
          </a:xfrm>
        </p:grpSpPr>
        <p:sp>
          <p:nvSpPr>
            <p:cNvPr id="8556" name="Google Shape;8556;p43"/>
            <p:cNvSpPr/>
            <p:nvPr/>
          </p:nvSpPr>
          <p:spPr>
            <a:xfrm>
              <a:off x="5071000" y="404725"/>
              <a:ext cx="544275" cy="273775"/>
            </a:xfrm>
            <a:custGeom>
              <a:avLst/>
              <a:gdLst/>
              <a:ahLst/>
              <a:cxnLst/>
              <a:rect l="l" t="t" r="r" b="b"/>
              <a:pathLst>
                <a:path w="21771" h="10951" extrusionOk="0">
                  <a:moveTo>
                    <a:pt x="5269" y="979"/>
                  </a:moveTo>
                  <a:lnTo>
                    <a:pt x="5702" y="997"/>
                  </a:lnTo>
                  <a:lnTo>
                    <a:pt x="6135" y="997"/>
                  </a:lnTo>
                  <a:lnTo>
                    <a:pt x="7038" y="1073"/>
                  </a:lnTo>
                  <a:lnTo>
                    <a:pt x="7960" y="1167"/>
                  </a:lnTo>
                  <a:lnTo>
                    <a:pt x="8920" y="1317"/>
                  </a:lnTo>
                  <a:lnTo>
                    <a:pt x="9917" y="1524"/>
                  </a:lnTo>
                  <a:lnTo>
                    <a:pt x="10914" y="1769"/>
                  </a:lnTo>
                  <a:lnTo>
                    <a:pt x="11911" y="2051"/>
                  </a:lnTo>
                  <a:lnTo>
                    <a:pt x="12984" y="2390"/>
                  </a:lnTo>
                  <a:lnTo>
                    <a:pt x="13981" y="2747"/>
                  </a:lnTo>
                  <a:lnTo>
                    <a:pt x="14922" y="3142"/>
                  </a:lnTo>
                  <a:lnTo>
                    <a:pt x="15806" y="3556"/>
                  </a:lnTo>
                  <a:lnTo>
                    <a:pt x="16634" y="3970"/>
                  </a:lnTo>
                  <a:lnTo>
                    <a:pt x="17387" y="4403"/>
                  </a:lnTo>
                  <a:lnTo>
                    <a:pt x="18064" y="4836"/>
                  </a:lnTo>
                  <a:lnTo>
                    <a:pt x="18685" y="5287"/>
                  </a:lnTo>
                  <a:lnTo>
                    <a:pt x="19230" y="5720"/>
                  </a:lnTo>
                  <a:lnTo>
                    <a:pt x="19475" y="5946"/>
                  </a:lnTo>
                  <a:lnTo>
                    <a:pt x="19682" y="6153"/>
                  </a:lnTo>
                  <a:lnTo>
                    <a:pt x="19889" y="6360"/>
                  </a:lnTo>
                  <a:lnTo>
                    <a:pt x="20077" y="6586"/>
                  </a:lnTo>
                  <a:lnTo>
                    <a:pt x="20228" y="6793"/>
                  </a:lnTo>
                  <a:lnTo>
                    <a:pt x="20378" y="7000"/>
                  </a:lnTo>
                  <a:lnTo>
                    <a:pt x="20491" y="7188"/>
                  </a:lnTo>
                  <a:lnTo>
                    <a:pt x="20604" y="7376"/>
                  </a:lnTo>
                  <a:lnTo>
                    <a:pt x="20679" y="7583"/>
                  </a:lnTo>
                  <a:lnTo>
                    <a:pt x="20736" y="7752"/>
                  </a:lnTo>
                  <a:lnTo>
                    <a:pt x="20773" y="7940"/>
                  </a:lnTo>
                  <a:lnTo>
                    <a:pt x="20773" y="8110"/>
                  </a:lnTo>
                  <a:lnTo>
                    <a:pt x="20773" y="8279"/>
                  </a:lnTo>
                  <a:lnTo>
                    <a:pt x="20736" y="8430"/>
                  </a:lnTo>
                  <a:lnTo>
                    <a:pt x="20679" y="8580"/>
                  </a:lnTo>
                  <a:lnTo>
                    <a:pt x="20604" y="8712"/>
                  </a:lnTo>
                  <a:lnTo>
                    <a:pt x="20491" y="8862"/>
                  </a:lnTo>
                  <a:lnTo>
                    <a:pt x="20378" y="8994"/>
                  </a:lnTo>
                  <a:lnTo>
                    <a:pt x="20228" y="9107"/>
                  </a:lnTo>
                  <a:lnTo>
                    <a:pt x="20058" y="9220"/>
                  </a:lnTo>
                  <a:lnTo>
                    <a:pt x="19870" y="9333"/>
                  </a:lnTo>
                  <a:lnTo>
                    <a:pt x="19663" y="9427"/>
                  </a:lnTo>
                  <a:lnTo>
                    <a:pt x="19437" y="9521"/>
                  </a:lnTo>
                  <a:lnTo>
                    <a:pt x="19193" y="9615"/>
                  </a:lnTo>
                  <a:lnTo>
                    <a:pt x="18911" y="9690"/>
                  </a:lnTo>
                  <a:lnTo>
                    <a:pt x="18628" y="9747"/>
                  </a:lnTo>
                  <a:lnTo>
                    <a:pt x="18327" y="9803"/>
                  </a:lnTo>
                  <a:lnTo>
                    <a:pt x="18007" y="9860"/>
                  </a:lnTo>
                  <a:lnTo>
                    <a:pt x="17330" y="9935"/>
                  </a:lnTo>
                  <a:lnTo>
                    <a:pt x="16916" y="9954"/>
                  </a:lnTo>
                  <a:lnTo>
                    <a:pt x="16088" y="9954"/>
                  </a:lnTo>
                  <a:lnTo>
                    <a:pt x="15655" y="9935"/>
                  </a:lnTo>
                  <a:lnTo>
                    <a:pt x="14752" y="9878"/>
                  </a:lnTo>
                  <a:lnTo>
                    <a:pt x="13812" y="9766"/>
                  </a:lnTo>
                  <a:lnTo>
                    <a:pt x="12852" y="9615"/>
                  </a:lnTo>
                  <a:lnTo>
                    <a:pt x="11874" y="9427"/>
                  </a:lnTo>
                  <a:lnTo>
                    <a:pt x="10876" y="9182"/>
                  </a:lnTo>
                  <a:lnTo>
                    <a:pt x="9860" y="8900"/>
                  </a:lnTo>
                  <a:lnTo>
                    <a:pt x="8863" y="8580"/>
                  </a:lnTo>
                  <a:lnTo>
                    <a:pt x="7903" y="8223"/>
                  </a:lnTo>
                  <a:lnTo>
                    <a:pt x="6963" y="7846"/>
                  </a:lnTo>
                  <a:lnTo>
                    <a:pt x="6078" y="7451"/>
                  </a:lnTo>
                  <a:lnTo>
                    <a:pt x="5250" y="7018"/>
                  </a:lnTo>
                  <a:lnTo>
                    <a:pt x="4460" y="6586"/>
                  </a:lnTo>
                  <a:lnTo>
                    <a:pt x="4084" y="6360"/>
                  </a:lnTo>
                  <a:lnTo>
                    <a:pt x="3726" y="6115"/>
                  </a:lnTo>
                  <a:lnTo>
                    <a:pt x="3388" y="5890"/>
                  </a:lnTo>
                  <a:lnTo>
                    <a:pt x="3068" y="5645"/>
                  </a:lnTo>
                  <a:lnTo>
                    <a:pt x="2522" y="5212"/>
                  </a:lnTo>
                  <a:lnTo>
                    <a:pt x="2296" y="4986"/>
                  </a:lnTo>
                  <a:lnTo>
                    <a:pt x="2071" y="4779"/>
                  </a:lnTo>
                  <a:lnTo>
                    <a:pt x="1864" y="4572"/>
                  </a:lnTo>
                  <a:lnTo>
                    <a:pt x="1694" y="4365"/>
                  </a:lnTo>
                  <a:lnTo>
                    <a:pt x="1525" y="4158"/>
                  </a:lnTo>
                  <a:lnTo>
                    <a:pt x="1393" y="3951"/>
                  </a:lnTo>
                  <a:lnTo>
                    <a:pt x="1262" y="3745"/>
                  </a:lnTo>
                  <a:lnTo>
                    <a:pt x="1167" y="3556"/>
                  </a:lnTo>
                  <a:lnTo>
                    <a:pt x="1092" y="3368"/>
                  </a:lnTo>
                  <a:lnTo>
                    <a:pt x="1036" y="3180"/>
                  </a:lnTo>
                  <a:lnTo>
                    <a:pt x="998" y="3011"/>
                  </a:lnTo>
                  <a:lnTo>
                    <a:pt x="998" y="2841"/>
                  </a:lnTo>
                  <a:lnTo>
                    <a:pt x="1017" y="2672"/>
                  </a:lnTo>
                  <a:lnTo>
                    <a:pt x="1036" y="2522"/>
                  </a:lnTo>
                  <a:lnTo>
                    <a:pt x="1092" y="2390"/>
                  </a:lnTo>
                  <a:lnTo>
                    <a:pt x="1149" y="2277"/>
                  </a:lnTo>
                  <a:lnTo>
                    <a:pt x="1224" y="2164"/>
                  </a:lnTo>
                  <a:lnTo>
                    <a:pt x="1318" y="2051"/>
                  </a:lnTo>
                  <a:lnTo>
                    <a:pt x="1431" y="1938"/>
                  </a:lnTo>
                  <a:lnTo>
                    <a:pt x="1544" y="1844"/>
                  </a:lnTo>
                  <a:lnTo>
                    <a:pt x="1694" y="1750"/>
                  </a:lnTo>
                  <a:lnTo>
                    <a:pt x="1845" y="1656"/>
                  </a:lnTo>
                  <a:lnTo>
                    <a:pt x="2184" y="1487"/>
                  </a:lnTo>
                  <a:lnTo>
                    <a:pt x="2579" y="1336"/>
                  </a:lnTo>
                  <a:lnTo>
                    <a:pt x="3011" y="1223"/>
                  </a:lnTo>
                  <a:lnTo>
                    <a:pt x="3519" y="1129"/>
                  </a:lnTo>
                  <a:lnTo>
                    <a:pt x="3971" y="1054"/>
                  </a:lnTo>
                  <a:lnTo>
                    <a:pt x="4460" y="1016"/>
                  </a:lnTo>
                  <a:lnTo>
                    <a:pt x="4855" y="997"/>
                  </a:lnTo>
                  <a:lnTo>
                    <a:pt x="5269" y="979"/>
                  </a:lnTo>
                  <a:close/>
                  <a:moveTo>
                    <a:pt x="4799" y="0"/>
                  </a:moveTo>
                  <a:lnTo>
                    <a:pt x="4385" y="19"/>
                  </a:lnTo>
                  <a:lnTo>
                    <a:pt x="3952" y="57"/>
                  </a:lnTo>
                  <a:lnTo>
                    <a:pt x="3519" y="113"/>
                  </a:lnTo>
                  <a:lnTo>
                    <a:pt x="3124" y="188"/>
                  </a:lnTo>
                  <a:lnTo>
                    <a:pt x="2748" y="264"/>
                  </a:lnTo>
                  <a:lnTo>
                    <a:pt x="2409" y="358"/>
                  </a:lnTo>
                  <a:lnTo>
                    <a:pt x="2071" y="471"/>
                  </a:lnTo>
                  <a:lnTo>
                    <a:pt x="1770" y="583"/>
                  </a:lnTo>
                  <a:lnTo>
                    <a:pt x="1487" y="715"/>
                  </a:lnTo>
                  <a:lnTo>
                    <a:pt x="1224" y="866"/>
                  </a:lnTo>
                  <a:lnTo>
                    <a:pt x="979" y="1035"/>
                  </a:lnTo>
                  <a:lnTo>
                    <a:pt x="772" y="1204"/>
                  </a:lnTo>
                  <a:lnTo>
                    <a:pt x="584" y="1374"/>
                  </a:lnTo>
                  <a:lnTo>
                    <a:pt x="415" y="1581"/>
                  </a:lnTo>
                  <a:lnTo>
                    <a:pt x="283" y="1788"/>
                  </a:lnTo>
                  <a:lnTo>
                    <a:pt x="170" y="1995"/>
                  </a:lnTo>
                  <a:lnTo>
                    <a:pt x="95" y="2239"/>
                  </a:lnTo>
                  <a:lnTo>
                    <a:pt x="39" y="2465"/>
                  </a:lnTo>
                  <a:lnTo>
                    <a:pt x="1" y="2710"/>
                  </a:lnTo>
                  <a:lnTo>
                    <a:pt x="1" y="2954"/>
                  </a:lnTo>
                  <a:lnTo>
                    <a:pt x="39" y="3218"/>
                  </a:lnTo>
                  <a:lnTo>
                    <a:pt x="95" y="3462"/>
                  </a:lnTo>
                  <a:lnTo>
                    <a:pt x="170" y="3726"/>
                  </a:lnTo>
                  <a:lnTo>
                    <a:pt x="283" y="3989"/>
                  </a:lnTo>
                  <a:lnTo>
                    <a:pt x="415" y="4253"/>
                  </a:lnTo>
                  <a:lnTo>
                    <a:pt x="584" y="4535"/>
                  </a:lnTo>
                  <a:lnTo>
                    <a:pt x="772" y="4798"/>
                  </a:lnTo>
                  <a:lnTo>
                    <a:pt x="998" y="5062"/>
                  </a:lnTo>
                  <a:lnTo>
                    <a:pt x="1224" y="5344"/>
                  </a:lnTo>
                  <a:lnTo>
                    <a:pt x="1506" y="5607"/>
                  </a:lnTo>
                  <a:lnTo>
                    <a:pt x="1788" y="5890"/>
                  </a:lnTo>
                  <a:lnTo>
                    <a:pt x="2108" y="6172"/>
                  </a:lnTo>
                  <a:lnTo>
                    <a:pt x="2466" y="6435"/>
                  </a:lnTo>
                  <a:lnTo>
                    <a:pt x="2804" y="6699"/>
                  </a:lnTo>
                  <a:lnTo>
                    <a:pt x="3162" y="6943"/>
                  </a:lnTo>
                  <a:lnTo>
                    <a:pt x="3538" y="7188"/>
                  </a:lnTo>
                  <a:lnTo>
                    <a:pt x="3933" y="7432"/>
                  </a:lnTo>
                  <a:lnTo>
                    <a:pt x="4329" y="7658"/>
                  </a:lnTo>
                  <a:lnTo>
                    <a:pt x="4742" y="7884"/>
                  </a:lnTo>
                  <a:lnTo>
                    <a:pt x="5627" y="8336"/>
                  </a:lnTo>
                  <a:lnTo>
                    <a:pt x="6549" y="8749"/>
                  </a:lnTo>
                  <a:lnTo>
                    <a:pt x="7527" y="9145"/>
                  </a:lnTo>
                  <a:lnTo>
                    <a:pt x="8543" y="9521"/>
                  </a:lnTo>
                  <a:lnTo>
                    <a:pt x="9578" y="9860"/>
                  </a:lnTo>
                  <a:lnTo>
                    <a:pt x="10632" y="10142"/>
                  </a:lnTo>
                  <a:lnTo>
                    <a:pt x="11667" y="10405"/>
                  </a:lnTo>
                  <a:lnTo>
                    <a:pt x="12701" y="10593"/>
                  </a:lnTo>
                  <a:lnTo>
                    <a:pt x="13699" y="10763"/>
                  </a:lnTo>
                  <a:lnTo>
                    <a:pt x="14677" y="10876"/>
                  </a:lnTo>
                  <a:lnTo>
                    <a:pt x="15166" y="10913"/>
                  </a:lnTo>
                  <a:lnTo>
                    <a:pt x="15637" y="10932"/>
                  </a:lnTo>
                  <a:lnTo>
                    <a:pt x="16088" y="10951"/>
                  </a:lnTo>
                  <a:lnTo>
                    <a:pt x="16540" y="10951"/>
                  </a:lnTo>
                  <a:lnTo>
                    <a:pt x="16973" y="10932"/>
                  </a:lnTo>
                  <a:lnTo>
                    <a:pt x="17387" y="10913"/>
                  </a:lnTo>
                  <a:lnTo>
                    <a:pt x="17913" y="10876"/>
                  </a:lnTo>
                  <a:lnTo>
                    <a:pt x="18403" y="10800"/>
                  </a:lnTo>
                  <a:lnTo>
                    <a:pt x="18741" y="10744"/>
                  </a:lnTo>
                  <a:lnTo>
                    <a:pt x="19042" y="10669"/>
                  </a:lnTo>
                  <a:lnTo>
                    <a:pt x="19343" y="10593"/>
                  </a:lnTo>
                  <a:lnTo>
                    <a:pt x="19626" y="10499"/>
                  </a:lnTo>
                  <a:lnTo>
                    <a:pt x="19908" y="10405"/>
                  </a:lnTo>
                  <a:lnTo>
                    <a:pt x="20152" y="10292"/>
                  </a:lnTo>
                  <a:lnTo>
                    <a:pt x="20397" y="10179"/>
                  </a:lnTo>
                  <a:lnTo>
                    <a:pt x="20604" y="10048"/>
                  </a:lnTo>
                  <a:lnTo>
                    <a:pt x="20811" y="9916"/>
                  </a:lnTo>
                  <a:lnTo>
                    <a:pt x="20980" y="9766"/>
                  </a:lnTo>
                  <a:lnTo>
                    <a:pt x="21150" y="9615"/>
                  </a:lnTo>
                  <a:lnTo>
                    <a:pt x="21300" y="9446"/>
                  </a:lnTo>
                  <a:lnTo>
                    <a:pt x="21413" y="9276"/>
                  </a:lnTo>
                  <a:lnTo>
                    <a:pt x="21526" y="9088"/>
                  </a:lnTo>
                  <a:lnTo>
                    <a:pt x="21620" y="8900"/>
                  </a:lnTo>
                  <a:lnTo>
                    <a:pt x="21695" y="8712"/>
                  </a:lnTo>
                  <a:lnTo>
                    <a:pt x="21752" y="8467"/>
                  </a:lnTo>
                  <a:lnTo>
                    <a:pt x="21771" y="8223"/>
                  </a:lnTo>
                  <a:lnTo>
                    <a:pt x="21771" y="7978"/>
                  </a:lnTo>
                  <a:lnTo>
                    <a:pt x="21752" y="7733"/>
                  </a:lnTo>
                  <a:lnTo>
                    <a:pt x="21695" y="7470"/>
                  </a:lnTo>
                  <a:lnTo>
                    <a:pt x="21601" y="7207"/>
                  </a:lnTo>
                  <a:lnTo>
                    <a:pt x="21488" y="6943"/>
                  </a:lnTo>
                  <a:lnTo>
                    <a:pt x="21357" y="6680"/>
                  </a:lnTo>
                  <a:lnTo>
                    <a:pt x="21187" y="6416"/>
                  </a:lnTo>
                  <a:lnTo>
                    <a:pt x="20999" y="6153"/>
                  </a:lnTo>
                  <a:lnTo>
                    <a:pt x="20792" y="5871"/>
                  </a:lnTo>
                  <a:lnTo>
                    <a:pt x="20548" y="5607"/>
                  </a:lnTo>
                  <a:lnTo>
                    <a:pt x="20284" y="5325"/>
                  </a:lnTo>
                  <a:lnTo>
                    <a:pt x="19983" y="5062"/>
                  </a:lnTo>
                  <a:lnTo>
                    <a:pt x="19663" y="4779"/>
                  </a:lnTo>
                  <a:lnTo>
                    <a:pt x="19325" y="4516"/>
                  </a:lnTo>
                  <a:lnTo>
                    <a:pt x="18986" y="4253"/>
                  </a:lnTo>
                  <a:lnTo>
                    <a:pt x="18610" y="4008"/>
                  </a:lnTo>
                  <a:lnTo>
                    <a:pt x="18252" y="3763"/>
                  </a:lnTo>
                  <a:lnTo>
                    <a:pt x="17857" y="3519"/>
                  </a:lnTo>
                  <a:lnTo>
                    <a:pt x="17443" y="3274"/>
                  </a:lnTo>
                  <a:lnTo>
                    <a:pt x="17029" y="3048"/>
                  </a:lnTo>
                  <a:lnTo>
                    <a:pt x="16145" y="2616"/>
                  </a:lnTo>
                  <a:lnTo>
                    <a:pt x="15223" y="2183"/>
                  </a:lnTo>
                  <a:lnTo>
                    <a:pt x="14244" y="1788"/>
                  </a:lnTo>
                  <a:lnTo>
                    <a:pt x="13247" y="1430"/>
                  </a:lnTo>
                  <a:lnTo>
                    <a:pt x="12212" y="1092"/>
                  </a:lnTo>
                  <a:lnTo>
                    <a:pt x="11159" y="790"/>
                  </a:lnTo>
                  <a:lnTo>
                    <a:pt x="10105" y="546"/>
                  </a:lnTo>
                  <a:lnTo>
                    <a:pt x="9089" y="339"/>
                  </a:lnTo>
                  <a:lnTo>
                    <a:pt x="8073" y="188"/>
                  </a:lnTo>
                  <a:lnTo>
                    <a:pt x="7094" y="75"/>
                  </a:lnTo>
                  <a:lnTo>
                    <a:pt x="6624" y="38"/>
                  </a:lnTo>
                  <a:lnTo>
                    <a:pt x="615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7" name="Google Shape;8557;p43"/>
            <p:cNvSpPr/>
            <p:nvPr/>
          </p:nvSpPr>
          <p:spPr>
            <a:xfrm>
              <a:off x="5221075" y="262650"/>
              <a:ext cx="244150" cy="557925"/>
            </a:xfrm>
            <a:custGeom>
              <a:avLst/>
              <a:gdLst/>
              <a:ahLst/>
              <a:cxnLst/>
              <a:rect l="l" t="t" r="r" b="b"/>
              <a:pathLst>
                <a:path w="9766" h="22317" extrusionOk="0">
                  <a:moveTo>
                    <a:pt x="3556" y="998"/>
                  </a:moveTo>
                  <a:lnTo>
                    <a:pt x="3726" y="1036"/>
                  </a:lnTo>
                  <a:lnTo>
                    <a:pt x="3895" y="1092"/>
                  </a:lnTo>
                  <a:lnTo>
                    <a:pt x="4064" y="1167"/>
                  </a:lnTo>
                  <a:lnTo>
                    <a:pt x="4252" y="1280"/>
                  </a:lnTo>
                  <a:lnTo>
                    <a:pt x="4422" y="1412"/>
                  </a:lnTo>
                  <a:lnTo>
                    <a:pt x="4610" y="1544"/>
                  </a:lnTo>
                  <a:lnTo>
                    <a:pt x="4798" y="1713"/>
                  </a:lnTo>
                  <a:lnTo>
                    <a:pt x="4967" y="1901"/>
                  </a:lnTo>
                  <a:lnTo>
                    <a:pt x="5156" y="2108"/>
                  </a:lnTo>
                  <a:lnTo>
                    <a:pt x="5344" y="2334"/>
                  </a:lnTo>
                  <a:lnTo>
                    <a:pt x="5532" y="2597"/>
                  </a:lnTo>
                  <a:lnTo>
                    <a:pt x="5720" y="2861"/>
                  </a:lnTo>
                  <a:lnTo>
                    <a:pt x="6078" y="3444"/>
                  </a:lnTo>
                  <a:lnTo>
                    <a:pt x="6435" y="4122"/>
                  </a:lnTo>
                  <a:lnTo>
                    <a:pt x="6793" y="4855"/>
                  </a:lnTo>
                  <a:lnTo>
                    <a:pt x="7112" y="5646"/>
                  </a:lnTo>
                  <a:lnTo>
                    <a:pt x="7432" y="6530"/>
                  </a:lnTo>
                  <a:lnTo>
                    <a:pt x="7714" y="7452"/>
                  </a:lnTo>
                  <a:lnTo>
                    <a:pt x="7978" y="8430"/>
                  </a:lnTo>
                  <a:lnTo>
                    <a:pt x="8223" y="9484"/>
                  </a:lnTo>
                  <a:lnTo>
                    <a:pt x="8411" y="10575"/>
                  </a:lnTo>
                  <a:lnTo>
                    <a:pt x="8580" y="11685"/>
                  </a:lnTo>
                  <a:lnTo>
                    <a:pt x="8693" y="12739"/>
                  </a:lnTo>
                  <a:lnTo>
                    <a:pt x="8749" y="13774"/>
                  </a:lnTo>
                  <a:lnTo>
                    <a:pt x="8768" y="14734"/>
                  </a:lnTo>
                  <a:lnTo>
                    <a:pt x="8749" y="15656"/>
                  </a:lnTo>
                  <a:lnTo>
                    <a:pt x="8693" y="16521"/>
                  </a:lnTo>
                  <a:lnTo>
                    <a:pt x="8599" y="17330"/>
                  </a:lnTo>
                  <a:lnTo>
                    <a:pt x="8467" y="18083"/>
                  </a:lnTo>
                  <a:lnTo>
                    <a:pt x="8317" y="18760"/>
                  </a:lnTo>
                  <a:lnTo>
                    <a:pt x="8223" y="19061"/>
                  </a:lnTo>
                  <a:lnTo>
                    <a:pt x="8128" y="19362"/>
                  </a:lnTo>
                  <a:lnTo>
                    <a:pt x="8016" y="19644"/>
                  </a:lnTo>
                  <a:lnTo>
                    <a:pt x="7921" y="19889"/>
                  </a:lnTo>
                  <a:lnTo>
                    <a:pt x="7790" y="20134"/>
                  </a:lnTo>
                  <a:lnTo>
                    <a:pt x="7677" y="20359"/>
                  </a:lnTo>
                  <a:lnTo>
                    <a:pt x="7545" y="20548"/>
                  </a:lnTo>
                  <a:lnTo>
                    <a:pt x="7413" y="20717"/>
                  </a:lnTo>
                  <a:lnTo>
                    <a:pt x="7282" y="20867"/>
                  </a:lnTo>
                  <a:lnTo>
                    <a:pt x="7150" y="20999"/>
                  </a:lnTo>
                  <a:lnTo>
                    <a:pt x="7000" y="21112"/>
                  </a:lnTo>
                  <a:lnTo>
                    <a:pt x="6849" y="21206"/>
                  </a:lnTo>
                  <a:lnTo>
                    <a:pt x="6698" y="21263"/>
                  </a:lnTo>
                  <a:lnTo>
                    <a:pt x="6548" y="21300"/>
                  </a:lnTo>
                  <a:lnTo>
                    <a:pt x="6379" y="21319"/>
                  </a:lnTo>
                  <a:lnTo>
                    <a:pt x="6228" y="21300"/>
                  </a:lnTo>
                  <a:lnTo>
                    <a:pt x="6059" y="21263"/>
                  </a:lnTo>
                  <a:lnTo>
                    <a:pt x="5871" y="21206"/>
                  </a:lnTo>
                  <a:lnTo>
                    <a:pt x="5701" y="21131"/>
                  </a:lnTo>
                  <a:lnTo>
                    <a:pt x="5532" y="21037"/>
                  </a:lnTo>
                  <a:lnTo>
                    <a:pt x="5344" y="20905"/>
                  </a:lnTo>
                  <a:lnTo>
                    <a:pt x="5156" y="20755"/>
                  </a:lnTo>
                  <a:lnTo>
                    <a:pt x="4986" y="20585"/>
                  </a:lnTo>
                  <a:lnTo>
                    <a:pt x="4798" y="20397"/>
                  </a:lnTo>
                  <a:lnTo>
                    <a:pt x="4610" y="20190"/>
                  </a:lnTo>
                  <a:lnTo>
                    <a:pt x="4422" y="19964"/>
                  </a:lnTo>
                  <a:lnTo>
                    <a:pt x="4234" y="19720"/>
                  </a:lnTo>
                  <a:lnTo>
                    <a:pt x="4045" y="19456"/>
                  </a:lnTo>
                  <a:lnTo>
                    <a:pt x="3688" y="18854"/>
                  </a:lnTo>
                  <a:lnTo>
                    <a:pt x="3330" y="18196"/>
                  </a:lnTo>
                  <a:lnTo>
                    <a:pt x="2992" y="17462"/>
                  </a:lnTo>
                  <a:lnTo>
                    <a:pt x="2653" y="16653"/>
                  </a:lnTo>
                  <a:lnTo>
                    <a:pt x="2333" y="15787"/>
                  </a:lnTo>
                  <a:lnTo>
                    <a:pt x="2051" y="14865"/>
                  </a:lnTo>
                  <a:lnTo>
                    <a:pt x="1788" y="13868"/>
                  </a:lnTo>
                  <a:lnTo>
                    <a:pt x="1562" y="12833"/>
                  </a:lnTo>
                  <a:lnTo>
                    <a:pt x="1355" y="11723"/>
                  </a:lnTo>
                  <a:lnTo>
                    <a:pt x="1204" y="10632"/>
                  </a:lnTo>
                  <a:lnTo>
                    <a:pt x="1091" y="9559"/>
                  </a:lnTo>
                  <a:lnTo>
                    <a:pt x="1016" y="8543"/>
                  </a:lnTo>
                  <a:lnTo>
                    <a:pt x="997" y="7565"/>
                  </a:lnTo>
                  <a:lnTo>
                    <a:pt x="1016" y="6643"/>
                  </a:lnTo>
                  <a:lnTo>
                    <a:pt x="1073" y="5777"/>
                  </a:lnTo>
                  <a:lnTo>
                    <a:pt x="1167" y="4968"/>
                  </a:lnTo>
                  <a:lnTo>
                    <a:pt x="1298" y="4234"/>
                  </a:lnTo>
                  <a:lnTo>
                    <a:pt x="1468" y="3557"/>
                  </a:lnTo>
                  <a:lnTo>
                    <a:pt x="1543" y="3237"/>
                  </a:lnTo>
                  <a:lnTo>
                    <a:pt x="1637" y="2936"/>
                  </a:lnTo>
                  <a:lnTo>
                    <a:pt x="1750" y="2673"/>
                  </a:lnTo>
                  <a:lnTo>
                    <a:pt x="1863" y="2409"/>
                  </a:lnTo>
                  <a:lnTo>
                    <a:pt x="1976" y="2183"/>
                  </a:lnTo>
                  <a:lnTo>
                    <a:pt x="2089" y="1958"/>
                  </a:lnTo>
                  <a:lnTo>
                    <a:pt x="2220" y="1770"/>
                  </a:lnTo>
                  <a:lnTo>
                    <a:pt x="2352" y="1581"/>
                  </a:lnTo>
                  <a:lnTo>
                    <a:pt x="2484" y="1431"/>
                  </a:lnTo>
                  <a:lnTo>
                    <a:pt x="2634" y="1299"/>
                  </a:lnTo>
                  <a:lnTo>
                    <a:pt x="2766" y="1186"/>
                  </a:lnTo>
                  <a:lnTo>
                    <a:pt x="2917" y="1111"/>
                  </a:lnTo>
                  <a:lnTo>
                    <a:pt x="3067" y="1055"/>
                  </a:lnTo>
                  <a:lnTo>
                    <a:pt x="3236" y="1017"/>
                  </a:lnTo>
                  <a:lnTo>
                    <a:pt x="3387" y="998"/>
                  </a:lnTo>
                  <a:close/>
                  <a:moveTo>
                    <a:pt x="3312" y="1"/>
                  </a:moveTo>
                  <a:lnTo>
                    <a:pt x="3067" y="20"/>
                  </a:lnTo>
                  <a:lnTo>
                    <a:pt x="2822" y="76"/>
                  </a:lnTo>
                  <a:lnTo>
                    <a:pt x="2597" y="170"/>
                  </a:lnTo>
                  <a:lnTo>
                    <a:pt x="2371" y="264"/>
                  </a:lnTo>
                  <a:lnTo>
                    <a:pt x="2164" y="415"/>
                  </a:lnTo>
                  <a:lnTo>
                    <a:pt x="1957" y="565"/>
                  </a:lnTo>
                  <a:lnTo>
                    <a:pt x="1750" y="753"/>
                  </a:lnTo>
                  <a:lnTo>
                    <a:pt x="1562" y="979"/>
                  </a:lnTo>
                  <a:lnTo>
                    <a:pt x="1392" y="1205"/>
                  </a:lnTo>
                  <a:lnTo>
                    <a:pt x="1223" y="1468"/>
                  </a:lnTo>
                  <a:lnTo>
                    <a:pt x="1054" y="1770"/>
                  </a:lnTo>
                  <a:lnTo>
                    <a:pt x="922" y="2071"/>
                  </a:lnTo>
                  <a:lnTo>
                    <a:pt x="772" y="2409"/>
                  </a:lnTo>
                  <a:lnTo>
                    <a:pt x="640" y="2786"/>
                  </a:lnTo>
                  <a:lnTo>
                    <a:pt x="527" y="3162"/>
                  </a:lnTo>
                  <a:lnTo>
                    <a:pt x="414" y="3576"/>
                  </a:lnTo>
                  <a:lnTo>
                    <a:pt x="320" y="3990"/>
                  </a:lnTo>
                  <a:lnTo>
                    <a:pt x="245" y="4423"/>
                  </a:lnTo>
                  <a:lnTo>
                    <a:pt x="188" y="4855"/>
                  </a:lnTo>
                  <a:lnTo>
                    <a:pt x="132" y="5288"/>
                  </a:lnTo>
                  <a:lnTo>
                    <a:pt x="75" y="5740"/>
                  </a:lnTo>
                  <a:lnTo>
                    <a:pt x="38" y="6210"/>
                  </a:lnTo>
                  <a:lnTo>
                    <a:pt x="19" y="6699"/>
                  </a:lnTo>
                  <a:lnTo>
                    <a:pt x="0" y="7678"/>
                  </a:lnTo>
                  <a:lnTo>
                    <a:pt x="38" y="8694"/>
                  </a:lnTo>
                  <a:lnTo>
                    <a:pt x="113" y="9747"/>
                  </a:lnTo>
                  <a:lnTo>
                    <a:pt x="226" y="10801"/>
                  </a:lnTo>
                  <a:lnTo>
                    <a:pt x="376" y="11892"/>
                  </a:lnTo>
                  <a:lnTo>
                    <a:pt x="565" y="12965"/>
                  </a:lnTo>
                  <a:lnTo>
                    <a:pt x="809" y="14019"/>
                  </a:lnTo>
                  <a:lnTo>
                    <a:pt x="1073" y="15035"/>
                  </a:lnTo>
                  <a:lnTo>
                    <a:pt x="1374" y="15994"/>
                  </a:lnTo>
                  <a:lnTo>
                    <a:pt x="1694" y="16935"/>
                  </a:lnTo>
                  <a:lnTo>
                    <a:pt x="1863" y="17368"/>
                  </a:lnTo>
                  <a:lnTo>
                    <a:pt x="2051" y="17800"/>
                  </a:lnTo>
                  <a:lnTo>
                    <a:pt x="2239" y="18233"/>
                  </a:lnTo>
                  <a:lnTo>
                    <a:pt x="2427" y="18628"/>
                  </a:lnTo>
                  <a:lnTo>
                    <a:pt x="2634" y="19024"/>
                  </a:lnTo>
                  <a:lnTo>
                    <a:pt x="2841" y="19381"/>
                  </a:lnTo>
                  <a:lnTo>
                    <a:pt x="3067" y="19757"/>
                  </a:lnTo>
                  <a:lnTo>
                    <a:pt x="3293" y="20115"/>
                  </a:lnTo>
                  <a:lnTo>
                    <a:pt x="3537" y="20453"/>
                  </a:lnTo>
                  <a:lnTo>
                    <a:pt x="3763" y="20755"/>
                  </a:lnTo>
                  <a:lnTo>
                    <a:pt x="4008" y="21018"/>
                  </a:lnTo>
                  <a:lnTo>
                    <a:pt x="4252" y="21281"/>
                  </a:lnTo>
                  <a:lnTo>
                    <a:pt x="4497" y="21488"/>
                  </a:lnTo>
                  <a:lnTo>
                    <a:pt x="4742" y="21695"/>
                  </a:lnTo>
                  <a:lnTo>
                    <a:pt x="4986" y="21865"/>
                  </a:lnTo>
                  <a:lnTo>
                    <a:pt x="5231" y="22015"/>
                  </a:lnTo>
                  <a:lnTo>
                    <a:pt x="5475" y="22128"/>
                  </a:lnTo>
                  <a:lnTo>
                    <a:pt x="5720" y="22203"/>
                  </a:lnTo>
                  <a:lnTo>
                    <a:pt x="5965" y="22279"/>
                  </a:lnTo>
                  <a:lnTo>
                    <a:pt x="6209" y="22297"/>
                  </a:lnTo>
                  <a:lnTo>
                    <a:pt x="6454" y="22316"/>
                  </a:lnTo>
                  <a:lnTo>
                    <a:pt x="6698" y="22279"/>
                  </a:lnTo>
                  <a:lnTo>
                    <a:pt x="6943" y="22222"/>
                  </a:lnTo>
                  <a:lnTo>
                    <a:pt x="7169" y="22147"/>
                  </a:lnTo>
                  <a:lnTo>
                    <a:pt x="7395" y="22034"/>
                  </a:lnTo>
                  <a:lnTo>
                    <a:pt x="7602" y="21902"/>
                  </a:lnTo>
                  <a:lnTo>
                    <a:pt x="7809" y="21733"/>
                  </a:lnTo>
                  <a:lnTo>
                    <a:pt x="8016" y="21545"/>
                  </a:lnTo>
                  <a:lnTo>
                    <a:pt x="8204" y="21338"/>
                  </a:lnTo>
                  <a:lnTo>
                    <a:pt x="8373" y="21093"/>
                  </a:lnTo>
                  <a:lnTo>
                    <a:pt x="8542" y="20830"/>
                  </a:lnTo>
                  <a:lnTo>
                    <a:pt x="8712" y="20548"/>
                  </a:lnTo>
                  <a:lnTo>
                    <a:pt x="8862" y="20228"/>
                  </a:lnTo>
                  <a:lnTo>
                    <a:pt x="8994" y="19889"/>
                  </a:lnTo>
                  <a:lnTo>
                    <a:pt x="9126" y="19532"/>
                  </a:lnTo>
                  <a:lnTo>
                    <a:pt x="9239" y="19155"/>
                  </a:lnTo>
                  <a:lnTo>
                    <a:pt x="9351" y="18741"/>
                  </a:lnTo>
                  <a:lnTo>
                    <a:pt x="9446" y="18309"/>
                  </a:lnTo>
                  <a:lnTo>
                    <a:pt x="9521" y="17895"/>
                  </a:lnTo>
                  <a:lnTo>
                    <a:pt x="9596" y="17462"/>
                  </a:lnTo>
                  <a:lnTo>
                    <a:pt x="9652" y="17010"/>
                  </a:lnTo>
                  <a:lnTo>
                    <a:pt x="9690" y="16559"/>
                  </a:lnTo>
                  <a:lnTo>
                    <a:pt x="9728" y="16088"/>
                  </a:lnTo>
                  <a:lnTo>
                    <a:pt x="9747" y="15618"/>
                  </a:lnTo>
                  <a:lnTo>
                    <a:pt x="9765" y="14639"/>
                  </a:lnTo>
                  <a:lnTo>
                    <a:pt x="9747" y="13605"/>
                  </a:lnTo>
                  <a:lnTo>
                    <a:pt x="9671" y="12570"/>
                  </a:lnTo>
                  <a:lnTo>
                    <a:pt x="9558" y="11497"/>
                  </a:lnTo>
                  <a:lnTo>
                    <a:pt x="9408" y="10425"/>
                  </a:lnTo>
                  <a:lnTo>
                    <a:pt x="9201" y="9352"/>
                  </a:lnTo>
                  <a:lnTo>
                    <a:pt x="8975" y="8299"/>
                  </a:lnTo>
                  <a:lnTo>
                    <a:pt x="8712" y="7283"/>
                  </a:lnTo>
                  <a:lnTo>
                    <a:pt x="8411" y="6304"/>
                  </a:lnTo>
                  <a:lnTo>
                    <a:pt x="8072" y="5382"/>
                  </a:lnTo>
                  <a:lnTo>
                    <a:pt x="7903" y="4931"/>
                  </a:lnTo>
                  <a:lnTo>
                    <a:pt x="7714" y="4498"/>
                  </a:lnTo>
                  <a:lnTo>
                    <a:pt x="7526" y="4084"/>
                  </a:lnTo>
                  <a:lnTo>
                    <a:pt x="7338" y="3689"/>
                  </a:lnTo>
                  <a:lnTo>
                    <a:pt x="7131" y="3294"/>
                  </a:lnTo>
                  <a:lnTo>
                    <a:pt x="6924" y="2917"/>
                  </a:lnTo>
                  <a:lnTo>
                    <a:pt x="6698" y="2541"/>
                  </a:lnTo>
                  <a:lnTo>
                    <a:pt x="6473" y="2183"/>
                  </a:lnTo>
                  <a:lnTo>
                    <a:pt x="6247" y="1864"/>
                  </a:lnTo>
                  <a:lnTo>
                    <a:pt x="6002" y="1563"/>
                  </a:lnTo>
                  <a:lnTo>
                    <a:pt x="5758" y="1280"/>
                  </a:lnTo>
                  <a:lnTo>
                    <a:pt x="5532" y="1036"/>
                  </a:lnTo>
                  <a:lnTo>
                    <a:pt x="5287" y="810"/>
                  </a:lnTo>
                  <a:lnTo>
                    <a:pt x="5043" y="622"/>
                  </a:lnTo>
                  <a:lnTo>
                    <a:pt x="4798" y="452"/>
                  </a:lnTo>
                  <a:lnTo>
                    <a:pt x="4553" y="302"/>
                  </a:lnTo>
                  <a:lnTo>
                    <a:pt x="4290" y="189"/>
                  </a:lnTo>
                  <a:lnTo>
                    <a:pt x="4045" y="95"/>
                  </a:lnTo>
                  <a:lnTo>
                    <a:pt x="3801" y="39"/>
                  </a:lnTo>
                  <a:lnTo>
                    <a:pt x="35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8" name="Google Shape;8558;p43"/>
            <p:cNvSpPr/>
            <p:nvPr/>
          </p:nvSpPr>
          <p:spPr>
            <a:xfrm>
              <a:off x="5103000" y="352975"/>
              <a:ext cx="480300" cy="377275"/>
            </a:xfrm>
            <a:custGeom>
              <a:avLst/>
              <a:gdLst/>
              <a:ahLst/>
              <a:cxnLst/>
              <a:rect l="l" t="t" r="r" b="b"/>
              <a:pathLst>
                <a:path w="19212" h="15091" extrusionOk="0">
                  <a:moveTo>
                    <a:pt x="16182" y="979"/>
                  </a:moveTo>
                  <a:lnTo>
                    <a:pt x="16596" y="998"/>
                  </a:lnTo>
                  <a:lnTo>
                    <a:pt x="16972" y="1035"/>
                  </a:lnTo>
                  <a:lnTo>
                    <a:pt x="17141" y="1073"/>
                  </a:lnTo>
                  <a:lnTo>
                    <a:pt x="17311" y="1129"/>
                  </a:lnTo>
                  <a:lnTo>
                    <a:pt x="17461" y="1186"/>
                  </a:lnTo>
                  <a:lnTo>
                    <a:pt x="17593" y="1242"/>
                  </a:lnTo>
                  <a:lnTo>
                    <a:pt x="17706" y="1336"/>
                  </a:lnTo>
                  <a:lnTo>
                    <a:pt x="17819" y="1412"/>
                  </a:lnTo>
                  <a:lnTo>
                    <a:pt x="17913" y="1506"/>
                  </a:lnTo>
                  <a:lnTo>
                    <a:pt x="18007" y="1619"/>
                  </a:lnTo>
                  <a:lnTo>
                    <a:pt x="18082" y="1750"/>
                  </a:lnTo>
                  <a:lnTo>
                    <a:pt x="18157" y="1901"/>
                  </a:lnTo>
                  <a:lnTo>
                    <a:pt x="18195" y="2070"/>
                  </a:lnTo>
                  <a:lnTo>
                    <a:pt x="18214" y="2240"/>
                  </a:lnTo>
                  <a:lnTo>
                    <a:pt x="18214" y="2428"/>
                  </a:lnTo>
                  <a:lnTo>
                    <a:pt x="18214" y="2635"/>
                  </a:lnTo>
                  <a:lnTo>
                    <a:pt x="18176" y="2860"/>
                  </a:lnTo>
                  <a:lnTo>
                    <a:pt x="18120" y="3086"/>
                  </a:lnTo>
                  <a:lnTo>
                    <a:pt x="18045" y="3331"/>
                  </a:lnTo>
                  <a:lnTo>
                    <a:pt x="17969" y="3575"/>
                  </a:lnTo>
                  <a:lnTo>
                    <a:pt x="17856" y="3839"/>
                  </a:lnTo>
                  <a:lnTo>
                    <a:pt x="17743" y="4102"/>
                  </a:lnTo>
                  <a:lnTo>
                    <a:pt x="17593" y="4366"/>
                  </a:lnTo>
                  <a:lnTo>
                    <a:pt x="17442" y="4648"/>
                  </a:lnTo>
                  <a:lnTo>
                    <a:pt x="17066" y="5250"/>
                  </a:lnTo>
                  <a:lnTo>
                    <a:pt x="16615" y="5852"/>
                  </a:lnTo>
                  <a:lnTo>
                    <a:pt x="16107" y="6492"/>
                  </a:lnTo>
                  <a:lnTo>
                    <a:pt x="15523" y="7132"/>
                  </a:lnTo>
                  <a:lnTo>
                    <a:pt x="14884" y="7809"/>
                  </a:lnTo>
                  <a:lnTo>
                    <a:pt x="14187" y="8468"/>
                  </a:lnTo>
                  <a:lnTo>
                    <a:pt x="13397" y="9145"/>
                  </a:lnTo>
                  <a:lnTo>
                    <a:pt x="12569" y="9803"/>
                  </a:lnTo>
                  <a:lnTo>
                    <a:pt x="11666" y="10462"/>
                  </a:lnTo>
                  <a:lnTo>
                    <a:pt x="10801" y="11045"/>
                  </a:lnTo>
                  <a:lnTo>
                    <a:pt x="9935" y="11591"/>
                  </a:lnTo>
                  <a:lnTo>
                    <a:pt x="9070" y="12099"/>
                  </a:lnTo>
                  <a:lnTo>
                    <a:pt x="8204" y="12551"/>
                  </a:lnTo>
                  <a:lnTo>
                    <a:pt x="7357" y="12946"/>
                  </a:lnTo>
                  <a:lnTo>
                    <a:pt x="6511" y="13284"/>
                  </a:lnTo>
                  <a:lnTo>
                    <a:pt x="6115" y="13454"/>
                  </a:lnTo>
                  <a:lnTo>
                    <a:pt x="5702" y="13585"/>
                  </a:lnTo>
                  <a:lnTo>
                    <a:pt x="5306" y="13698"/>
                  </a:lnTo>
                  <a:lnTo>
                    <a:pt x="4930" y="13811"/>
                  </a:lnTo>
                  <a:lnTo>
                    <a:pt x="4253" y="13962"/>
                  </a:lnTo>
                  <a:lnTo>
                    <a:pt x="3933" y="14018"/>
                  </a:lnTo>
                  <a:lnTo>
                    <a:pt x="3632" y="14056"/>
                  </a:lnTo>
                  <a:lnTo>
                    <a:pt x="3331" y="14093"/>
                  </a:lnTo>
                  <a:lnTo>
                    <a:pt x="2559" y="14093"/>
                  </a:lnTo>
                  <a:lnTo>
                    <a:pt x="2334" y="14056"/>
                  </a:lnTo>
                  <a:lnTo>
                    <a:pt x="2108" y="14018"/>
                  </a:lnTo>
                  <a:lnTo>
                    <a:pt x="1920" y="13962"/>
                  </a:lnTo>
                  <a:lnTo>
                    <a:pt x="1731" y="13886"/>
                  </a:lnTo>
                  <a:lnTo>
                    <a:pt x="1581" y="13811"/>
                  </a:lnTo>
                  <a:lnTo>
                    <a:pt x="1430" y="13717"/>
                  </a:lnTo>
                  <a:lnTo>
                    <a:pt x="1317" y="13604"/>
                  </a:lnTo>
                  <a:lnTo>
                    <a:pt x="1205" y="13472"/>
                  </a:lnTo>
                  <a:lnTo>
                    <a:pt x="1129" y="13341"/>
                  </a:lnTo>
                  <a:lnTo>
                    <a:pt x="1073" y="13190"/>
                  </a:lnTo>
                  <a:lnTo>
                    <a:pt x="1016" y="13021"/>
                  </a:lnTo>
                  <a:lnTo>
                    <a:pt x="998" y="12833"/>
                  </a:lnTo>
                  <a:lnTo>
                    <a:pt x="998" y="12645"/>
                  </a:lnTo>
                  <a:lnTo>
                    <a:pt x="998" y="12438"/>
                  </a:lnTo>
                  <a:lnTo>
                    <a:pt x="1035" y="12231"/>
                  </a:lnTo>
                  <a:lnTo>
                    <a:pt x="1092" y="12005"/>
                  </a:lnTo>
                  <a:lnTo>
                    <a:pt x="1148" y="11779"/>
                  </a:lnTo>
                  <a:lnTo>
                    <a:pt x="1242" y="11516"/>
                  </a:lnTo>
                  <a:lnTo>
                    <a:pt x="1336" y="11271"/>
                  </a:lnTo>
                  <a:lnTo>
                    <a:pt x="1468" y="11008"/>
                  </a:lnTo>
                  <a:lnTo>
                    <a:pt x="1600" y="10725"/>
                  </a:lnTo>
                  <a:lnTo>
                    <a:pt x="1769" y="10443"/>
                  </a:lnTo>
                  <a:lnTo>
                    <a:pt x="2127" y="9860"/>
                  </a:lnTo>
                  <a:lnTo>
                    <a:pt x="2371" y="9540"/>
                  </a:lnTo>
                  <a:lnTo>
                    <a:pt x="2616" y="9201"/>
                  </a:lnTo>
                  <a:lnTo>
                    <a:pt x="2879" y="8863"/>
                  </a:lnTo>
                  <a:lnTo>
                    <a:pt x="3161" y="8524"/>
                  </a:lnTo>
                  <a:lnTo>
                    <a:pt x="3763" y="7865"/>
                  </a:lnTo>
                  <a:lnTo>
                    <a:pt x="4422" y="7188"/>
                  </a:lnTo>
                  <a:lnTo>
                    <a:pt x="5137" y="6530"/>
                  </a:lnTo>
                  <a:lnTo>
                    <a:pt x="5890" y="5871"/>
                  </a:lnTo>
                  <a:lnTo>
                    <a:pt x="6699" y="5231"/>
                  </a:lnTo>
                  <a:lnTo>
                    <a:pt x="7545" y="4629"/>
                  </a:lnTo>
                  <a:lnTo>
                    <a:pt x="8411" y="4027"/>
                  </a:lnTo>
                  <a:lnTo>
                    <a:pt x="9276" y="3481"/>
                  </a:lnTo>
                  <a:lnTo>
                    <a:pt x="10161" y="2992"/>
                  </a:lnTo>
                  <a:lnTo>
                    <a:pt x="11008" y="2541"/>
                  </a:lnTo>
                  <a:lnTo>
                    <a:pt x="11873" y="2127"/>
                  </a:lnTo>
                  <a:lnTo>
                    <a:pt x="12701" y="1788"/>
                  </a:lnTo>
                  <a:lnTo>
                    <a:pt x="13115" y="1637"/>
                  </a:lnTo>
                  <a:lnTo>
                    <a:pt x="13510" y="1506"/>
                  </a:lnTo>
                  <a:lnTo>
                    <a:pt x="13905" y="1374"/>
                  </a:lnTo>
                  <a:lnTo>
                    <a:pt x="14300" y="1280"/>
                  </a:lnTo>
                  <a:lnTo>
                    <a:pt x="14771" y="1167"/>
                  </a:lnTo>
                  <a:lnTo>
                    <a:pt x="15222" y="1073"/>
                  </a:lnTo>
                  <a:lnTo>
                    <a:pt x="15711" y="1017"/>
                  </a:lnTo>
                  <a:lnTo>
                    <a:pt x="16182" y="979"/>
                  </a:lnTo>
                  <a:close/>
                  <a:moveTo>
                    <a:pt x="16031" y="0"/>
                  </a:moveTo>
                  <a:lnTo>
                    <a:pt x="15655" y="19"/>
                  </a:lnTo>
                  <a:lnTo>
                    <a:pt x="15279" y="57"/>
                  </a:lnTo>
                  <a:lnTo>
                    <a:pt x="14884" y="132"/>
                  </a:lnTo>
                  <a:lnTo>
                    <a:pt x="14470" y="207"/>
                  </a:lnTo>
                  <a:lnTo>
                    <a:pt x="14037" y="302"/>
                  </a:lnTo>
                  <a:lnTo>
                    <a:pt x="13642" y="414"/>
                  </a:lnTo>
                  <a:lnTo>
                    <a:pt x="13228" y="546"/>
                  </a:lnTo>
                  <a:lnTo>
                    <a:pt x="12795" y="697"/>
                  </a:lnTo>
                  <a:lnTo>
                    <a:pt x="12362" y="847"/>
                  </a:lnTo>
                  <a:lnTo>
                    <a:pt x="11929" y="1035"/>
                  </a:lnTo>
                  <a:lnTo>
                    <a:pt x="11497" y="1223"/>
                  </a:lnTo>
                  <a:lnTo>
                    <a:pt x="10594" y="1637"/>
                  </a:lnTo>
                  <a:lnTo>
                    <a:pt x="9690" y="2108"/>
                  </a:lnTo>
                  <a:lnTo>
                    <a:pt x="8787" y="2616"/>
                  </a:lnTo>
                  <a:lnTo>
                    <a:pt x="7865" y="3199"/>
                  </a:lnTo>
                  <a:lnTo>
                    <a:pt x="6962" y="3801"/>
                  </a:lnTo>
                  <a:lnTo>
                    <a:pt x="6097" y="4460"/>
                  </a:lnTo>
                  <a:lnTo>
                    <a:pt x="5250" y="5118"/>
                  </a:lnTo>
                  <a:lnTo>
                    <a:pt x="4460" y="5796"/>
                  </a:lnTo>
                  <a:lnTo>
                    <a:pt x="3707" y="6492"/>
                  </a:lnTo>
                  <a:lnTo>
                    <a:pt x="3011" y="7207"/>
                  </a:lnTo>
                  <a:lnTo>
                    <a:pt x="2691" y="7546"/>
                  </a:lnTo>
                  <a:lnTo>
                    <a:pt x="2390" y="7903"/>
                  </a:lnTo>
                  <a:lnTo>
                    <a:pt x="2089" y="8261"/>
                  </a:lnTo>
                  <a:lnTo>
                    <a:pt x="1807" y="8618"/>
                  </a:lnTo>
                  <a:lnTo>
                    <a:pt x="1562" y="8957"/>
                  </a:lnTo>
                  <a:lnTo>
                    <a:pt x="1317" y="9314"/>
                  </a:lnTo>
                  <a:lnTo>
                    <a:pt x="1073" y="9672"/>
                  </a:lnTo>
                  <a:lnTo>
                    <a:pt x="847" y="10029"/>
                  </a:lnTo>
                  <a:lnTo>
                    <a:pt x="659" y="10387"/>
                  </a:lnTo>
                  <a:lnTo>
                    <a:pt x="490" y="10744"/>
                  </a:lnTo>
                  <a:lnTo>
                    <a:pt x="358" y="11064"/>
                  </a:lnTo>
                  <a:lnTo>
                    <a:pt x="226" y="11403"/>
                  </a:lnTo>
                  <a:lnTo>
                    <a:pt x="132" y="11723"/>
                  </a:lnTo>
                  <a:lnTo>
                    <a:pt x="76" y="12024"/>
                  </a:lnTo>
                  <a:lnTo>
                    <a:pt x="19" y="12325"/>
                  </a:lnTo>
                  <a:lnTo>
                    <a:pt x="0" y="12607"/>
                  </a:lnTo>
                  <a:lnTo>
                    <a:pt x="0" y="12870"/>
                  </a:lnTo>
                  <a:lnTo>
                    <a:pt x="38" y="13134"/>
                  </a:lnTo>
                  <a:lnTo>
                    <a:pt x="94" y="13378"/>
                  </a:lnTo>
                  <a:lnTo>
                    <a:pt x="170" y="13623"/>
                  </a:lnTo>
                  <a:lnTo>
                    <a:pt x="264" y="13849"/>
                  </a:lnTo>
                  <a:lnTo>
                    <a:pt x="396" y="14056"/>
                  </a:lnTo>
                  <a:lnTo>
                    <a:pt x="527" y="14206"/>
                  </a:lnTo>
                  <a:lnTo>
                    <a:pt x="678" y="14357"/>
                  </a:lnTo>
                  <a:lnTo>
                    <a:pt x="828" y="14489"/>
                  </a:lnTo>
                  <a:lnTo>
                    <a:pt x="1016" y="14620"/>
                  </a:lnTo>
                  <a:lnTo>
                    <a:pt x="1205" y="14733"/>
                  </a:lnTo>
                  <a:lnTo>
                    <a:pt x="1393" y="14827"/>
                  </a:lnTo>
                  <a:lnTo>
                    <a:pt x="1619" y="14902"/>
                  </a:lnTo>
                  <a:lnTo>
                    <a:pt x="1844" y="14978"/>
                  </a:lnTo>
                  <a:lnTo>
                    <a:pt x="2108" y="15015"/>
                  </a:lnTo>
                  <a:lnTo>
                    <a:pt x="2352" y="15053"/>
                  </a:lnTo>
                  <a:lnTo>
                    <a:pt x="2635" y="15091"/>
                  </a:lnTo>
                  <a:lnTo>
                    <a:pt x="3218" y="15091"/>
                  </a:lnTo>
                  <a:lnTo>
                    <a:pt x="3519" y="15072"/>
                  </a:lnTo>
                  <a:lnTo>
                    <a:pt x="3839" y="15034"/>
                  </a:lnTo>
                  <a:lnTo>
                    <a:pt x="4177" y="14978"/>
                  </a:lnTo>
                  <a:lnTo>
                    <a:pt x="4667" y="14902"/>
                  </a:lnTo>
                  <a:lnTo>
                    <a:pt x="5175" y="14771"/>
                  </a:lnTo>
                  <a:lnTo>
                    <a:pt x="5589" y="14658"/>
                  </a:lnTo>
                  <a:lnTo>
                    <a:pt x="6003" y="14526"/>
                  </a:lnTo>
                  <a:lnTo>
                    <a:pt x="6417" y="14394"/>
                  </a:lnTo>
                  <a:lnTo>
                    <a:pt x="6849" y="14225"/>
                  </a:lnTo>
                  <a:lnTo>
                    <a:pt x="7282" y="14056"/>
                  </a:lnTo>
                  <a:lnTo>
                    <a:pt x="7734" y="13868"/>
                  </a:lnTo>
                  <a:lnTo>
                    <a:pt x="8618" y="13454"/>
                  </a:lnTo>
                  <a:lnTo>
                    <a:pt x="9521" y="12983"/>
                  </a:lnTo>
                  <a:lnTo>
                    <a:pt x="10443" y="12456"/>
                  </a:lnTo>
                  <a:lnTo>
                    <a:pt x="11346" y="11892"/>
                  </a:lnTo>
                  <a:lnTo>
                    <a:pt x="12249" y="11271"/>
                  </a:lnTo>
                  <a:lnTo>
                    <a:pt x="13134" y="10631"/>
                  </a:lnTo>
                  <a:lnTo>
                    <a:pt x="13962" y="9954"/>
                  </a:lnTo>
                  <a:lnTo>
                    <a:pt x="14771" y="9277"/>
                  </a:lnTo>
                  <a:lnTo>
                    <a:pt x="15504" y="8580"/>
                  </a:lnTo>
                  <a:lnTo>
                    <a:pt x="16201" y="7884"/>
                  </a:lnTo>
                  <a:lnTo>
                    <a:pt x="16520" y="7527"/>
                  </a:lnTo>
                  <a:lnTo>
                    <a:pt x="16840" y="7188"/>
                  </a:lnTo>
                  <a:lnTo>
                    <a:pt x="17123" y="6831"/>
                  </a:lnTo>
                  <a:lnTo>
                    <a:pt x="17405" y="6473"/>
                  </a:lnTo>
                  <a:lnTo>
                    <a:pt x="17668" y="6116"/>
                  </a:lnTo>
                  <a:lnTo>
                    <a:pt x="17913" y="5777"/>
                  </a:lnTo>
                  <a:lnTo>
                    <a:pt x="18139" y="5401"/>
                  </a:lnTo>
                  <a:lnTo>
                    <a:pt x="18364" y="5043"/>
                  </a:lnTo>
                  <a:lnTo>
                    <a:pt x="18553" y="4686"/>
                  </a:lnTo>
                  <a:lnTo>
                    <a:pt x="18722" y="4347"/>
                  </a:lnTo>
                  <a:lnTo>
                    <a:pt x="18872" y="4008"/>
                  </a:lnTo>
                  <a:lnTo>
                    <a:pt x="18985" y="3688"/>
                  </a:lnTo>
                  <a:lnTo>
                    <a:pt x="19079" y="3368"/>
                  </a:lnTo>
                  <a:lnTo>
                    <a:pt x="19155" y="3067"/>
                  </a:lnTo>
                  <a:lnTo>
                    <a:pt x="19192" y="2766"/>
                  </a:lnTo>
                  <a:lnTo>
                    <a:pt x="19211" y="2484"/>
                  </a:lnTo>
                  <a:lnTo>
                    <a:pt x="19211" y="2202"/>
                  </a:lnTo>
                  <a:lnTo>
                    <a:pt x="19192" y="1957"/>
                  </a:lnTo>
                  <a:lnTo>
                    <a:pt x="19136" y="1694"/>
                  </a:lnTo>
                  <a:lnTo>
                    <a:pt x="19042" y="1468"/>
                  </a:lnTo>
                  <a:lnTo>
                    <a:pt x="18948" y="1242"/>
                  </a:lnTo>
                  <a:lnTo>
                    <a:pt x="18816" y="1035"/>
                  </a:lnTo>
                  <a:lnTo>
                    <a:pt x="18665" y="847"/>
                  </a:lnTo>
                  <a:lnTo>
                    <a:pt x="18496" y="678"/>
                  </a:lnTo>
                  <a:lnTo>
                    <a:pt x="18289" y="527"/>
                  </a:lnTo>
                  <a:lnTo>
                    <a:pt x="18082" y="396"/>
                  </a:lnTo>
                  <a:lnTo>
                    <a:pt x="17838" y="264"/>
                  </a:lnTo>
                  <a:lnTo>
                    <a:pt x="17593" y="170"/>
                  </a:lnTo>
                  <a:lnTo>
                    <a:pt x="17311" y="95"/>
                  </a:lnTo>
                  <a:lnTo>
                    <a:pt x="17010" y="38"/>
                  </a:lnTo>
                  <a:lnTo>
                    <a:pt x="1670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9" name="Google Shape;8559;p43"/>
            <p:cNvSpPr/>
            <p:nvPr/>
          </p:nvSpPr>
          <p:spPr>
            <a:xfrm>
              <a:off x="5281275" y="479975"/>
              <a:ext cx="123725" cy="123275"/>
            </a:xfrm>
            <a:custGeom>
              <a:avLst/>
              <a:gdLst/>
              <a:ahLst/>
              <a:cxnLst/>
              <a:rect l="l" t="t" r="r" b="b"/>
              <a:pathLst>
                <a:path w="4949" h="4931" extrusionOk="0">
                  <a:moveTo>
                    <a:pt x="2334" y="1"/>
                  </a:moveTo>
                  <a:lnTo>
                    <a:pt x="2070" y="20"/>
                  </a:lnTo>
                  <a:lnTo>
                    <a:pt x="1826" y="76"/>
                  </a:lnTo>
                  <a:lnTo>
                    <a:pt x="1600" y="151"/>
                  </a:lnTo>
                  <a:lnTo>
                    <a:pt x="1374" y="245"/>
                  </a:lnTo>
                  <a:lnTo>
                    <a:pt x="1167" y="377"/>
                  </a:lnTo>
                  <a:lnTo>
                    <a:pt x="960" y="509"/>
                  </a:lnTo>
                  <a:lnTo>
                    <a:pt x="791" y="659"/>
                  </a:lnTo>
                  <a:lnTo>
                    <a:pt x="621" y="829"/>
                  </a:lnTo>
                  <a:lnTo>
                    <a:pt x="471" y="1017"/>
                  </a:lnTo>
                  <a:lnTo>
                    <a:pt x="339" y="1224"/>
                  </a:lnTo>
                  <a:lnTo>
                    <a:pt x="226" y="1431"/>
                  </a:lnTo>
                  <a:lnTo>
                    <a:pt x="132" y="1656"/>
                  </a:lnTo>
                  <a:lnTo>
                    <a:pt x="76" y="1882"/>
                  </a:lnTo>
                  <a:lnTo>
                    <a:pt x="19" y="2108"/>
                  </a:lnTo>
                  <a:lnTo>
                    <a:pt x="0" y="2353"/>
                  </a:lnTo>
                  <a:lnTo>
                    <a:pt x="0" y="2616"/>
                  </a:lnTo>
                  <a:lnTo>
                    <a:pt x="38" y="2861"/>
                  </a:lnTo>
                  <a:lnTo>
                    <a:pt x="95" y="3105"/>
                  </a:lnTo>
                  <a:lnTo>
                    <a:pt x="170" y="3350"/>
                  </a:lnTo>
                  <a:lnTo>
                    <a:pt x="264" y="3576"/>
                  </a:lnTo>
                  <a:lnTo>
                    <a:pt x="377" y="3783"/>
                  </a:lnTo>
                  <a:lnTo>
                    <a:pt x="527" y="3971"/>
                  </a:lnTo>
                  <a:lnTo>
                    <a:pt x="678" y="4159"/>
                  </a:lnTo>
                  <a:lnTo>
                    <a:pt x="847" y="4328"/>
                  </a:lnTo>
                  <a:lnTo>
                    <a:pt x="1035" y="4460"/>
                  </a:lnTo>
                  <a:lnTo>
                    <a:pt x="1224" y="4592"/>
                  </a:lnTo>
                  <a:lnTo>
                    <a:pt x="1449" y="4705"/>
                  </a:lnTo>
                  <a:lnTo>
                    <a:pt x="1656" y="4799"/>
                  </a:lnTo>
                  <a:lnTo>
                    <a:pt x="1901" y="4874"/>
                  </a:lnTo>
                  <a:lnTo>
                    <a:pt x="2127" y="4912"/>
                  </a:lnTo>
                  <a:lnTo>
                    <a:pt x="2371" y="4930"/>
                  </a:lnTo>
                  <a:lnTo>
                    <a:pt x="2616" y="4930"/>
                  </a:lnTo>
                  <a:lnTo>
                    <a:pt x="2879" y="4893"/>
                  </a:lnTo>
                  <a:lnTo>
                    <a:pt x="3124" y="4855"/>
                  </a:lnTo>
                  <a:lnTo>
                    <a:pt x="3350" y="4780"/>
                  </a:lnTo>
                  <a:lnTo>
                    <a:pt x="3575" y="4667"/>
                  </a:lnTo>
                  <a:lnTo>
                    <a:pt x="3801" y="4554"/>
                  </a:lnTo>
                  <a:lnTo>
                    <a:pt x="3989" y="4422"/>
                  </a:lnTo>
                  <a:lnTo>
                    <a:pt x="4178" y="4272"/>
                  </a:lnTo>
                  <a:lnTo>
                    <a:pt x="4328" y="4084"/>
                  </a:lnTo>
                  <a:lnTo>
                    <a:pt x="4479" y="3914"/>
                  </a:lnTo>
                  <a:lnTo>
                    <a:pt x="4610" y="3707"/>
                  </a:lnTo>
                  <a:lnTo>
                    <a:pt x="4723" y="3500"/>
                  </a:lnTo>
                  <a:lnTo>
                    <a:pt x="4817" y="3275"/>
                  </a:lnTo>
                  <a:lnTo>
                    <a:pt x="4874" y="3049"/>
                  </a:lnTo>
                  <a:lnTo>
                    <a:pt x="4930" y="2804"/>
                  </a:lnTo>
                  <a:lnTo>
                    <a:pt x="4949" y="2560"/>
                  </a:lnTo>
                  <a:lnTo>
                    <a:pt x="4949" y="2315"/>
                  </a:lnTo>
                  <a:lnTo>
                    <a:pt x="4911" y="2070"/>
                  </a:lnTo>
                  <a:lnTo>
                    <a:pt x="4855" y="1826"/>
                  </a:lnTo>
                  <a:lnTo>
                    <a:pt x="4780" y="1581"/>
                  </a:lnTo>
                  <a:lnTo>
                    <a:pt x="4686" y="1355"/>
                  </a:lnTo>
                  <a:lnTo>
                    <a:pt x="4573" y="1148"/>
                  </a:lnTo>
                  <a:lnTo>
                    <a:pt x="4441" y="941"/>
                  </a:lnTo>
                  <a:lnTo>
                    <a:pt x="4272" y="772"/>
                  </a:lnTo>
                  <a:lnTo>
                    <a:pt x="4102" y="603"/>
                  </a:lnTo>
                  <a:lnTo>
                    <a:pt x="3914" y="452"/>
                  </a:lnTo>
                  <a:lnTo>
                    <a:pt x="3726" y="321"/>
                  </a:lnTo>
                  <a:lnTo>
                    <a:pt x="3519" y="208"/>
                  </a:lnTo>
                  <a:lnTo>
                    <a:pt x="3293" y="132"/>
                  </a:lnTo>
                  <a:lnTo>
                    <a:pt x="3067" y="57"/>
                  </a:lnTo>
                  <a:lnTo>
                    <a:pt x="2823" y="20"/>
                  </a:lnTo>
                  <a:lnTo>
                    <a:pt x="257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0" name="Google Shape;8560;p43"/>
            <p:cNvSpPr/>
            <p:nvPr/>
          </p:nvSpPr>
          <p:spPr>
            <a:xfrm>
              <a:off x="5329250" y="258425"/>
              <a:ext cx="72000" cy="72000"/>
            </a:xfrm>
            <a:custGeom>
              <a:avLst/>
              <a:gdLst/>
              <a:ahLst/>
              <a:cxnLst/>
              <a:rect l="l" t="t" r="r" b="b"/>
              <a:pathLst>
                <a:path w="2880" h="2880" extrusionOk="0">
                  <a:moveTo>
                    <a:pt x="1355" y="1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5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83" y="603"/>
                  </a:lnTo>
                  <a:lnTo>
                    <a:pt x="208" y="716"/>
                  </a:lnTo>
                  <a:lnTo>
                    <a:pt x="132" y="847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20" y="1242"/>
                  </a:lnTo>
                  <a:lnTo>
                    <a:pt x="1" y="1374"/>
                  </a:lnTo>
                  <a:lnTo>
                    <a:pt x="1" y="1525"/>
                  </a:lnTo>
                  <a:lnTo>
                    <a:pt x="20" y="1675"/>
                  </a:lnTo>
                  <a:lnTo>
                    <a:pt x="57" y="1826"/>
                  </a:lnTo>
                  <a:lnTo>
                    <a:pt x="95" y="1957"/>
                  </a:lnTo>
                  <a:lnTo>
                    <a:pt x="151" y="2089"/>
                  </a:lnTo>
                  <a:lnTo>
                    <a:pt x="226" y="2202"/>
                  </a:lnTo>
                  <a:lnTo>
                    <a:pt x="302" y="2315"/>
                  </a:lnTo>
                  <a:lnTo>
                    <a:pt x="396" y="2428"/>
                  </a:lnTo>
                  <a:lnTo>
                    <a:pt x="490" y="2522"/>
                  </a:lnTo>
                  <a:lnTo>
                    <a:pt x="603" y="2616"/>
                  </a:lnTo>
                  <a:lnTo>
                    <a:pt x="716" y="2691"/>
                  </a:lnTo>
                  <a:lnTo>
                    <a:pt x="847" y="2748"/>
                  </a:lnTo>
                  <a:lnTo>
                    <a:pt x="979" y="2804"/>
                  </a:lnTo>
                  <a:lnTo>
                    <a:pt x="1111" y="2842"/>
                  </a:lnTo>
                  <a:lnTo>
                    <a:pt x="1243" y="2861"/>
                  </a:lnTo>
                  <a:lnTo>
                    <a:pt x="1393" y="2879"/>
                  </a:lnTo>
                  <a:lnTo>
                    <a:pt x="1525" y="2879"/>
                  </a:lnTo>
                  <a:lnTo>
                    <a:pt x="1675" y="2861"/>
                  </a:lnTo>
                  <a:lnTo>
                    <a:pt x="1826" y="2823"/>
                  </a:lnTo>
                  <a:lnTo>
                    <a:pt x="1958" y="2785"/>
                  </a:lnTo>
                  <a:lnTo>
                    <a:pt x="2089" y="2729"/>
                  </a:lnTo>
                  <a:lnTo>
                    <a:pt x="2202" y="2654"/>
                  </a:lnTo>
                  <a:lnTo>
                    <a:pt x="2334" y="2578"/>
                  </a:lnTo>
                  <a:lnTo>
                    <a:pt x="2428" y="2484"/>
                  </a:lnTo>
                  <a:lnTo>
                    <a:pt x="2522" y="2390"/>
                  </a:lnTo>
                  <a:lnTo>
                    <a:pt x="2616" y="2277"/>
                  </a:lnTo>
                  <a:lnTo>
                    <a:pt x="2691" y="2164"/>
                  </a:lnTo>
                  <a:lnTo>
                    <a:pt x="2748" y="2051"/>
                  </a:lnTo>
                  <a:lnTo>
                    <a:pt x="2804" y="1920"/>
                  </a:lnTo>
                  <a:lnTo>
                    <a:pt x="2842" y="1788"/>
                  </a:lnTo>
                  <a:lnTo>
                    <a:pt x="2861" y="1637"/>
                  </a:lnTo>
                  <a:lnTo>
                    <a:pt x="2879" y="1506"/>
                  </a:lnTo>
                  <a:lnTo>
                    <a:pt x="2879" y="1355"/>
                  </a:lnTo>
                  <a:lnTo>
                    <a:pt x="2861" y="1205"/>
                  </a:lnTo>
                  <a:lnTo>
                    <a:pt x="2842" y="1073"/>
                  </a:lnTo>
                  <a:lnTo>
                    <a:pt x="2785" y="922"/>
                  </a:lnTo>
                  <a:lnTo>
                    <a:pt x="2729" y="791"/>
                  </a:lnTo>
                  <a:lnTo>
                    <a:pt x="2654" y="678"/>
                  </a:lnTo>
                  <a:lnTo>
                    <a:pt x="2578" y="565"/>
                  </a:lnTo>
                  <a:lnTo>
                    <a:pt x="2484" y="452"/>
                  </a:lnTo>
                  <a:lnTo>
                    <a:pt x="2390" y="358"/>
                  </a:lnTo>
                  <a:lnTo>
                    <a:pt x="2277" y="264"/>
                  </a:lnTo>
                  <a:lnTo>
                    <a:pt x="2164" y="189"/>
                  </a:lnTo>
                  <a:lnTo>
                    <a:pt x="2052" y="132"/>
                  </a:lnTo>
                  <a:lnTo>
                    <a:pt x="1920" y="76"/>
                  </a:lnTo>
                  <a:lnTo>
                    <a:pt x="1788" y="38"/>
                  </a:lnTo>
                  <a:lnTo>
                    <a:pt x="1638" y="19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1" name="Google Shape;8561;p43"/>
            <p:cNvSpPr/>
            <p:nvPr/>
          </p:nvSpPr>
          <p:spPr>
            <a:xfrm>
              <a:off x="5083700" y="619675"/>
              <a:ext cx="72475" cy="72950"/>
            </a:xfrm>
            <a:custGeom>
              <a:avLst/>
              <a:gdLst/>
              <a:ahLst/>
              <a:cxnLst/>
              <a:rect l="l" t="t" r="r" b="b"/>
              <a:pathLst>
                <a:path w="2899" h="2918" extrusionOk="0">
                  <a:moveTo>
                    <a:pt x="1506" y="1"/>
                  </a:moveTo>
                  <a:lnTo>
                    <a:pt x="1374" y="20"/>
                  </a:lnTo>
                  <a:lnTo>
                    <a:pt x="1224" y="20"/>
                  </a:lnTo>
                  <a:lnTo>
                    <a:pt x="1073" y="57"/>
                  </a:lnTo>
                  <a:lnTo>
                    <a:pt x="942" y="95"/>
                  </a:lnTo>
                  <a:lnTo>
                    <a:pt x="810" y="170"/>
                  </a:lnTo>
                  <a:lnTo>
                    <a:pt x="678" y="227"/>
                  </a:lnTo>
                  <a:lnTo>
                    <a:pt x="565" y="321"/>
                  </a:lnTo>
                  <a:lnTo>
                    <a:pt x="453" y="396"/>
                  </a:lnTo>
                  <a:lnTo>
                    <a:pt x="358" y="509"/>
                  </a:lnTo>
                  <a:lnTo>
                    <a:pt x="283" y="622"/>
                  </a:lnTo>
                  <a:lnTo>
                    <a:pt x="189" y="735"/>
                  </a:lnTo>
                  <a:lnTo>
                    <a:pt x="133" y="848"/>
                  </a:lnTo>
                  <a:lnTo>
                    <a:pt x="76" y="979"/>
                  </a:lnTo>
                  <a:lnTo>
                    <a:pt x="39" y="1111"/>
                  </a:lnTo>
                  <a:lnTo>
                    <a:pt x="20" y="1262"/>
                  </a:lnTo>
                  <a:lnTo>
                    <a:pt x="1" y="1393"/>
                  </a:lnTo>
                  <a:lnTo>
                    <a:pt x="1" y="1544"/>
                  </a:lnTo>
                  <a:lnTo>
                    <a:pt x="20" y="1694"/>
                  </a:lnTo>
                  <a:lnTo>
                    <a:pt x="57" y="1845"/>
                  </a:lnTo>
                  <a:lnTo>
                    <a:pt x="95" y="1977"/>
                  </a:lnTo>
                  <a:lnTo>
                    <a:pt x="151" y="2108"/>
                  </a:lnTo>
                  <a:lnTo>
                    <a:pt x="227" y="2240"/>
                  </a:lnTo>
                  <a:lnTo>
                    <a:pt x="302" y="2353"/>
                  </a:lnTo>
                  <a:lnTo>
                    <a:pt x="396" y="2466"/>
                  </a:lnTo>
                  <a:lnTo>
                    <a:pt x="490" y="2560"/>
                  </a:lnTo>
                  <a:lnTo>
                    <a:pt x="603" y="2635"/>
                  </a:lnTo>
                  <a:lnTo>
                    <a:pt x="716" y="2710"/>
                  </a:lnTo>
                  <a:lnTo>
                    <a:pt x="848" y="2786"/>
                  </a:lnTo>
                  <a:lnTo>
                    <a:pt x="979" y="2842"/>
                  </a:lnTo>
                  <a:lnTo>
                    <a:pt x="1111" y="2880"/>
                  </a:lnTo>
                  <a:lnTo>
                    <a:pt x="1243" y="2899"/>
                  </a:lnTo>
                  <a:lnTo>
                    <a:pt x="1393" y="2917"/>
                  </a:lnTo>
                  <a:lnTo>
                    <a:pt x="1544" y="2917"/>
                  </a:lnTo>
                  <a:lnTo>
                    <a:pt x="1694" y="2899"/>
                  </a:lnTo>
                  <a:lnTo>
                    <a:pt x="1826" y="2861"/>
                  </a:lnTo>
                  <a:lnTo>
                    <a:pt x="1977" y="2823"/>
                  </a:lnTo>
                  <a:lnTo>
                    <a:pt x="2108" y="2767"/>
                  </a:lnTo>
                  <a:lnTo>
                    <a:pt x="2221" y="2692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35" y="2315"/>
                  </a:lnTo>
                  <a:lnTo>
                    <a:pt x="2710" y="2184"/>
                  </a:lnTo>
                  <a:lnTo>
                    <a:pt x="2767" y="2071"/>
                  </a:lnTo>
                  <a:lnTo>
                    <a:pt x="2823" y="1939"/>
                  </a:lnTo>
                  <a:lnTo>
                    <a:pt x="2861" y="1807"/>
                  </a:lnTo>
                  <a:lnTo>
                    <a:pt x="2899" y="1657"/>
                  </a:lnTo>
                  <a:lnTo>
                    <a:pt x="2899" y="1525"/>
                  </a:lnTo>
                  <a:lnTo>
                    <a:pt x="2899" y="1375"/>
                  </a:lnTo>
                  <a:lnTo>
                    <a:pt x="2880" y="1224"/>
                  </a:lnTo>
                  <a:lnTo>
                    <a:pt x="2861" y="1073"/>
                  </a:lnTo>
                  <a:lnTo>
                    <a:pt x="2804" y="942"/>
                  </a:lnTo>
                  <a:lnTo>
                    <a:pt x="2748" y="810"/>
                  </a:lnTo>
                  <a:lnTo>
                    <a:pt x="2692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77"/>
                  </a:lnTo>
                  <a:lnTo>
                    <a:pt x="2296" y="283"/>
                  </a:lnTo>
                  <a:lnTo>
                    <a:pt x="2184" y="208"/>
                  </a:lnTo>
                  <a:lnTo>
                    <a:pt x="2052" y="133"/>
                  </a:lnTo>
                  <a:lnTo>
                    <a:pt x="1939" y="95"/>
                  </a:lnTo>
                  <a:lnTo>
                    <a:pt x="1788" y="57"/>
                  </a:lnTo>
                  <a:lnTo>
                    <a:pt x="1657" y="20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2" name="Google Shape;8562;p43"/>
            <p:cNvSpPr/>
            <p:nvPr/>
          </p:nvSpPr>
          <p:spPr>
            <a:xfrm>
              <a:off x="5526825" y="506325"/>
              <a:ext cx="72450" cy="7245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22" y="94"/>
                  </a:lnTo>
                  <a:lnTo>
                    <a:pt x="790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2"/>
                  </a:lnTo>
                  <a:lnTo>
                    <a:pt x="0" y="1393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79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49825647"/>
              </p:ext>
            </p:extLst>
          </p:nvPr>
        </p:nvGraphicFramePr>
        <p:xfrm>
          <a:off x="88135" y="116123"/>
          <a:ext cx="8967729" cy="2773680"/>
        </p:xfrm>
        <a:graphic>
          <a:graphicData uri="http://schemas.openxmlformats.org/drawingml/2006/table">
            <a:tbl>
              <a:tblPr firstRow="1" firstCol="1" bandRow="1">
                <a:tableStyleId>{EE142771-24BE-4099-B2B7-8E5D8F904DE3}</a:tableStyleId>
              </a:tblPr>
              <a:tblGrid>
                <a:gridCol w="3297616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28552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41561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</a:rPr>
                        <a:t/>
                      </a:r>
                      <a:br>
                        <a:rPr lang="en-US" sz="2400" dirty="0">
                          <a:solidFill>
                            <a:srgbClr val="FF0000"/>
                          </a:solidFill>
                          <a:effectLst/>
                        </a:rPr>
                      </a:b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3114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Hydrochloric acid - HCl</a:t>
                      </a:r>
                      <a:endParaRPr lang="en-US" sz="2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Sulfuric acid – H</a:t>
                      </a:r>
                      <a:r>
                        <a:rPr lang="en-US" sz="2200" baseline="-250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SO</a:t>
                      </a:r>
                      <a:r>
                        <a:rPr lang="en-US" sz="2200" baseline="-250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sz="2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Nitric acid – HNO</a:t>
                      </a:r>
                      <a:r>
                        <a:rPr lang="en-US" sz="2200" baseline="-25000" dirty="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sz="2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3114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acid tan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trong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nước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tạo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ra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ion.</a:t>
                      </a:r>
                      <a:endParaRPr lang="en-US" sz="2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3975100" y="332334"/>
            <a:ext cx="1193800" cy="1379537"/>
            <a:chOff x="0" y="0"/>
            <a:chExt cx="1194136" cy="1379855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0"/>
              <a:ext cx="1092835" cy="1379855"/>
              <a:chOff x="0" y="0"/>
              <a:chExt cx="1092835" cy="1379855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0" y="0"/>
                <a:ext cx="1092835" cy="1379855"/>
                <a:chOff x="0" y="0"/>
                <a:chExt cx="1092835" cy="1379855"/>
              </a:xfrm>
            </p:grpSpPr>
            <p:sp>
              <p:nvSpPr>
                <p:cNvPr id="16" name="Cylinder 15"/>
                <p:cNvSpPr/>
                <p:nvPr/>
              </p:nvSpPr>
              <p:spPr>
                <a:xfrm>
                  <a:off x="2242" y="0"/>
                  <a:ext cx="1086111" cy="1379855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7" name="Cylinder 16"/>
                <p:cNvSpPr/>
                <p:nvPr/>
              </p:nvSpPr>
              <p:spPr>
                <a:xfrm>
                  <a:off x="0" y="567018"/>
                  <a:ext cx="1092835" cy="801370"/>
                </a:xfrm>
                <a:prstGeom prst="can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69477" y="786653"/>
                <a:ext cx="945775" cy="537883"/>
                <a:chOff x="0" y="0"/>
                <a:chExt cx="945775" cy="537883"/>
              </a:xfrm>
            </p:grpSpPr>
            <p:sp>
              <p:nvSpPr>
                <p:cNvPr id="13" name="Oval 12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605117" y="0"/>
                  <a:ext cx="340658" cy="335840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64458" y="268942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7" name="Group 6"/>
            <p:cNvGrpSpPr/>
            <p:nvPr/>
          </p:nvGrpSpPr>
          <p:grpSpPr>
            <a:xfrm>
              <a:off x="60512" y="804583"/>
              <a:ext cx="1133624" cy="546324"/>
              <a:chOff x="0" y="0"/>
              <a:chExt cx="1133624" cy="546324"/>
            </a:xfrm>
          </p:grpSpPr>
          <p:sp>
            <p:nvSpPr>
              <p:cNvPr id="8" name="Text Box 2"/>
              <p:cNvSpPr txBox="1">
                <a:spLocks noChangeArrowheads="1"/>
              </p:cNvSpPr>
              <p:nvPr/>
            </p:nvSpPr>
            <p:spPr bwMode="auto">
              <a:xfrm>
                <a:off x="0" y="13447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264459" y="255494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12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S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2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b>
                          <m:sup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/>
          <p:cNvGrpSpPr/>
          <p:nvPr/>
        </p:nvGrpSpPr>
        <p:grpSpPr>
          <a:xfrm>
            <a:off x="7000814" y="311710"/>
            <a:ext cx="1095375" cy="1366837"/>
            <a:chOff x="0" y="0"/>
            <a:chExt cx="1095711" cy="1366894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1095711" cy="1366894"/>
              <a:chOff x="0" y="0"/>
              <a:chExt cx="1095711" cy="1366894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0" y="0"/>
                <a:ext cx="1095711" cy="1366894"/>
                <a:chOff x="0" y="0"/>
                <a:chExt cx="1095711" cy="1366894"/>
              </a:xfrm>
            </p:grpSpPr>
            <p:sp>
              <p:nvSpPr>
                <p:cNvPr id="27" name="Cylinder 26"/>
                <p:cNvSpPr/>
                <p:nvPr/>
              </p:nvSpPr>
              <p:spPr>
                <a:xfrm>
                  <a:off x="2241" y="0"/>
                  <a:ext cx="1093470" cy="1366894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8" name="Cylinder 27"/>
                <p:cNvSpPr/>
                <p:nvPr/>
              </p:nvSpPr>
              <p:spPr>
                <a:xfrm>
                  <a:off x="0" y="562535"/>
                  <a:ext cx="1092835" cy="801370"/>
                </a:xfrm>
                <a:prstGeom prst="can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212912" y="853888"/>
                <a:ext cx="788894" cy="331694"/>
                <a:chOff x="0" y="0"/>
                <a:chExt cx="788894" cy="331694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425824" y="0"/>
                  <a:ext cx="363070" cy="331694"/>
                </a:xfrm>
                <a:prstGeom prst="ellipse">
                  <a:avLst/>
                </a:prstGeom>
                <a:solidFill>
                  <a:srgbClr val="92D050"/>
                </a:solidFill>
                <a:ln>
                  <a:solidFill>
                    <a:srgbClr val="92D05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20" name="Group 19"/>
            <p:cNvGrpSpPr/>
            <p:nvPr/>
          </p:nvGrpSpPr>
          <p:grpSpPr>
            <a:xfrm>
              <a:off x="212912" y="871817"/>
              <a:ext cx="878130" cy="308760"/>
              <a:chOff x="0" y="0"/>
              <a:chExt cx="878130" cy="3087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12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𝑵𝑶</m:t>
                              </m:r>
                            </m:e>
                            <m:sub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bSup>
                        </m:oMath>
                      </m:oMathPara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0" y="1793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045570" y="340018"/>
            <a:ext cx="1111250" cy="1379538"/>
            <a:chOff x="0" y="0"/>
            <a:chExt cx="1111287" cy="1380266"/>
          </a:xfrm>
        </p:grpSpPr>
        <p:grpSp>
          <p:nvGrpSpPr>
            <p:cNvPr id="30" name="Group 29"/>
            <p:cNvGrpSpPr/>
            <p:nvPr/>
          </p:nvGrpSpPr>
          <p:grpSpPr>
            <a:xfrm>
              <a:off x="0" y="0"/>
              <a:ext cx="1111287" cy="1380266"/>
              <a:chOff x="0" y="0"/>
              <a:chExt cx="1111287" cy="1380266"/>
            </a:xfrm>
          </p:grpSpPr>
          <p:grpSp>
            <p:nvGrpSpPr>
              <p:cNvPr id="8514" name="Group 8513"/>
              <p:cNvGrpSpPr/>
              <p:nvPr/>
            </p:nvGrpSpPr>
            <p:grpSpPr>
              <a:xfrm>
                <a:off x="0" y="0"/>
                <a:ext cx="1111287" cy="1380266"/>
                <a:chOff x="0" y="0"/>
                <a:chExt cx="1111287" cy="1380266"/>
              </a:xfrm>
            </p:grpSpPr>
            <p:sp>
              <p:nvSpPr>
                <p:cNvPr id="8518" name="Cylinder 8517"/>
                <p:cNvSpPr/>
                <p:nvPr/>
              </p:nvSpPr>
              <p:spPr>
                <a:xfrm>
                  <a:off x="2241" y="0"/>
                  <a:ext cx="1106805" cy="1380266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9" name="Cylinder 8518"/>
                <p:cNvSpPr/>
                <p:nvPr/>
              </p:nvSpPr>
              <p:spPr>
                <a:xfrm>
                  <a:off x="0" y="575982"/>
                  <a:ext cx="1111287" cy="801370"/>
                </a:xfrm>
                <a:prstGeom prst="can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8515" name="Group 8514"/>
              <p:cNvGrpSpPr/>
              <p:nvPr/>
            </p:nvGrpSpPr>
            <p:grpSpPr>
              <a:xfrm>
                <a:off x="181535" y="840441"/>
                <a:ext cx="762000" cy="376517"/>
                <a:chOff x="0" y="0"/>
                <a:chExt cx="762000" cy="376517"/>
              </a:xfrm>
            </p:grpSpPr>
            <p:sp>
              <p:nvSpPr>
                <p:cNvPr id="8516" name="Oval 8515"/>
                <p:cNvSpPr/>
                <p:nvPr/>
              </p:nvSpPr>
              <p:spPr>
                <a:xfrm>
                  <a:off x="0" y="107576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7" name="Oval 8516"/>
                <p:cNvSpPr/>
                <p:nvPr/>
              </p:nvSpPr>
              <p:spPr>
                <a:xfrm>
                  <a:off x="421342" y="0"/>
                  <a:ext cx="340658" cy="335840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31" name="Group 30"/>
            <p:cNvGrpSpPr/>
            <p:nvPr/>
          </p:nvGrpSpPr>
          <p:grpSpPr>
            <a:xfrm>
              <a:off x="168088" y="889747"/>
              <a:ext cx="833120" cy="353060"/>
              <a:chOff x="0" y="0"/>
              <a:chExt cx="833606" cy="353583"/>
            </a:xfrm>
          </p:grpSpPr>
          <p:sp>
            <p:nvSpPr>
              <p:cNvPr id="8512" name="Text Box 2"/>
              <p:cNvSpPr txBox="1">
                <a:spLocks noChangeArrowheads="1"/>
              </p:cNvSpPr>
              <p:nvPr/>
            </p:nvSpPr>
            <p:spPr bwMode="auto">
              <a:xfrm>
                <a:off x="0" y="62753"/>
                <a:ext cx="38544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8513" name="Text Box 2"/>
              <p:cNvSpPr txBox="1">
                <a:spLocks noChangeArrowheads="1"/>
              </p:cNvSpPr>
              <p:nvPr/>
            </p:nvSpPr>
            <p:spPr bwMode="auto">
              <a:xfrm>
                <a:off x="439271" y="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</a:t>
                </a:r>
                <a:r>
                  <a:rPr lang="en-US" sz="1200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522" name="TextBox 8521"/>
          <p:cNvSpPr txBox="1"/>
          <p:nvPr/>
        </p:nvSpPr>
        <p:spPr>
          <a:xfrm>
            <a:off x="88135" y="2732180"/>
            <a:ext cx="8934679" cy="2442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QS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b8.1,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ảo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luận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yêu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ầu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bả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ồn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>
                <a:solidFill>
                  <a:schemeClr val="tx1"/>
                </a:solidFill>
                <a:effectLst/>
                <a:latin typeface="+mj-lt"/>
                <a:ea typeface="Calibri" panose="020F0502020204030204" pitchFamily="34" charset="0"/>
                <a:cs typeface="Times New Roman" panose="02020603050405020304" pitchFamily="18" charset="0"/>
              </a:rPr>
              <a:t> acid.</a:t>
            </a:r>
          </a:p>
        </p:txBody>
      </p:sp>
    </p:spTree>
  </p:cSld>
  <p:clrMapOvr>
    <a:masterClrMapping/>
  </p:clrMapOvr>
  <p:transition spd="slow">
    <p:wip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527" name="Google Shape;8527;p43"/>
          <p:cNvGrpSpPr/>
          <p:nvPr/>
        </p:nvGrpSpPr>
        <p:grpSpPr>
          <a:xfrm>
            <a:off x="8268150" y="4126050"/>
            <a:ext cx="657650" cy="757825"/>
            <a:chOff x="1381575" y="2568425"/>
            <a:chExt cx="657650" cy="757825"/>
          </a:xfrm>
        </p:grpSpPr>
        <p:sp>
          <p:nvSpPr>
            <p:cNvPr id="8528" name="Google Shape;8528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29" name="Google Shape;8529;p43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0" name="Google Shape;8530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1" name="Google Shape;8531;p43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2" name="Google Shape;8532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3" name="Google Shape;8533;p43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4" name="Google Shape;8534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5" name="Google Shape;8535;p43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6" name="Google Shape;8536;p43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7" name="Google Shape;8537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8" name="Google Shape;8538;p43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39" name="Google Shape;8539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0" name="Google Shape;8540;p43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1" name="Google Shape;8541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2" name="Google Shape;8542;p43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3" name="Google Shape;8543;p43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4" name="Google Shape;8544;p43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5" name="Google Shape;8545;p43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6" name="Google Shape;8546;p43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7" name="Google Shape;8547;p43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8" name="Google Shape;8548;p43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49" name="Google Shape;8549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0" name="Google Shape;8550;p43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1" name="Google Shape;8551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2" name="Google Shape;8552;p43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3" name="Google Shape;8553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4" name="Google Shape;8554;p43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8555" name="Google Shape;8555;p43"/>
          <p:cNvGrpSpPr/>
          <p:nvPr/>
        </p:nvGrpSpPr>
        <p:grpSpPr>
          <a:xfrm>
            <a:off x="385150" y="182225"/>
            <a:ext cx="544275" cy="562150"/>
            <a:chOff x="5071000" y="258425"/>
            <a:chExt cx="544275" cy="562150"/>
          </a:xfrm>
        </p:grpSpPr>
        <p:sp>
          <p:nvSpPr>
            <p:cNvPr id="8556" name="Google Shape;8556;p43"/>
            <p:cNvSpPr/>
            <p:nvPr/>
          </p:nvSpPr>
          <p:spPr>
            <a:xfrm>
              <a:off x="5071000" y="404725"/>
              <a:ext cx="544275" cy="273775"/>
            </a:xfrm>
            <a:custGeom>
              <a:avLst/>
              <a:gdLst/>
              <a:ahLst/>
              <a:cxnLst/>
              <a:rect l="l" t="t" r="r" b="b"/>
              <a:pathLst>
                <a:path w="21771" h="10951" extrusionOk="0">
                  <a:moveTo>
                    <a:pt x="5269" y="979"/>
                  </a:moveTo>
                  <a:lnTo>
                    <a:pt x="5702" y="997"/>
                  </a:lnTo>
                  <a:lnTo>
                    <a:pt x="6135" y="997"/>
                  </a:lnTo>
                  <a:lnTo>
                    <a:pt x="7038" y="1073"/>
                  </a:lnTo>
                  <a:lnTo>
                    <a:pt x="7960" y="1167"/>
                  </a:lnTo>
                  <a:lnTo>
                    <a:pt x="8920" y="1317"/>
                  </a:lnTo>
                  <a:lnTo>
                    <a:pt x="9917" y="1524"/>
                  </a:lnTo>
                  <a:lnTo>
                    <a:pt x="10914" y="1769"/>
                  </a:lnTo>
                  <a:lnTo>
                    <a:pt x="11911" y="2051"/>
                  </a:lnTo>
                  <a:lnTo>
                    <a:pt x="12984" y="2390"/>
                  </a:lnTo>
                  <a:lnTo>
                    <a:pt x="13981" y="2747"/>
                  </a:lnTo>
                  <a:lnTo>
                    <a:pt x="14922" y="3142"/>
                  </a:lnTo>
                  <a:lnTo>
                    <a:pt x="15806" y="3556"/>
                  </a:lnTo>
                  <a:lnTo>
                    <a:pt x="16634" y="3970"/>
                  </a:lnTo>
                  <a:lnTo>
                    <a:pt x="17387" y="4403"/>
                  </a:lnTo>
                  <a:lnTo>
                    <a:pt x="18064" y="4836"/>
                  </a:lnTo>
                  <a:lnTo>
                    <a:pt x="18685" y="5287"/>
                  </a:lnTo>
                  <a:lnTo>
                    <a:pt x="19230" y="5720"/>
                  </a:lnTo>
                  <a:lnTo>
                    <a:pt x="19475" y="5946"/>
                  </a:lnTo>
                  <a:lnTo>
                    <a:pt x="19682" y="6153"/>
                  </a:lnTo>
                  <a:lnTo>
                    <a:pt x="19889" y="6360"/>
                  </a:lnTo>
                  <a:lnTo>
                    <a:pt x="20077" y="6586"/>
                  </a:lnTo>
                  <a:lnTo>
                    <a:pt x="20228" y="6793"/>
                  </a:lnTo>
                  <a:lnTo>
                    <a:pt x="20378" y="7000"/>
                  </a:lnTo>
                  <a:lnTo>
                    <a:pt x="20491" y="7188"/>
                  </a:lnTo>
                  <a:lnTo>
                    <a:pt x="20604" y="7376"/>
                  </a:lnTo>
                  <a:lnTo>
                    <a:pt x="20679" y="7583"/>
                  </a:lnTo>
                  <a:lnTo>
                    <a:pt x="20736" y="7752"/>
                  </a:lnTo>
                  <a:lnTo>
                    <a:pt x="20773" y="7940"/>
                  </a:lnTo>
                  <a:lnTo>
                    <a:pt x="20773" y="8110"/>
                  </a:lnTo>
                  <a:lnTo>
                    <a:pt x="20773" y="8279"/>
                  </a:lnTo>
                  <a:lnTo>
                    <a:pt x="20736" y="8430"/>
                  </a:lnTo>
                  <a:lnTo>
                    <a:pt x="20679" y="8580"/>
                  </a:lnTo>
                  <a:lnTo>
                    <a:pt x="20604" y="8712"/>
                  </a:lnTo>
                  <a:lnTo>
                    <a:pt x="20491" y="8862"/>
                  </a:lnTo>
                  <a:lnTo>
                    <a:pt x="20378" y="8994"/>
                  </a:lnTo>
                  <a:lnTo>
                    <a:pt x="20228" y="9107"/>
                  </a:lnTo>
                  <a:lnTo>
                    <a:pt x="20058" y="9220"/>
                  </a:lnTo>
                  <a:lnTo>
                    <a:pt x="19870" y="9333"/>
                  </a:lnTo>
                  <a:lnTo>
                    <a:pt x="19663" y="9427"/>
                  </a:lnTo>
                  <a:lnTo>
                    <a:pt x="19437" y="9521"/>
                  </a:lnTo>
                  <a:lnTo>
                    <a:pt x="19193" y="9615"/>
                  </a:lnTo>
                  <a:lnTo>
                    <a:pt x="18911" y="9690"/>
                  </a:lnTo>
                  <a:lnTo>
                    <a:pt x="18628" y="9747"/>
                  </a:lnTo>
                  <a:lnTo>
                    <a:pt x="18327" y="9803"/>
                  </a:lnTo>
                  <a:lnTo>
                    <a:pt x="18007" y="9860"/>
                  </a:lnTo>
                  <a:lnTo>
                    <a:pt x="17330" y="9935"/>
                  </a:lnTo>
                  <a:lnTo>
                    <a:pt x="16916" y="9954"/>
                  </a:lnTo>
                  <a:lnTo>
                    <a:pt x="16088" y="9954"/>
                  </a:lnTo>
                  <a:lnTo>
                    <a:pt x="15655" y="9935"/>
                  </a:lnTo>
                  <a:lnTo>
                    <a:pt x="14752" y="9878"/>
                  </a:lnTo>
                  <a:lnTo>
                    <a:pt x="13812" y="9766"/>
                  </a:lnTo>
                  <a:lnTo>
                    <a:pt x="12852" y="9615"/>
                  </a:lnTo>
                  <a:lnTo>
                    <a:pt x="11874" y="9427"/>
                  </a:lnTo>
                  <a:lnTo>
                    <a:pt x="10876" y="9182"/>
                  </a:lnTo>
                  <a:lnTo>
                    <a:pt x="9860" y="8900"/>
                  </a:lnTo>
                  <a:lnTo>
                    <a:pt x="8863" y="8580"/>
                  </a:lnTo>
                  <a:lnTo>
                    <a:pt x="7903" y="8223"/>
                  </a:lnTo>
                  <a:lnTo>
                    <a:pt x="6963" y="7846"/>
                  </a:lnTo>
                  <a:lnTo>
                    <a:pt x="6078" y="7451"/>
                  </a:lnTo>
                  <a:lnTo>
                    <a:pt x="5250" y="7018"/>
                  </a:lnTo>
                  <a:lnTo>
                    <a:pt x="4460" y="6586"/>
                  </a:lnTo>
                  <a:lnTo>
                    <a:pt x="4084" y="6360"/>
                  </a:lnTo>
                  <a:lnTo>
                    <a:pt x="3726" y="6115"/>
                  </a:lnTo>
                  <a:lnTo>
                    <a:pt x="3388" y="5890"/>
                  </a:lnTo>
                  <a:lnTo>
                    <a:pt x="3068" y="5645"/>
                  </a:lnTo>
                  <a:lnTo>
                    <a:pt x="2522" y="5212"/>
                  </a:lnTo>
                  <a:lnTo>
                    <a:pt x="2296" y="4986"/>
                  </a:lnTo>
                  <a:lnTo>
                    <a:pt x="2071" y="4779"/>
                  </a:lnTo>
                  <a:lnTo>
                    <a:pt x="1864" y="4572"/>
                  </a:lnTo>
                  <a:lnTo>
                    <a:pt x="1694" y="4365"/>
                  </a:lnTo>
                  <a:lnTo>
                    <a:pt x="1525" y="4158"/>
                  </a:lnTo>
                  <a:lnTo>
                    <a:pt x="1393" y="3951"/>
                  </a:lnTo>
                  <a:lnTo>
                    <a:pt x="1262" y="3745"/>
                  </a:lnTo>
                  <a:lnTo>
                    <a:pt x="1167" y="3556"/>
                  </a:lnTo>
                  <a:lnTo>
                    <a:pt x="1092" y="3368"/>
                  </a:lnTo>
                  <a:lnTo>
                    <a:pt x="1036" y="3180"/>
                  </a:lnTo>
                  <a:lnTo>
                    <a:pt x="998" y="3011"/>
                  </a:lnTo>
                  <a:lnTo>
                    <a:pt x="998" y="2841"/>
                  </a:lnTo>
                  <a:lnTo>
                    <a:pt x="1017" y="2672"/>
                  </a:lnTo>
                  <a:lnTo>
                    <a:pt x="1036" y="2522"/>
                  </a:lnTo>
                  <a:lnTo>
                    <a:pt x="1092" y="2390"/>
                  </a:lnTo>
                  <a:lnTo>
                    <a:pt x="1149" y="2277"/>
                  </a:lnTo>
                  <a:lnTo>
                    <a:pt x="1224" y="2164"/>
                  </a:lnTo>
                  <a:lnTo>
                    <a:pt x="1318" y="2051"/>
                  </a:lnTo>
                  <a:lnTo>
                    <a:pt x="1431" y="1938"/>
                  </a:lnTo>
                  <a:lnTo>
                    <a:pt x="1544" y="1844"/>
                  </a:lnTo>
                  <a:lnTo>
                    <a:pt x="1694" y="1750"/>
                  </a:lnTo>
                  <a:lnTo>
                    <a:pt x="1845" y="1656"/>
                  </a:lnTo>
                  <a:lnTo>
                    <a:pt x="2184" y="1487"/>
                  </a:lnTo>
                  <a:lnTo>
                    <a:pt x="2579" y="1336"/>
                  </a:lnTo>
                  <a:lnTo>
                    <a:pt x="3011" y="1223"/>
                  </a:lnTo>
                  <a:lnTo>
                    <a:pt x="3519" y="1129"/>
                  </a:lnTo>
                  <a:lnTo>
                    <a:pt x="3971" y="1054"/>
                  </a:lnTo>
                  <a:lnTo>
                    <a:pt x="4460" y="1016"/>
                  </a:lnTo>
                  <a:lnTo>
                    <a:pt x="4855" y="997"/>
                  </a:lnTo>
                  <a:lnTo>
                    <a:pt x="5269" y="979"/>
                  </a:lnTo>
                  <a:close/>
                  <a:moveTo>
                    <a:pt x="4799" y="0"/>
                  </a:moveTo>
                  <a:lnTo>
                    <a:pt x="4385" y="19"/>
                  </a:lnTo>
                  <a:lnTo>
                    <a:pt x="3952" y="57"/>
                  </a:lnTo>
                  <a:lnTo>
                    <a:pt x="3519" y="113"/>
                  </a:lnTo>
                  <a:lnTo>
                    <a:pt x="3124" y="188"/>
                  </a:lnTo>
                  <a:lnTo>
                    <a:pt x="2748" y="264"/>
                  </a:lnTo>
                  <a:lnTo>
                    <a:pt x="2409" y="358"/>
                  </a:lnTo>
                  <a:lnTo>
                    <a:pt x="2071" y="471"/>
                  </a:lnTo>
                  <a:lnTo>
                    <a:pt x="1770" y="583"/>
                  </a:lnTo>
                  <a:lnTo>
                    <a:pt x="1487" y="715"/>
                  </a:lnTo>
                  <a:lnTo>
                    <a:pt x="1224" y="866"/>
                  </a:lnTo>
                  <a:lnTo>
                    <a:pt x="979" y="1035"/>
                  </a:lnTo>
                  <a:lnTo>
                    <a:pt x="772" y="1204"/>
                  </a:lnTo>
                  <a:lnTo>
                    <a:pt x="584" y="1374"/>
                  </a:lnTo>
                  <a:lnTo>
                    <a:pt x="415" y="1581"/>
                  </a:lnTo>
                  <a:lnTo>
                    <a:pt x="283" y="1788"/>
                  </a:lnTo>
                  <a:lnTo>
                    <a:pt x="170" y="1995"/>
                  </a:lnTo>
                  <a:lnTo>
                    <a:pt x="95" y="2239"/>
                  </a:lnTo>
                  <a:lnTo>
                    <a:pt x="39" y="2465"/>
                  </a:lnTo>
                  <a:lnTo>
                    <a:pt x="1" y="2710"/>
                  </a:lnTo>
                  <a:lnTo>
                    <a:pt x="1" y="2954"/>
                  </a:lnTo>
                  <a:lnTo>
                    <a:pt x="39" y="3218"/>
                  </a:lnTo>
                  <a:lnTo>
                    <a:pt x="95" y="3462"/>
                  </a:lnTo>
                  <a:lnTo>
                    <a:pt x="170" y="3726"/>
                  </a:lnTo>
                  <a:lnTo>
                    <a:pt x="283" y="3989"/>
                  </a:lnTo>
                  <a:lnTo>
                    <a:pt x="415" y="4253"/>
                  </a:lnTo>
                  <a:lnTo>
                    <a:pt x="584" y="4535"/>
                  </a:lnTo>
                  <a:lnTo>
                    <a:pt x="772" y="4798"/>
                  </a:lnTo>
                  <a:lnTo>
                    <a:pt x="998" y="5062"/>
                  </a:lnTo>
                  <a:lnTo>
                    <a:pt x="1224" y="5344"/>
                  </a:lnTo>
                  <a:lnTo>
                    <a:pt x="1506" y="5607"/>
                  </a:lnTo>
                  <a:lnTo>
                    <a:pt x="1788" y="5890"/>
                  </a:lnTo>
                  <a:lnTo>
                    <a:pt x="2108" y="6172"/>
                  </a:lnTo>
                  <a:lnTo>
                    <a:pt x="2466" y="6435"/>
                  </a:lnTo>
                  <a:lnTo>
                    <a:pt x="2804" y="6699"/>
                  </a:lnTo>
                  <a:lnTo>
                    <a:pt x="3162" y="6943"/>
                  </a:lnTo>
                  <a:lnTo>
                    <a:pt x="3538" y="7188"/>
                  </a:lnTo>
                  <a:lnTo>
                    <a:pt x="3933" y="7432"/>
                  </a:lnTo>
                  <a:lnTo>
                    <a:pt x="4329" y="7658"/>
                  </a:lnTo>
                  <a:lnTo>
                    <a:pt x="4742" y="7884"/>
                  </a:lnTo>
                  <a:lnTo>
                    <a:pt x="5627" y="8336"/>
                  </a:lnTo>
                  <a:lnTo>
                    <a:pt x="6549" y="8749"/>
                  </a:lnTo>
                  <a:lnTo>
                    <a:pt x="7527" y="9145"/>
                  </a:lnTo>
                  <a:lnTo>
                    <a:pt x="8543" y="9521"/>
                  </a:lnTo>
                  <a:lnTo>
                    <a:pt x="9578" y="9860"/>
                  </a:lnTo>
                  <a:lnTo>
                    <a:pt x="10632" y="10142"/>
                  </a:lnTo>
                  <a:lnTo>
                    <a:pt x="11667" y="10405"/>
                  </a:lnTo>
                  <a:lnTo>
                    <a:pt x="12701" y="10593"/>
                  </a:lnTo>
                  <a:lnTo>
                    <a:pt x="13699" y="10763"/>
                  </a:lnTo>
                  <a:lnTo>
                    <a:pt x="14677" y="10876"/>
                  </a:lnTo>
                  <a:lnTo>
                    <a:pt x="15166" y="10913"/>
                  </a:lnTo>
                  <a:lnTo>
                    <a:pt x="15637" y="10932"/>
                  </a:lnTo>
                  <a:lnTo>
                    <a:pt x="16088" y="10951"/>
                  </a:lnTo>
                  <a:lnTo>
                    <a:pt x="16540" y="10951"/>
                  </a:lnTo>
                  <a:lnTo>
                    <a:pt x="16973" y="10932"/>
                  </a:lnTo>
                  <a:lnTo>
                    <a:pt x="17387" y="10913"/>
                  </a:lnTo>
                  <a:lnTo>
                    <a:pt x="17913" y="10876"/>
                  </a:lnTo>
                  <a:lnTo>
                    <a:pt x="18403" y="10800"/>
                  </a:lnTo>
                  <a:lnTo>
                    <a:pt x="18741" y="10744"/>
                  </a:lnTo>
                  <a:lnTo>
                    <a:pt x="19042" y="10669"/>
                  </a:lnTo>
                  <a:lnTo>
                    <a:pt x="19343" y="10593"/>
                  </a:lnTo>
                  <a:lnTo>
                    <a:pt x="19626" y="10499"/>
                  </a:lnTo>
                  <a:lnTo>
                    <a:pt x="19908" y="10405"/>
                  </a:lnTo>
                  <a:lnTo>
                    <a:pt x="20152" y="10292"/>
                  </a:lnTo>
                  <a:lnTo>
                    <a:pt x="20397" y="10179"/>
                  </a:lnTo>
                  <a:lnTo>
                    <a:pt x="20604" y="10048"/>
                  </a:lnTo>
                  <a:lnTo>
                    <a:pt x="20811" y="9916"/>
                  </a:lnTo>
                  <a:lnTo>
                    <a:pt x="20980" y="9766"/>
                  </a:lnTo>
                  <a:lnTo>
                    <a:pt x="21150" y="9615"/>
                  </a:lnTo>
                  <a:lnTo>
                    <a:pt x="21300" y="9446"/>
                  </a:lnTo>
                  <a:lnTo>
                    <a:pt x="21413" y="9276"/>
                  </a:lnTo>
                  <a:lnTo>
                    <a:pt x="21526" y="9088"/>
                  </a:lnTo>
                  <a:lnTo>
                    <a:pt x="21620" y="8900"/>
                  </a:lnTo>
                  <a:lnTo>
                    <a:pt x="21695" y="8712"/>
                  </a:lnTo>
                  <a:lnTo>
                    <a:pt x="21752" y="8467"/>
                  </a:lnTo>
                  <a:lnTo>
                    <a:pt x="21771" y="8223"/>
                  </a:lnTo>
                  <a:lnTo>
                    <a:pt x="21771" y="7978"/>
                  </a:lnTo>
                  <a:lnTo>
                    <a:pt x="21752" y="7733"/>
                  </a:lnTo>
                  <a:lnTo>
                    <a:pt x="21695" y="7470"/>
                  </a:lnTo>
                  <a:lnTo>
                    <a:pt x="21601" y="7207"/>
                  </a:lnTo>
                  <a:lnTo>
                    <a:pt x="21488" y="6943"/>
                  </a:lnTo>
                  <a:lnTo>
                    <a:pt x="21357" y="6680"/>
                  </a:lnTo>
                  <a:lnTo>
                    <a:pt x="21187" y="6416"/>
                  </a:lnTo>
                  <a:lnTo>
                    <a:pt x="20999" y="6153"/>
                  </a:lnTo>
                  <a:lnTo>
                    <a:pt x="20792" y="5871"/>
                  </a:lnTo>
                  <a:lnTo>
                    <a:pt x="20548" y="5607"/>
                  </a:lnTo>
                  <a:lnTo>
                    <a:pt x="20284" y="5325"/>
                  </a:lnTo>
                  <a:lnTo>
                    <a:pt x="19983" y="5062"/>
                  </a:lnTo>
                  <a:lnTo>
                    <a:pt x="19663" y="4779"/>
                  </a:lnTo>
                  <a:lnTo>
                    <a:pt x="19325" y="4516"/>
                  </a:lnTo>
                  <a:lnTo>
                    <a:pt x="18986" y="4253"/>
                  </a:lnTo>
                  <a:lnTo>
                    <a:pt x="18610" y="4008"/>
                  </a:lnTo>
                  <a:lnTo>
                    <a:pt x="18252" y="3763"/>
                  </a:lnTo>
                  <a:lnTo>
                    <a:pt x="17857" y="3519"/>
                  </a:lnTo>
                  <a:lnTo>
                    <a:pt x="17443" y="3274"/>
                  </a:lnTo>
                  <a:lnTo>
                    <a:pt x="17029" y="3048"/>
                  </a:lnTo>
                  <a:lnTo>
                    <a:pt x="16145" y="2616"/>
                  </a:lnTo>
                  <a:lnTo>
                    <a:pt x="15223" y="2183"/>
                  </a:lnTo>
                  <a:lnTo>
                    <a:pt x="14244" y="1788"/>
                  </a:lnTo>
                  <a:lnTo>
                    <a:pt x="13247" y="1430"/>
                  </a:lnTo>
                  <a:lnTo>
                    <a:pt x="12212" y="1092"/>
                  </a:lnTo>
                  <a:lnTo>
                    <a:pt x="11159" y="790"/>
                  </a:lnTo>
                  <a:lnTo>
                    <a:pt x="10105" y="546"/>
                  </a:lnTo>
                  <a:lnTo>
                    <a:pt x="9089" y="339"/>
                  </a:lnTo>
                  <a:lnTo>
                    <a:pt x="8073" y="188"/>
                  </a:lnTo>
                  <a:lnTo>
                    <a:pt x="7094" y="75"/>
                  </a:lnTo>
                  <a:lnTo>
                    <a:pt x="6624" y="38"/>
                  </a:lnTo>
                  <a:lnTo>
                    <a:pt x="6154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7" name="Google Shape;8557;p43"/>
            <p:cNvSpPr/>
            <p:nvPr/>
          </p:nvSpPr>
          <p:spPr>
            <a:xfrm>
              <a:off x="5221075" y="262650"/>
              <a:ext cx="244150" cy="557925"/>
            </a:xfrm>
            <a:custGeom>
              <a:avLst/>
              <a:gdLst/>
              <a:ahLst/>
              <a:cxnLst/>
              <a:rect l="l" t="t" r="r" b="b"/>
              <a:pathLst>
                <a:path w="9766" h="22317" extrusionOk="0">
                  <a:moveTo>
                    <a:pt x="3556" y="998"/>
                  </a:moveTo>
                  <a:lnTo>
                    <a:pt x="3726" y="1036"/>
                  </a:lnTo>
                  <a:lnTo>
                    <a:pt x="3895" y="1092"/>
                  </a:lnTo>
                  <a:lnTo>
                    <a:pt x="4064" y="1167"/>
                  </a:lnTo>
                  <a:lnTo>
                    <a:pt x="4252" y="1280"/>
                  </a:lnTo>
                  <a:lnTo>
                    <a:pt x="4422" y="1412"/>
                  </a:lnTo>
                  <a:lnTo>
                    <a:pt x="4610" y="1544"/>
                  </a:lnTo>
                  <a:lnTo>
                    <a:pt x="4798" y="1713"/>
                  </a:lnTo>
                  <a:lnTo>
                    <a:pt x="4967" y="1901"/>
                  </a:lnTo>
                  <a:lnTo>
                    <a:pt x="5156" y="2108"/>
                  </a:lnTo>
                  <a:lnTo>
                    <a:pt x="5344" y="2334"/>
                  </a:lnTo>
                  <a:lnTo>
                    <a:pt x="5532" y="2597"/>
                  </a:lnTo>
                  <a:lnTo>
                    <a:pt x="5720" y="2861"/>
                  </a:lnTo>
                  <a:lnTo>
                    <a:pt x="6078" y="3444"/>
                  </a:lnTo>
                  <a:lnTo>
                    <a:pt x="6435" y="4122"/>
                  </a:lnTo>
                  <a:lnTo>
                    <a:pt x="6793" y="4855"/>
                  </a:lnTo>
                  <a:lnTo>
                    <a:pt x="7112" y="5646"/>
                  </a:lnTo>
                  <a:lnTo>
                    <a:pt x="7432" y="6530"/>
                  </a:lnTo>
                  <a:lnTo>
                    <a:pt x="7714" y="7452"/>
                  </a:lnTo>
                  <a:lnTo>
                    <a:pt x="7978" y="8430"/>
                  </a:lnTo>
                  <a:lnTo>
                    <a:pt x="8223" y="9484"/>
                  </a:lnTo>
                  <a:lnTo>
                    <a:pt x="8411" y="10575"/>
                  </a:lnTo>
                  <a:lnTo>
                    <a:pt x="8580" y="11685"/>
                  </a:lnTo>
                  <a:lnTo>
                    <a:pt x="8693" y="12739"/>
                  </a:lnTo>
                  <a:lnTo>
                    <a:pt x="8749" y="13774"/>
                  </a:lnTo>
                  <a:lnTo>
                    <a:pt x="8768" y="14734"/>
                  </a:lnTo>
                  <a:lnTo>
                    <a:pt x="8749" y="15656"/>
                  </a:lnTo>
                  <a:lnTo>
                    <a:pt x="8693" y="16521"/>
                  </a:lnTo>
                  <a:lnTo>
                    <a:pt x="8599" y="17330"/>
                  </a:lnTo>
                  <a:lnTo>
                    <a:pt x="8467" y="18083"/>
                  </a:lnTo>
                  <a:lnTo>
                    <a:pt x="8317" y="18760"/>
                  </a:lnTo>
                  <a:lnTo>
                    <a:pt x="8223" y="19061"/>
                  </a:lnTo>
                  <a:lnTo>
                    <a:pt x="8128" y="19362"/>
                  </a:lnTo>
                  <a:lnTo>
                    <a:pt x="8016" y="19644"/>
                  </a:lnTo>
                  <a:lnTo>
                    <a:pt x="7921" y="19889"/>
                  </a:lnTo>
                  <a:lnTo>
                    <a:pt x="7790" y="20134"/>
                  </a:lnTo>
                  <a:lnTo>
                    <a:pt x="7677" y="20359"/>
                  </a:lnTo>
                  <a:lnTo>
                    <a:pt x="7545" y="20548"/>
                  </a:lnTo>
                  <a:lnTo>
                    <a:pt x="7413" y="20717"/>
                  </a:lnTo>
                  <a:lnTo>
                    <a:pt x="7282" y="20867"/>
                  </a:lnTo>
                  <a:lnTo>
                    <a:pt x="7150" y="20999"/>
                  </a:lnTo>
                  <a:lnTo>
                    <a:pt x="7000" y="21112"/>
                  </a:lnTo>
                  <a:lnTo>
                    <a:pt x="6849" y="21206"/>
                  </a:lnTo>
                  <a:lnTo>
                    <a:pt x="6698" y="21263"/>
                  </a:lnTo>
                  <a:lnTo>
                    <a:pt x="6548" y="21300"/>
                  </a:lnTo>
                  <a:lnTo>
                    <a:pt x="6379" y="21319"/>
                  </a:lnTo>
                  <a:lnTo>
                    <a:pt x="6228" y="21300"/>
                  </a:lnTo>
                  <a:lnTo>
                    <a:pt x="6059" y="21263"/>
                  </a:lnTo>
                  <a:lnTo>
                    <a:pt x="5871" y="21206"/>
                  </a:lnTo>
                  <a:lnTo>
                    <a:pt x="5701" y="21131"/>
                  </a:lnTo>
                  <a:lnTo>
                    <a:pt x="5532" y="21037"/>
                  </a:lnTo>
                  <a:lnTo>
                    <a:pt x="5344" y="20905"/>
                  </a:lnTo>
                  <a:lnTo>
                    <a:pt x="5156" y="20755"/>
                  </a:lnTo>
                  <a:lnTo>
                    <a:pt x="4986" y="20585"/>
                  </a:lnTo>
                  <a:lnTo>
                    <a:pt x="4798" y="20397"/>
                  </a:lnTo>
                  <a:lnTo>
                    <a:pt x="4610" y="20190"/>
                  </a:lnTo>
                  <a:lnTo>
                    <a:pt x="4422" y="19964"/>
                  </a:lnTo>
                  <a:lnTo>
                    <a:pt x="4234" y="19720"/>
                  </a:lnTo>
                  <a:lnTo>
                    <a:pt x="4045" y="19456"/>
                  </a:lnTo>
                  <a:lnTo>
                    <a:pt x="3688" y="18854"/>
                  </a:lnTo>
                  <a:lnTo>
                    <a:pt x="3330" y="18196"/>
                  </a:lnTo>
                  <a:lnTo>
                    <a:pt x="2992" y="17462"/>
                  </a:lnTo>
                  <a:lnTo>
                    <a:pt x="2653" y="16653"/>
                  </a:lnTo>
                  <a:lnTo>
                    <a:pt x="2333" y="15787"/>
                  </a:lnTo>
                  <a:lnTo>
                    <a:pt x="2051" y="14865"/>
                  </a:lnTo>
                  <a:lnTo>
                    <a:pt x="1788" y="13868"/>
                  </a:lnTo>
                  <a:lnTo>
                    <a:pt x="1562" y="12833"/>
                  </a:lnTo>
                  <a:lnTo>
                    <a:pt x="1355" y="11723"/>
                  </a:lnTo>
                  <a:lnTo>
                    <a:pt x="1204" y="10632"/>
                  </a:lnTo>
                  <a:lnTo>
                    <a:pt x="1091" y="9559"/>
                  </a:lnTo>
                  <a:lnTo>
                    <a:pt x="1016" y="8543"/>
                  </a:lnTo>
                  <a:lnTo>
                    <a:pt x="997" y="7565"/>
                  </a:lnTo>
                  <a:lnTo>
                    <a:pt x="1016" y="6643"/>
                  </a:lnTo>
                  <a:lnTo>
                    <a:pt x="1073" y="5777"/>
                  </a:lnTo>
                  <a:lnTo>
                    <a:pt x="1167" y="4968"/>
                  </a:lnTo>
                  <a:lnTo>
                    <a:pt x="1298" y="4234"/>
                  </a:lnTo>
                  <a:lnTo>
                    <a:pt x="1468" y="3557"/>
                  </a:lnTo>
                  <a:lnTo>
                    <a:pt x="1543" y="3237"/>
                  </a:lnTo>
                  <a:lnTo>
                    <a:pt x="1637" y="2936"/>
                  </a:lnTo>
                  <a:lnTo>
                    <a:pt x="1750" y="2673"/>
                  </a:lnTo>
                  <a:lnTo>
                    <a:pt x="1863" y="2409"/>
                  </a:lnTo>
                  <a:lnTo>
                    <a:pt x="1976" y="2183"/>
                  </a:lnTo>
                  <a:lnTo>
                    <a:pt x="2089" y="1958"/>
                  </a:lnTo>
                  <a:lnTo>
                    <a:pt x="2220" y="1770"/>
                  </a:lnTo>
                  <a:lnTo>
                    <a:pt x="2352" y="1581"/>
                  </a:lnTo>
                  <a:lnTo>
                    <a:pt x="2484" y="1431"/>
                  </a:lnTo>
                  <a:lnTo>
                    <a:pt x="2634" y="1299"/>
                  </a:lnTo>
                  <a:lnTo>
                    <a:pt x="2766" y="1186"/>
                  </a:lnTo>
                  <a:lnTo>
                    <a:pt x="2917" y="1111"/>
                  </a:lnTo>
                  <a:lnTo>
                    <a:pt x="3067" y="1055"/>
                  </a:lnTo>
                  <a:lnTo>
                    <a:pt x="3236" y="1017"/>
                  </a:lnTo>
                  <a:lnTo>
                    <a:pt x="3387" y="998"/>
                  </a:lnTo>
                  <a:close/>
                  <a:moveTo>
                    <a:pt x="3312" y="1"/>
                  </a:moveTo>
                  <a:lnTo>
                    <a:pt x="3067" y="20"/>
                  </a:lnTo>
                  <a:lnTo>
                    <a:pt x="2822" y="76"/>
                  </a:lnTo>
                  <a:lnTo>
                    <a:pt x="2597" y="170"/>
                  </a:lnTo>
                  <a:lnTo>
                    <a:pt x="2371" y="264"/>
                  </a:lnTo>
                  <a:lnTo>
                    <a:pt x="2164" y="415"/>
                  </a:lnTo>
                  <a:lnTo>
                    <a:pt x="1957" y="565"/>
                  </a:lnTo>
                  <a:lnTo>
                    <a:pt x="1750" y="753"/>
                  </a:lnTo>
                  <a:lnTo>
                    <a:pt x="1562" y="979"/>
                  </a:lnTo>
                  <a:lnTo>
                    <a:pt x="1392" y="1205"/>
                  </a:lnTo>
                  <a:lnTo>
                    <a:pt x="1223" y="1468"/>
                  </a:lnTo>
                  <a:lnTo>
                    <a:pt x="1054" y="1770"/>
                  </a:lnTo>
                  <a:lnTo>
                    <a:pt x="922" y="2071"/>
                  </a:lnTo>
                  <a:lnTo>
                    <a:pt x="772" y="2409"/>
                  </a:lnTo>
                  <a:lnTo>
                    <a:pt x="640" y="2786"/>
                  </a:lnTo>
                  <a:lnTo>
                    <a:pt x="527" y="3162"/>
                  </a:lnTo>
                  <a:lnTo>
                    <a:pt x="414" y="3576"/>
                  </a:lnTo>
                  <a:lnTo>
                    <a:pt x="320" y="3990"/>
                  </a:lnTo>
                  <a:lnTo>
                    <a:pt x="245" y="4423"/>
                  </a:lnTo>
                  <a:lnTo>
                    <a:pt x="188" y="4855"/>
                  </a:lnTo>
                  <a:lnTo>
                    <a:pt x="132" y="5288"/>
                  </a:lnTo>
                  <a:lnTo>
                    <a:pt x="75" y="5740"/>
                  </a:lnTo>
                  <a:lnTo>
                    <a:pt x="38" y="6210"/>
                  </a:lnTo>
                  <a:lnTo>
                    <a:pt x="19" y="6699"/>
                  </a:lnTo>
                  <a:lnTo>
                    <a:pt x="0" y="7678"/>
                  </a:lnTo>
                  <a:lnTo>
                    <a:pt x="38" y="8694"/>
                  </a:lnTo>
                  <a:lnTo>
                    <a:pt x="113" y="9747"/>
                  </a:lnTo>
                  <a:lnTo>
                    <a:pt x="226" y="10801"/>
                  </a:lnTo>
                  <a:lnTo>
                    <a:pt x="376" y="11892"/>
                  </a:lnTo>
                  <a:lnTo>
                    <a:pt x="565" y="12965"/>
                  </a:lnTo>
                  <a:lnTo>
                    <a:pt x="809" y="14019"/>
                  </a:lnTo>
                  <a:lnTo>
                    <a:pt x="1073" y="15035"/>
                  </a:lnTo>
                  <a:lnTo>
                    <a:pt x="1374" y="15994"/>
                  </a:lnTo>
                  <a:lnTo>
                    <a:pt x="1694" y="16935"/>
                  </a:lnTo>
                  <a:lnTo>
                    <a:pt x="1863" y="17368"/>
                  </a:lnTo>
                  <a:lnTo>
                    <a:pt x="2051" y="17800"/>
                  </a:lnTo>
                  <a:lnTo>
                    <a:pt x="2239" y="18233"/>
                  </a:lnTo>
                  <a:lnTo>
                    <a:pt x="2427" y="18628"/>
                  </a:lnTo>
                  <a:lnTo>
                    <a:pt x="2634" y="19024"/>
                  </a:lnTo>
                  <a:lnTo>
                    <a:pt x="2841" y="19381"/>
                  </a:lnTo>
                  <a:lnTo>
                    <a:pt x="3067" y="19757"/>
                  </a:lnTo>
                  <a:lnTo>
                    <a:pt x="3293" y="20115"/>
                  </a:lnTo>
                  <a:lnTo>
                    <a:pt x="3537" y="20453"/>
                  </a:lnTo>
                  <a:lnTo>
                    <a:pt x="3763" y="20755"/>
                  </a:lnTo>
                  <a:lnTo>
                    <a:pt x="4008" y="21018"/>
                  </a:lnTo>
                  <a:lnTo>
                    <a:pt x="4252" y="21281"/>
                  </a:lnTo>
                  <a:lnTo>
                    <a:pt x="4497" y="21488"/>
                  </a:lnTo>
                  <a:lnTo>
                    <a:pt x="4742" y="21695"/>
                  </a:lnTo>
                  <a:lnTo>
                    <a:pt x="4986" y="21865"/>
                  </a:lnTo>
                  <a:lnTo>
                    <a:pt x="5231" y="22015"/>
                  </a:lnTo>
                  <a:lnTo>
                    <a:pt x="5475" y="22128"/>
                  </a:lnTo>
                  <a:lnTo>
                    <a:pt x="5720" y="22203"/>
                  </a:lnTo>
                  <a:lnTo>
                    <a:pt x="5965" y="22279"/>
                  </a:lnTo>
                  <a:lnTo>
                    <a:pt x="6209" y="22297"/>
                  </a:lnTo>
                  <a:lnTo>
                    <a:pt x="6454" y="22316"/>
                  </a:lnTo>
                  <a:lnTo>
                    <a:pt x="6698" y="22279"/>
                  </a:lnTo>
                  <a:lnTo>
                    <a:pt x="6943" y="22222"/>
                  </a:lnTo>
                  <a:lnTo>
                    <a:pt x="7169" y="22147"/>
                  </a:lnTo>
                  <a:lnTo>
                    <a:pt x="7395" y="22034"/>
                  </a:lnTo>
                  <a:lnTo>
                    <a:pt x="7602" y="21902"/>
                  </a:lnTo>
                  <a:lnTo>
                    <a:pt x="7809" y="21733"/>
                  </a:lnTo>
                  <a:lnTo>
                    <a:pt x="8016" y="21545"/>
                  </a:lnTo>
                  <a:lnTo>
                    <a:pt x="8204" y="21338"/>
                  </a:lnTo>
                  <a:lnTo>
                    <a:pt x="8373" y="21093"/>
                  </a:lnTo>
                  <a:lnTo>
                    <a:pt x="8542" y="20830"/>
                  </a:lnTo>
                  <a:lnTo>
                    <a:pt x="8712" y="20548"/>
                  </a:lnTo>
                  <a:lnTo>
                    <a:pt x="8862" y="20228"/>
                  </a:lnTo>
                  <a:lnTo>
                    <a:pt x="8994" y="19889"/>
                  </a:lnTo>
                  <a:lnTo>
                    <a:pt x="9126" y="19532"/>
                  </a:lnTo>
                  <a:lnTo>
                    <a:pt x="9239" y="19155"/>
                  </a:lnTo>
                  <a:lnTo>
                    <a:pt x="9351" y="18741"/>
                  </a:lnTo>
                  <a:lnTo>
                    <a:pt x="9446" y="18309"/>
                  </a:lnTo>
                  <a:lnTo>
                    <a:pt x="9521" y="17895"/>
                  </a:lnTo>
                  <a:lnTo>
                    <a:pt x="9596" y="17462"/>
                  </a:lnTo>
                  <a:lnTo>
                    <a:pt x="9652" y="17010"/>
                  </a:lnTo>
                  <a:lnTo>
                    <a:pt x="9690" y="16559"/>
                  </a:lnTo>
                  <a:lnTo>
                    <a:pt x="9728" y="16088"/>
                  </a:lnTo>
                  <a:lnTo>
                    <a:pt x="9747" y="15618"/>
                  </a:lnTo>
                  <a:lnTo>
                    <a:pt x="9765" y="14639"/>
                  </a:lnTo>
                  <a:lnTo>
                    <a:pt x="9747" y="13605"/>
                  </a:lnTo>
                  <a:lnTo>
                    <a:pt x="9671" y="12570"/>
                  </a:lnTo>
                  <a:lnTo>
                    <a:pt x="9558" y="11497"/>
                  </a:lnTo>
                  <a:lnTo>
                    <a:pt x="9408" y="10425"/>
                  </a:lnTo>
                  <a:lnTo>
                    <a:pt x="9201" y="9352"/>
                  </a:lnTo>
                  <a:lnTo>
                    <a:pt x="8975" y="8299"/>
                  </a:lnTo>
                  <a:lnTo>
                    <a:pt x="8712" y="7283"/>
                  </a:lnTo>
                  <a:lnTo>
                    <a:pt x="8411" y="6304"/>
                  </a:lnTo>
                  <a:lnTo>
                    <a:pt x="8072" y="5382"/>
                  </a:lnTo>
                  <a:lnTo>
                    <a:pt x="7903" y="4931"/>
                  </a:lnTo>
                  <a:lnTo>
                    <a:pt x="7714" y="4498"/>
                  </a:lnTo>
                  <a:lnTo>
                    <a:pt x="7526" y="4084"/>
                  </a:lnTo>
                  <a:lnTo>
                    <a:pt x="7338" y="3689"/>
                  </a:lnTo>
                  <a:lnTo>
                    <a:pt x="7131" y="3294"/>
                  </a:lnTo>
                  <a:lnTo>
                    <a:pt x="6924" y="2917"/>
                  </a:lnTo>
                  <a:lnTo>
                    <a:pt x="6698" y="2541"/>
                  </a:lnTo>
                  <a:lnTo>
                    <a:pt x="6473" y="2183"/>
                  </a:lnTo>
                  <a:lnTo>
                    <a:pt x="6247" y="1864"/>
                  </a:lnTo>
                  <a:lnTo>
                    <a:pt x="6002" y="1563"/>
                  </a:lnTo>
                  <a:lnTo>
                    <a:pt x="5758" y="1280"/>
                  </a:lnTo>
                  <a:lnTo>
                    <a:pt x="5532" y="1036"/>
                  </a:lnTo>
                  <a:lnTo>
                    <a:pt x="5287" y="810"/>
                  </a:lnTo>
                  <a:lnTo>
                    <a:pt x="5043" y="622"/>
                  </a:lnTo>
                  <a:lnTo>
                    <a:pt x="4798" y="452"/>
                  </a:lnTo>
                  <a:lnTo>
                    <a:pt x="4553" y="302"/>
                  </a:lnTo>
                  <a:lnTo>
                    <a:pt x="4290" y="189"/>
                  </a:lnTo>
                  <a:lnTo>
                    <a:pt x="4045" y="95"/>
                  </a:lnTo>
                  <a:lnTo>
                    <a:pt x="3801" y="39"/>
                  </a:lnTo>
                  <a:lnTo>
                    <a:pt x="3556" y="1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8" name="Google Shape;8558;p43"/>
            <p:cNvSpPr/>
            <p:nvPr/>
          </p:nvSpPr>
          <p:spPr>
            <a:xfrm>
              <a:off x="5103000" y="352975"/>
              <a:ext cx="480300" cy="377275"/>
            </a:xfrm>
            <a:custGeom>
              <a:avLst/>
              <a:gdLst/>
              <a:ahLst/>
              <a:cxnLst/>
              <a:rect l="l" t="t" r="r" b="b"/>
              <a:pathLst>
                <a:path w="19212" h="15091" extrusionOk="0">
                  <a:moveTo>
                    <a:pt x="16182" y="979"/>
                  </a:moveTo>
                  <a:lnTo>
                    <a:pt x="16596" y="998"/>
                  </a:lnTo>
                  <a:lnTo>
                    <a:pt x="16972" y="1035"/>
                  </a:lnTo>
                  <a:lnTo>
                    <a:pt x="17141" y="1073"/>
                  </a:lnTo>
                  <a:lnTo>
                    <a:pt x="17311" y="1129"/>
                  </a:lnTo>
                  <a:lnTo>
                    <a:pt x="17461" y="1186"/>
                  </a:lnTo>
                  <a:lnTo>
                    <a:pt x="17593" y="1242"/>
                  </a:lnTo>
                  <a:lnTo>
                    <a:pt x="17706" y="1336"/>
                  </a:lnTo>
                  <a:lnTo>
                    <a:pt x="17819" y="1412"/>
                  </a:lnTo>
                  <a:lnTo>
                    <a:pt x="17913" y="1506"/>
                  </a:lnTo>
                  <a:lnTo>
                    <a:pt x="18007" y="1619"/>
                  </a:lnTo>
                  <a:lnTo>
                    <a:pt x="18082" y="1750"/>
                  </a:lnTo>
                  <a:lnTo>
                    <a:pt x="18157" y="1901"/>
                  </a:lnTo>
                  <a:lnTo>
                    <a:pt x="18195" y="2070"/>
                  </a:lnTo>
                  <a:lnTo>
                    <a:pt x="18214" y="2240"/>
                  </a:lnTo>
                  <a:lnTo>
                    <a:pt x="18214" y="2428"/>
                  </a:lnTo>
                  <a:lnTo>
                    <a:pt x="18214" y="2635"/>
                  </a:lnTo>
                  <a:lnTo>
                    <a:pt x="18176" y="2860"/>
                  </a:lnTo>
                  <a:lnTo>
                    <a:pt x="18120" y="3086"/>
                  </a:lnTo>
                  <a:lnTo>
                    <a:pt x="18045" y="3331"/>
                  </a:lnTo>
                  <a:lnTo>
                    <a:pt x="17969" y="3575"/>
                  </a:lnTo>
                  <a:lnTo>
                    <a:pt x="17856" y="3839"/>
                  </a:lnTo>
                  <a:lnTo>
                    <a:pt x="17743" y="4102"/>
                  </a:lnTo>
                  <a:lnTo>
                    <a:pt x="17593" y="4366"/>
                  </a:lnTo>
                  <a:lnTo>
                    <a:pt x="17442" y="4648"/>
                  </a:lnTo>
                  <a:lnTo>
                    <a:pt x="17066" y="5250"/>
                  </a:lnTo>
                  <a:lnTo>
                    <a:pt x="16615" y="5852"/>
                  </a:lnTo>
                  <a:lnTo>
                    <a:pt x="16107" y="6492"/>
                  </a:lnTo>
                  <a:lnTo>
                    <a:pt x="15523" y="7132"/>
                  </a:lnTo>
                  <a:lnTo>
                    <a:pt x="14884" y="7809"/>
                  </a:lnTo>
                  <a:lnTo>
                    <a:pt x="14187" y="8468"/>
                  </a:lnTo>
                  <a:lnTo>
                    <a:pt x="13397" y="9145"/>
                  </a:lnTo>
                  <a:lnTo>
                    <a:pt x="12569" y="9803"/>
                  </a:lnTo>
                  <a:lnTo>
                    <a:pt x="11666" y="10462"/>
                  </a:lnTo>
                  <a:lnTo>
                    <a:pt x="10801" y="11045"/>
                  </a:lnTo>
                  <a:lnTo>
                    <a:pt x="9935" y="11591"/>
                  </a:lnTo>
                  <a:lnTo>
                    <a:pt x="9070" y="12099"/>
                  </a:lnTo>
                  <a:lnTo>
                    <a:pt x="8204" y="12551"/>
                  </a:lnTo>
                  <a:lnTo>
                    <a:pt x="7357" y="12946"/>
                  </a:lnTo>
                  <a:lnTo>
                    <a:pt x="6511" y="13284"/>
                  </a:lnTo>
                  <a:lnTo>
                    <a:pt x="6115" y="13454"/>
                  </a:lnTo>
                  <a:lnTo>
                    <a:pt x="5702" y="13585"/>
                  </a:lnTo>
                  <a:lnTo>
                    <a:pt x="5306" y="13698"/>
                  </a:lnTo>
                  <a:lnTo>
                    <a:pt x="4930" y="13811"/>
                  </a:lnTo>
                  <a:lnTo>
                    <a:pt x="4253" y="13962"/>
                  </a:lnTo>
                  <a:lnTo>
                    <a:pt x="3933" y="14018"/>
                  </a:lnTo>
                  <a:lnTo>
                    <a:pt x="3632" y="14056"/>
                  </a:lnTo>
                  <a:lnTo>
                    <a:pt x="3331" y="14093"/>
                  </a:lnTo>
                  <a:lnTo>
                    <a:pt x="2559" y="14093"/>
                  </a:lnTo>
                  <a:lnTo>
                    <a:pt x="2334" y="14056"/>
                  </a:lnTo>
                  <a:lnTo>
                    <a:pt x="2108" y="14018"/>
                  </a:lnTo>
                  <a:lnTo>
                    <a:pt x="1920" y="13962"/>
                  </a:lnTo>
                  <a:lnTo>
                    <a:pt x="1731" y="13886"/>
                  </a:lnTo>
                  <a:lnTo>
                    <a:pt x="1581" y="13811"/>
                  </a:lnTo>
                  <a:lnTo>
                    <a:pt x="1430" y="13717"/>
                  </a:lnTo>
                  <a:lnTo>
                    <a:pt x="1317" y="13604"/>
                  </a:lnTo>
                  <a:lnTo>
                    <a:pt x="1205" y="13472"/>
                  </a:lnTo>
                  <a:lnTo>
                    <a:pt x="1129" y="13341"/>
                  </a:lnTo>
                  <a:lnTo>
                    <a:pt x="1073" y="13190"/>
                  </a:lnTo>
                  <a:lnTo>
                    <a:pt x="1016" y="13021"/>
                  </a:lnTo>
                  <a:lnTo>
                    <a:pt x="998" y="12833"/>
                  </a:lnTo>
                  <a:lnTo>
                    <a:pt x="998" y="12645"/>
                  </a:lnTo>
                  <a:lnTo>
                    <a:pt x="998" y="12438"/>
                  </a:lnTo>
                  <a:lnTo>
                    <a:pt x="1035" y="12231"/>
                  </a:lnTo>
                  <a:lnTo>
                    <a:pt x="1092" y="12005"/>
                  </a:lnTo>
                  <a:lnTo>
                    <a:pt x="1148" y="11779"/>
                  </a:lnTo>
                  <a:lnTo>
                    <a:pt x="1242" y="11516"/>
                  </a:lnTo>
                  <a:lnTo>
                    <a:pt x="1336" y="11271"/>
                  </a:lnTo>
                  <a:lnTo>
                    <a:pt x="1468" y="11008"/>
                  </a:lnTo>
                  <a:lnTo>
                    <a:pt x="1600" y="10725"/>
                  </a:lnTo>
                  <a:lnTo>
                    <a:pt x="1769" y="10443"/>
                  </a:lnTo>
                  <a:lnTo>
                    <a:pt x="2127" y="9860"/>
                  </a:lnTo>
                  <a:lnTo>
                    <a:pt x="2371" y="9540"/>
                  </a:lnTo>
                  <a:lnTo>
                    <a:pt x="2616" y="9201"/>
                  </a:lnTo>
                  <a:lnTo>
                    <a:pt x="2879" y="8863"/>
                  </a:lnTo>
                  <a:lnTo>
                    <a:pt x="3161" y="8524"/>
                  </a:lnTo>
                  <a:lnTo>
                    <a:pt x="3763" y="7865"/>
                  </a:lnTo>
                  <a:lnTo>
                    <a:pt x="4422" y="7188"/>
                  </a:lnTo>
                  <a:lnTo>
                    <a:pt x="5137" y="6530"/>
                  </a:lnTo>
                  <a:lnTo>
                    <a:pt x="5890" y="5871"/>
                  </a:lnTo>
                  <a:lnTo>
                    <a:pt x="6699" y="5231"/>
                  </a:lnTo>
                  <a:lnTo>
                    <a:pt x="7545" y="4629"/>
                  </a:lnTo>
                  <a:lnTo>
                    <a:pt x="8411" y="4027"/>
                  </a:lnTo>
                  <a:lnTo>
                    <a:pt x="9276" y="3481"/>
                  </a:lnTo>
                  <a:lnTo>
                    <a:pt x="10161" y="2992"/>
                  </a:lnTo>
                  <a:lnTo>
                    <a:pt x="11008" y="2541"/>
                  </a:lnTo>
                  <a:lnTo>
                    <a:pt x="11873" y="2127"/>
                  </a:lnTo>
                  <a:lnTo>
                    <a:pt x="12701" y="1788"/>
                  </a:lnTo>
                  <a:lnTo>
                    <a:pt x="13115" y="1637"/>
                  </a:lnTo>
                  <a:lnTo>
                    <a:pt x="13510" y="1506"/>
                  </a:lnTo>
                  <a:lnTo>
                    <a:pt x="13905" y="1374"/>
                  </a:lnTo>
                  <a:lnTo>
                    <a:pt x="14300" y="1280"/>
                  </a:lnTo>
                  <a:lnTo>
                    <a:pt x="14771" y="1167"/>
                  </a:lnTo>
                  <a:lnTo>
                    <a:pt x="15222" y="1073"/>
                  </a:lnTo>
                  <a:lnTo>
                    <a:pt x="15711" y="1017"/>
                  </a:lnTo>
                  <a:lnTo>
                    <a:pt x="16182" y="979"/>
                  </a:lnTo>
                  <a:close/>
                  <a:moveTo>
                    <a:pt x="16031" y="0"/>
                  </a:moveTo>
                  <a:lnTo>
                    <a:pt x="15655" y="19"/>
                  </a:lnTo>
                  <a:lnTo>
                    <a:pt x="15279" y="57"/>
                  </a:lnTo>
                  <a:lnTo>
                    <a:pt x="14884" y="132"/>
                  </a:lnTo>
                  <a:lnTo>
                    <a:pt x="14470" y="207"/>
                  </a:lnTo>
                  <a:lnTo>
                    <a:pt x="14037" y="302"/>
                  </a:lnTo>
                  <a:lnTo>
                    <a:pt x="13642" y="414"/>
                  </a:lnTo>
                  <a:lnTo>
                    <a:pt x="13228" y="546"/>
                  </a:lnTo>
                  <a:lnTo>
                    <a:pt x="12795" y="697"/>
                  </a:lnTo>
                  <a:lnTo>
                    <a:pt x="12362" y="847"/>
                  </a:lnTo>
                  <a:lnTo>
                    <a:pt x="11929" y="1035"/>
                  </a:lnTo>
                  <a:lnTo>
                    <a:pt x="11497" y="1223"/>
                  </a:lnTo>
                  <a:lnTo>
                    <a:pt x="10594" y="1637"/>
                  </a:lnTo>
                  <a:lnTo>
                    <a:pt x="9690" y="2108"/>
                  </a:lnTo>
                  <a:lnTo>
                    <a:pt x="8787" y="2616"/>
                  </a:lnTo>
                  <a:lnTo>
                    <a:pt x="7865" y="3199"/>
                  </a:lnTo>
                  <a:lnTo>
                    <a:pt x="6962" y="3801"/>
                  </a:lnTo>
                  <a:lnTo>
                    <a:pt x="6097" y="4460"/>
                  </a:lnTo>
                  <a:lnTo>
                    <a:pt x="5250" y="5118"/>
                  </a:lnTo>
                  <a:lnTo>
                    <a:pt x="4460" y="5796"/>
                  </a:lnTo>
                  <a:lnTo>
                    <a:pt x="3707" y="6492"/>
                  </a:lnTo>
                  <a:lnTo>
                    <a:pt x="3011" y="7207"/>
                  </a:lnTo>
                  <a:lnTo>
                    <a:pt x="2691" y="7546"/>
                  </a:lnTo>
                  <a:lnTo>
                    <a:pt x="2390" y="7903"/>
                  </a:lnTo>
                  <a:lnTo>
                    <a:pt x="2089" y="8261"/>
                  </a:lnTo>
                  <a:lnTo>
                    <a:pt x="1807" y="8618"/>
                  </a:lnTo>
                  <a:lnTo>
                    <a:pt x="1562" y="8957"/>
                  </a:lnTo>
                  <a:lnTo>
                    <a:pt x="1317" y="9314"/>
                  </a:lnTo>
                  <a:lnTo>
                    <a:pt x="1073" y="9672"/>
                  </a:lnTo>
                  <a:lnTo>
                    <a:pt x="847" y="10029"/>
                  </a:lnTo>
                  <a:lnTo>
                    <a:pt x="659" y="10387"/>
                  </a:lnTo>
                  <a:lnTo>
                    <a:pt x="490" y="10744"/>
                  </a:lnTo>
                  <a:lnTo>
                    <a:pt x="358" y="11064"/>
                  </a:lnTo>
                  <a:lnTo>
                    <a:pt x="226" y="11403"/>
                  </a:lnTo>
                  <a:lnTo>
                    <a:pt x="132" y="11723"/>
                  </a:lnTo>
                  <a:lnTo>
                    <a:pt x="76" y="12024"/>
                  </a:lnTo>
                  <a:lnTo>
                    <a:pt x="19" y="12325"/>
                  </a:lnTo>
                  <a:lnTo>
                    <a:pt x="0" y="12607"/>
                  </a:lnTo>
                  <a:lnTo>
                    <a:pt x="0" y="12870"/>
                  </a:lnTo>
                  <a:lnTo>
                    <a:pt x="38" y="13134"/>
                  </a:lnTo>
                  <a:lnTo>
                    <a:pt x="94" y="13378"/>
                  </a:lnTo>
                  <a:lnTo>
                    <a:pt x="170" y="13623"/>
                  </a:lnTo>
                  <a:lnTo>
                    <a:pt x="264" y="13849"/>
                  </a:lnTo>
                  <a:lnTo>
                    <a:pt x="396" y="14056"/>
                  </a:lnTo>
                  <a:lnTo>
                    <a:pt x="527" y="14206"/>
                  </a:lnTo>
                  <a:lnTo>
                    <a:pt x="678" y="14357"/>
                  </a:lnTo>
                  <a:lnTo>
                    <a:pt x="828" y="14489"/>
                  </a:lnTo>
                  <a:lnTo>
                    <a:pt x="1016" y="14620"/>
                  </a:lnTo>
                  <a:lnTo>
                    <a:pt x="1205" y="14733"/>
                  </a:lnTo>
                  <a:lnTo>
                    <a:pt x="1393" y="14827"/>
                  </a:lnTo>
                  <a:lnTo>
                    <a:pt x="1619" y="14902"/>
                  </a:lnTo>
                  <a:lnTo>
                    <a:pt x="1844" y="14978"/>
                  </a:lnTo>
                  <a:lnTo>
                    <a:pt x="2108" y="15015"/>
                  </a:lnTo>
                  <a:lnTo>
                    <a:pt x="2352" y="15053"/>
                  </a:lnTo>
                  <a:lnTo>
                    <a:pt x="2635" y="15091"/>
                  </a:lnTo>
                  <a:lnTo>
                    <a:pt x="3218" y="15091"/>
                  </a:lnTo>
                  <a:lnTo>
                    <a:pt x="3519" y="15072"/>
                  </a:lnTo>
                  <a:lnTo>
                    <a:pt x="3839" y="15034"/>
                  </a:lnTo>
                  <a:lnTo>
                    <a:pt x="4177" y="14978"/>
                  </a:lnTo>
                  <a:lnTo>
                    <a:pt x="4667" y="14902"/>
                  </a:lnTo>
                  <a:lnTo>
                    <a:pt x="5175" y="14771"/>
                  </a:lnTo>
                  <a:lnTo>
                    <a:pt x="5589" y="14658"/>
                  </a:lnTo>
                  <a:lnTo>
                    <a:pt x="6003" y="14526"/>
                  </a:lnTo>
                  <a:lnTo>
                    <a:pt x="6417" y="14394"/>
                  </a:lnTo>
                  <a:lnTo>
                    <a:pt x="6849" y="14225"/>
                  </a:lnTo>
                  <a:lnTo>
                    <a:pt x="7282" y="14056"/>
                  </a:lnTo>
                  <a:lnTo>
                    <a:pt x="7734" y="13868"/>
                  </a:lnTo>
                  <a:lnTo>
                    <a:pt x="8618" y="13454"/>
                  </a:lnTo>
                  <a:lnTo>
                    <a:pt x="9521" y="12983"/>
                  </a:lnTo>
                  <a:lnTo>
                    <a:pt x="10443" y="12456"/>
                  </a:lnTo>
                  <a:lnTo>
                    <a:pt x="11346" y="11892"/>
                  </a:lnTo>
                  <a:lnTo>
                    <a:pt x="12249" y="11271"/>
                  </a:lnTo>
                  <a:lnTo>
                    <a:pt x="13134" y="10631"/>
                  </a:lnTo>
                  <a:lnTo>
                    <a:pt x="13962" y="9954"/>
                  </a:lnTo>
                  <a:lnTo>
                    <a:pt x="14771" y="9277"/>
                  </a:lnTo>
                  <a:lnTo>
                    <a:pt x="15504" y="8580"/>
                  </a:lnTo>
                  <a:lnTo>
                    <a:pt x="16201" y="7884"/>
                  </a:lnTo>
                  <a:lnTo>
                    <a:pt x="16520" y="7527"/>
                  </a:lnTo>
                  <a:lnTo>
                    <a:pt x="16840" y="7188"/>
                  </a:lnTo>
                  <a:lnTo>
                    <a:pt x="17123" y="6831"/>
                  </a:lnTo>
                  <a:lnTo>
                    <a:pt x="17405" y="6473"/>
                  </a:lnTo>
                  <a:lnTo>
                    <a:pt x="17668" y="6116"/>
                  </a:lnTo>
                  <a:lnTo>
                    <a:pt x="17913" y="5777"/>
                  </a:lnTo>
                  <a:lnTo>
                    <a:pt x="18139" y="5401"/>
                  </a:lnTo>
                  <a:lnTo>
                    <a:pt x="18364" y="5043"/>
                  </a:lnTo>
                  <a:lnTo>
                    <a:pt x="18553" y="4686"/>
                  </a:lnTo>
                  <a:lnTo>
                    <a:pt x="18722" y="4347"/>
                  </a:lnTo>
                  <a:lnTo>
                    <a:pt x="18872" y="4008"/>
                  </a:lnTo>
                  <a:lnTo>
                    <a:pt x="18985" y="3688"/>
                  </a:lnTo>
                  <a:lnTo>
                    <a:pt x="19079" y="3368"/>
                  </a:lnTo>
                  <a:lnTo>
                    <a:pt x="19155" y="3067"/>
                  </a:lnTo>
                  <a:lnTo>
                    <a:pt x="19192" y="2766"/>
                  </a:lnTo>
                  <a:lnTo>
                    <a:pt x="19211" y="2484"/>
                  </a:lnTo>
                  <a:lnTo>
                    <a:pt x="19211" y="2202"/>
                  </a:lnTo>
                  <a:lnTo>
                    <a:pt x="19192" y="1957"/>
                  </a:lnTo>
                  <a:lnTo>
                    <a:pt x="19136" y="1694"/>
                  </a:lnTo>
                  <a:lnTo>
                    <a:pt x="19042" y="1468"/>
                  </a:lnTo>
                  <a:lnTo>
                    <a:pt x="18948" y="1242"/>
                  </a:lnTo>
                  <a:lnTo>
                    <a:pt x="18816" y="1035"/>
                  </a:lnTo>
                  <a:lnTo>
                    <a:pt x="18665" y="847"/>
                  </a:lnTo>
                  <a:lnTo>
                    <a:pt x="18496" y="678"/>
                  </a:lnTo>
                  <a:lnTo>
                    <a:pt x="18289" y="527"/>
                  </a:lnTo>
                  <a:lnTo>
                    <a:pt x="18082" y="396"/>
                  </a:lnTo>
                  <a:lnTo>
                    <a:pt x="17838" y="264"/>
                  </a:lnTo>
                  <a:lnTo>
                    <a:pt x="17593" y="170"/>
                  </a:lnTo>
                  <a:lnTo>
                    <a:pt x="17311" y="95"/>
                  </a:lnTo>
                  <a:lnTo>
                    <a:pt x="17010" y="38"/>
                  </a:lnTo>
                  <a:lnTo>
                    <a:pt x="16709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59" name="Google Shape;8559;p43"/>
            <p:cNvSpPr/>
            <p:nvPr/>
          </p:nvSpPr>
          <p:spPr>
            <a:xfrm>
              <a:off x="5281275" y="479975"/>
              <a:ext cx="123725" cy="123275"/>
            </a:xfrm>
            <a:custGeom>
              <a:avLst/>
              <a:gdLst/>
              <a:ahLst/>
              <a:cxnLst/>
              <a:rect l="l" t="t" r="r" b="b"/>
              <a:pathLst>
                <a:path w="4949" h="4931" extrusionOk="0">
                  <a:moveTo>
                    <a:pt x="2334" y="1"/>
                  </a:moveTo>
                  <a:lnTo>
                    <a:pt x="2070" y="20"/>
                  </a:lnTo>
                  <a:lnTo>
                    <a:pt x="1826" y="76"/>
                  </a:lnTo>
                  <a:lnTo>
                    <a:pt x="1600" y="151"/>
                  </a:lnTo>
                  <a:lnTo>
                    <a:pt x="1374" y="245"/>
                  </a:lnTo>
                  <a:lnTo>
                    <a:pt x="1167" y="377"/>
                  </a:lnTo>
                  <a:lnTo>
                    <a:pt x="960" y="509"/>
                  </a:lnTo>
                  <a:lnTo>
                    <a:pt x="791" y="659"/>
                  </a:lnTo>
                  <a:lnTo>
                    <a:pt x="621" y="829"/>
                  </a:lnTo>
                  <a:lnTo>
                    <a:pt x="471" y="1017"/>
                  </a:lnTo>
                  <a:lnTo>
                    <a:pt x="339" y="1224"/>
                  </a:lnTo>
                  <a:lnTo>
                    <a:pt x="226" y="1431"/>
                  </a:lnTo>
                  <a:lnTo>
                    <a:pt x="132" y="1656"/>
                  </a:lnTo>
                  <a:lnTo>
                    <a:pt x="76" y="1882"/>
                  </a:lnTo>
                  <a:lnTo>
                    <a:pt x="19" y="2108"/>
                  </a:lnTo>
                  <a:lnTo>
                    <a:pt x="0" y="2353"/>
                  </a:lnTo>
                  <a:lnTo>
                    <a:pt x="0" y="2616"/>
                  </a:lnTo>
                  <a:lnTo>
                    <a:pt x="38" y="2861"/>
                  </a:lnTo>
                  <a:lnTo>
                    <a:pt x="95" y="3105"/>
                  </a:lnTo>
                  <a:lnTo>
                    <a:pt x="170" y="3350"/>
                  </a:lnTo>
                  <a:lnTo>
                    <a:pt x="264" y="3576"/>
                  </a:lnTo>
                  <a:lnTo>
                    <a:pt x="377" y="3783"/>
                  </a:lnTo>
                  <a:lnTo>
                    <a:pt x="527" y="3971"/>
                  </a:lnTo>
                  <a:lnTo>
                    <a:pt x="678" y="4159"/>
                  </a:lnTo>
                  <a:lnTo>
                    <a:pt x="847" y="4328"/>
                  </a:lnTo>
                  <a:lnTo>
                    <a:pt x="1035" y="4460"/>
                  </a:lnTo>
                  <a:lnTo>
                    <a:pt x="1224" y="4592"/>
                  </a:lnTo>
                  <a:lnTo>
                    <a:pt x="1449" y="4705"/>
                  </a:lnTo>
                  <a:lnTo>
                    <a:pt x="1656" y="4799"/>
                  </a:lnTo>
                  <a:lnTo>
                    <a:pt x="1901" y="4874"/>
                  </a:lnTo>
                  <a:lnTo>
                    <a:pt x="2127" y="4912"/>
                  </a:lnTo>
                  <a:lnTo>
                    <a:pt x="2371" y="4930"/>
                  </a:lnTo>
                  <a:lnTo>
                    <a:pt x="2616" y="4930"/>
                  </a:lnTo>
                  <a:lnTo>
                    <a:pt x="2879" y="4893"/>
                  </a:lnTo>
                  <a:lnTo>
                    <a:pt x="3124" y="4855"/>
                  </a:lnTo>
                  <a:lnTo>
                    <a:pt x="3350" y="4780"/>
                  </a:lnTo>
                  <a:lnTo>
                    <a:pt x="3575" y="4667"/>
                  </a:lnTo>
                  <a:lnTo>
                    <a:pt x="3801" y="4554"/>
                  </a:lnTo>
                  <a:lnTo>
                    <a:pt x="3989" y="4422"/>
                  </a:lnTo>
                  <a:lnTo>
                    <a:pt x="4178" y="4272"/>
                  </a:lnTo>
                  <a:lnTo>
                    <a:pt x="4328" y="4084"/>
                  </a:lnTo>
                  <a:lnTo>
                    <a:pt x="4479" y="3914"/>
                  </a:lnTo>
                  <a:lnTo>
                    <a:pt x="4610" y="3707"/>
                  </a:lnTo>
                  <a:lnTo>
                    <a:pt x="4723" y="3500"/>
                  </a:lnTo>
                  <a:lnTo>
                    <a:pt x="4817" y="3275"/>
                  </a:lnTo>
                  <a:lnTo>
                    <a:pt x="4874" y="3049"/>
                  </a:lnTo>
                  <a:lnTo>
                    <a:pt x="4930" y="2804"/>
                  </a:lnTo>
                  <a:lnTo>
                    <a:pt x="4949" y="2560"/>
                  </a:lnTo>
                  <a:lnTo>
                    <a:pt x="4949" y="2315"/>
                  </a:lnTo>
                  <a:lnTo>
                    <a:pt x="4911" y="2070"/>
                  </a:lnTo>
                  <a:lnTo>
                    <a:pt x="4855" y="1826"/>
                  </a:lnTo>
                  <a:lnTo>
                    <a:pt x="4780" y="1581"/>
                  </a:lnTo>
                  <a:lnTo>
                    <a:pt x="4686" y="1355"/>
                  </a:lnTo>
                  <a:lnTo>
                    <a:pt x="4573" y="1148"/>
                  </a:lnTo>
                  <a:lnTo>
                    <a:pt x="4441" y="941"/>
                  </a:lnTo>
                  <a:lnTo>
                    <a:pt x="4272" y="772"/>
                  </a:lnTo>
                  <a:lnTo>
                    <a:pt x="4102" y="603"/>
                  </a:lnTo>
                  <a:lnTo>
                    <a:pt x="3914" y="452"/>
                  </a:lnTo>
                  <a:lnTo>
                    <a:pt x="3726" y="321"/>
                  </a:lnTo>
                  <a:lnTo>
                    <a:pt x="3519" y="208"/>
                  </a:lnTo>
                  <a:lnTo>
                    <a:pt x="3293" y="132"/>
                  </a:lnTo>
                  <a:lnTo>
                    <a:pt x="3067" y="57"/>
                  </a:lnTo>
                  <a:lnTo>
                    <a:pt x="2823" y="20"/>
                  </a:lnTo>
                  <a:lnTo>
                    <a:pt x="2578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0" name="Google Shape;8560;p43"/>
            <p:cNvSpPr/>
            <p:nvPr/>
          </p:nvSpPr>
          <p:spPr>
            <a:xfrm>
              <a:off x="5329250" y="258425"/>
              <a:ext cx="72000" cy="72000"/>
            </a:xfrm>
            <a:custGeom>
              <a:avLst/>
              <a:gdLst/>
              <a:ahLst/>
              <a:cxnLst/>
              <a:rect l="l" t="t" r="r" b="b"/>
              <a:pathLst>
                <a:path w="2880" h="2880" extrusionOk="0">
                  <a:moveTo>
                    <a:pt x="1355" y="1"/>
                  </a:moveTo>
                  <a:lnTo>
                    <a:pt x="1205" y="19"/>
                  </a:lnTo>
                  <a:lnTo>
                    <a:pt x="1073" y="57"/>
                  </a:lnTo>
                  <a:lnTo>
                    <a:pt x="923" y="95"/>
                  </a:lnTo>
                  <a:lnTo>
                    <a:pt x="791" y="151"/>
                  </a:lnTo>
                  <a:lnTo>
                    <a:pt x="678" y="226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83" y="603"/>
                  </a:lnTo>
                  <a:lnTo>
                    <a:pt x="208" y="716"/>
                  </a:lnTo>
                  <a:lnTo>
                    <a:pt x="132" y="847"/>
                  </a:lnTo>
                  <a:lnTo>
                    <a:pt x="76" y="960"/>
                  </a:lnTo>
                  <a:lnTo>
                    <a:pt x="38" y="1111"/>
                  </a:lnTo>
                  <a:lnTo>
                    <a:pt x="20" y="1242"/>
                  </a:lnTo>
                  <a:lnTo>
                    <a:pt x="1" y="1374"/>
                  </a:lnTo>
                  <a:lnTo>
                    <a:pt x="1" y="1525"/>
                  </a:lnTo>
                  <a:lnTo>
                    <a:pt x="20" y="1675"/>
                  </a:lnTo>
                  <a:lnTo>
                    <a:pt x="57" y="1826"/>
                  </a:lnTo>
                  <a:lnTo>
                    <a:pt x="95" y="1957"/>
                  </a:lnTo>
                  <a:lnTo>
                    <a:pt x="151" y="2089"/>
                  </a:lnTo>
                  <a:lnTo>
                    <a:pt x="226" y="2202"/>
                  </a:lnTo>
                  <a:lnTo>
                    <a:pt x="302" y="2315"/>
                  </a:lnTo>
                  <a:lnTo>
                    <a:pt x="396" y="2428"/>
                  </a:lnTo>
                  <a:lnTo>
                    <a:pt x="490" y="2522"/>
                  </a:lnTo>
                  <a:lnTo>
                    <a:pt x="603" y="2616"/>
                  </a:lnTo>
                  <a:lnTo>
                    <a:pt x="716" y="2691"/>
                  </a:lnTo>
                  <a:lnTo>
                    <a:pt x="847" y="2748"/>
                  </a:lnTo>
                  <a:lnTo>
                    <a:pt x="979" y="2804"/>
                  </a:lnTo>
                  <a:lnTo>
                    <a:pt x="1111" y="2842"/>
                  </a:lnTo>
                  <a:lnTo>
                    <a:pt x="1243" y="2861"/>
                  </a:lnTo>
                  <a:lnTo>
                    <a:pt x="1393" y="2879"/>
                  </a:lnTo>
                  <a:lnTo>
                    <a:pt x="1525" y="2879"/>
                  </a:lnTo>
                  <a:lnTo>
                    <a:pt x="1675" y="2861"/>
                  </a:lnTo>
                  <a:lnTo>
                    <a:pt x="1826" y="2823"/>
                  </a:lnTo>
                  <a:lnTo>
                    <a:pt x="1958" y="2785"/>
                  </a:lnTo>
                  <a:lnTo>
                    <a:pt x="2089" y="2729"/>
                  </a:lnTo>
                  <a:lnTo>
                    <a:pt x="2202" y="2654"/>
                  </a:lnTo>
                  <a:lnTo>
                    <a:pt x="2334" y="2578"/>
                  </a:lnTo>
                  <a:lnTo>
                    <a:pt x="2428" y="2484"/>
                  </a:lnTo>
                  <a:lnTo>
                    <a:pt x="2522" y="2390"/>
                  </a:lnTo>
                  <a:lnTo>
                    <a:pt x="2616" y="2277"/>
                  </a:lnTo>
                  <a:lnTo>
                    <a:pt x="2691" y="2164"/>
                  </a:lnTo>
                  <a:lnTo>
                    <a:pt x="2748" y="2051"/>
                  </a:lnTo>
                  <a:lnTo>
                    <a:pt x="2804" y="1920"/>
                  </a:lnTo>
                  <a:lnTo>
                    <a:pt x="2842" y="1788"/>
                  </a:lnTo>
                  <a:lnTo>
                    <a:pt x="2861" y="1637"/>
                  </a:lnTo>
                  <a:lnTo>
                    <a:pt x="2879" y="1506"/>
                  </a:lnTo>
                  <a:lnTo>
                    <a:pt x="2879" y="1355"/>
                  </a:lnTo>
                  <a:lnTo>
                    <a:pt x="2861" y="1205"/>
                  </a:lnTo>
                  <a:lnTo>
                    <a:pt x="2842" y="1073"/>
                  </a:lnTo>
                  <a:lnTo>
                    <a:pt x="2785" y="922"/>
                  </a:lnTo>
                  <a:lnTo>
                    <a:pt x="2729" y="791"/>
                  </a:lnTo>
                  <a:lnTo>
                    <a:pt x="2654" y="678"/>
                  </a:lnTo>
                  <a:lnTo>
                    <a:pt x="2578" y="565"/>
                  </a:lnTo>
                  <a:lnTo>
                    <a:pt x="2484" y="452"/>
                  </a:lnTo>
                  <a:lnTo>
                    <a:pt x="2390" y="358"/>
                  </a:lnTo>
                  <a:lnTo>
                    <a:pt x="2277" y="264"/>
                  </a:lnTo>
                  <a:lnTo>
                    <a:pt x="2164" y="189"/>
                  </a:lnTo>
                  <a:lnTo>
                    <a:pt x="2052" y="132"/>
                  </a:lnTo>
                  <a:lnTo>
                    <a:pt x="1920" y="76"/>
                  </a:lnTo>
                  <a:lnTo>
                    <a:pt x="1788" y="38"/>
                  </a:lnTo>
                  <a:lnTo>
                    <a:pt x="1638" y="19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1" name="Google Shape;8561;p43"/>
            <p:cNvSpPr/>
            <p:nvPr/>
          </p:nvSpPr>
          <p:spPr>
            <a:xfrm>
              <a:off x="5083700" y="619675"/>
              <a:ext cx="72475" cy="72950"/>
            </a:xfrm>
            <a:custGeom>
              <a:avLst/>
              <a:gdLst/>
              <a:ahLst/>
              <a:cxnLst/>
              <a:rect l="l" t="t" r="r" b="b"/>
              <a:pathLst>
                <a:path w="2899" h="2918" extrusionOk="0">
                  <a:moveTo>
                    <a:pt x="1506" y="1"/>
                  </a:moveTo>
                  <a:lnTo>
                    <a:pt x="1374" y="20"/>
                  </a:lnTo>
                  <a:lnTo>
                    <a:pt x="1224" y="20"/>
                  </a:lnTo>
                  <a:lnTo>
                    <a:pt x="1073" y="57"/>
                  </a:lnTo>
                  <a:lnTo>
                    <a:pt x="942" y="95"/>
                  </a:lnTo>
                  <a:lnTo>
                    <a:pt x="810" y="170"/>
                  </a:lnTo>
                  <a:lnTo>
                    <a:pt x="678" y="227"/>
                  </a:lnTo>
                  <a:lnTo>
                    <a:pt x="565" y="321"/>
                  </a:lnTo>
                  <a:lnTo>
                    <a:pt x="453" y="396"/>
                  </a:lnTo>
                  <a:lnTo>
                    <a:pt x="358" y="509"/>
                  </a:lnTo>
                  <a:lnTo>
                    <a:pt x="283" y="622"/>
                  </a:lnTo>
                  <a:lnTo>
                    <a:pt x="189" y="735"/>
                  </a:lnTo>
                  <a:lnTo>
                    <a:pt x="133" y="848"/>
                  </a:lnTo>
                  <a:lnTo>
                    <a:pt x="76" y="979"/>
                  </a:lnTo>
                  <a:lnTo>
                    <a:pt x="39" y="1111"/>
                  </a:lnTo>
                  <a:lnTo>
                    <a:pt x="20" y="1262"/>
                  </a:lnTo>
                  <a:lnTo>
                    <a:pt x="1" y="1393"/>
                  </a:lnTo>
                  <a:lnTo>
                    <a:pt x="1" y="1544"/>
                  </a:lnTo>
                  <a:lnTo>
                    <a:pt x="20" y="1694"/>
                  </a:lnTo>
                  <a:lnTo>
                    <a:pt x="57" y="1845"/>
                  </a:lnTo>
                  <a:lnTo>
                    <a:pt x="95" y="1977"/>
                  </a:lnTo>
                  <a:lnTo>
                    <a:pt x="151" y="2108"/>
                  </a:lnTo>
                  <a:lnTo>
                    <a:pt x="227" y="2240"/>
                  </a:lnTo>
                  <a:lnTo>
                    <a:pt x="302" y="2353"/>
                  </a:lnTo>
                  <a:lnTo>
                    <a:pt x="396" y="2466"/>
                  </a:lnTo>
                  <a:lnTo>
                    <a:pt x="490" y="2560"/>
                  </a:lnTo>
                  <a:lnTo>
                    <a:pt x="603" y="2635"/>
                  </a:lnTo>
                  <a:lnTo>
                    <a:pt x="716" y="2710"/>
                  </a:lnTo>
                  <a:lnTo>
                    <a:pt x="848" y="2786"/>
                  </a:lnTo>
                  <a:lnTo>
                    <a:pt x="979" y="2842"/>
                  </a:lnTo>
                  <a:lnTo>
                    <a:pt x="1111" y="2880"/>
                  </a:lnTo>
                  <a:lnTo>
                    <a:pt x="1243" y="2899"/>
                  </a:lnTo>
                  <a:lnTo>
                    <a:pt x="1393" y="2917"/>
                  </a:lnTo>
                  <a:lnTo>
                    <a:pt x="1544" y="2917"/>
                  </a:lnTo>
                  <a:lnTo>
                    <a:pt x="1694" y="2899"/>
                  </a:lnTo>
                  <a:lnTo>
                    <a:pt x="1826" y="2861"/>
                  </a:lnTo>
                  <a:lnTo>
                    <a:pt x="1977" y="2823"/>
                  </a:lnTo>
                  <a:lnTo>
                    <a:pt x="2108" y="2767"/>
                  </a:lnTo>
                  <a:lnTo>
                    <a:pt x="2221" y="2692"/>
                  </a:lnTo>
                  <a:lnTo>
                    <a:pt x="2334" y="2616"/>
                  </a:lnTo>
                  <a:lnTo>
                    <a:pt x="2447" y="2522"/>
                  </a:lnTo>
                  <a:lnTo>
                    <a:pt x="2541" y="2409"/>
                  </a:lnTo>
                  <a:lnTo>
                    <a:pt x="2635" y="2315"/>
                  </a:lnTo>
                  <a:lnTo>
                    <a:pt x="2710" y="2184"/>
                  </a:lnTo>
                  <a:lnTo>
                    <a:pt x="2767" y="2071"/>
                  </a:lnTo>
                  <a:lnTo>
                    <a:pt x="2823" y="1939"/>
                  </a:lnTo>
                  <a:lnTo>
                    <a:pt x="2861" y="1807"/>
                  </a:lnTo>
                  <a:lnTo>
                    <a:pt x="2899" y="1657"/>
                  </a:lnTo>
                  <a:lnTo>
                    <a:pt x="2899" y="1525"/>
                  </a:lnTo>
                  <a:lnTo>
                    <a:pt x="2899" y="1375"/>
                  </a:lnTo>
                  <a:lnTo>
                    <a:pt x="2880" y="1224"/>
                  </a:lnTo>
                  <a:lnTo>
                    <a:pt x="2861" y="1073"/>
                  </a:lnTo>
                  <a:lnTo>
                    <a:pt x="2804" y="942"/>
                  </a:lnTo>
                  <a:lnTo>
                    <a:pt x="2748" y="810"/>
                  </a:lnTo>
                  <a:lnTo>
                    <a:pt x="2692" y="678"/>
                  </a:lnTo>
                  <a:lnTo>
                    <a:pt x="2597" y="565"/>
                  </a:lnTo>
                  <a:lnTo>
                    <a:pt x="2503" y="471"/>
                  </a:lnTo>
                  <a:lnTo>
                    <a:pt x="2409" y="377"/>
                  </a:lnTo>
                  <a:lnTo>
                    <a:pt x="2296" y="283"/>
                  </a:lnTo>
                  <a:lnTo>
                    <a:pt x="2184" y="208"/>
                  </a:lnTo>
                  <a:lnTo>
                    <a:pt x="2052" y="133"/>
                  </a:lnTo>
                  <a:lnTo>
                    <a:pt x="1939" y="95"/>
                  </a:lnTo>
                  <a:lnTo>
                    <a:pt x="1788" y="57"/>
                  </a:lnTo>
                  <a:lnTo>
                    <a:pt x="1657" y="20"/>
                  </a:lnTo>
                  <a:lnTo>
                    <a:pt x="1506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62" name="Google Shape;8562;p43"/>
            <p:cNvSpPr/>
            <p:nvPr/>
          </p:nvSpPr>
          <p:spPr>
            <a:xfrm>
              <a:off x="5526825" y="506325"/>
              <a:ext cx="72450" cy="7245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04" y="19"/>
                  </a:lnTo>
                  <a:lnTo>
                    <a:pt x="1073" y="38"/>
                  </a:lnTo>
                  <a:lnTo>
                    <a:pt x="922" y="94"/>
                  </a:lnTo>
                  <a:lnTo>
                    <a:pt x="790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2"/>
                  </a:lnTo>
                  <a:lnTo>
                    <a:pt x="0" y="1393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3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79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6"/>
                  </a:lnTo>
                  <a:lnTo>
                    <a:pt x="2898" y="1506"/>
                  </a:lnTo>
                  <a:lnTo>
                    <a:pt x="2898" y="1355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2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2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6387030"/>
              </p:ext>
            </p:extLst>
          </p:nvPr>
        </p:nvGraphicFramePr>
        <p:xfrm>
          <a:off x="398145" y="-723265"/>
          <a:ext cx="8883650" cy="2773680"/>
        </p:xfrm>
        <a:graphic>
          <a:graphicData uri="http://schemas.openxmlformats.org/drawingml/2006/table">
            <a:tbl>
              <a:tblPr firstRow="1" firstCol="1" bandRow="1">
                <a:tableStyleId>{EE142771-24BE-4099-B2B7-8E5D8F904DE3}</a:tableStyleId>
              </a:tblPr>
              <a:tblGrid>
                <a:gridCol w="316484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2920365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2798445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</a:tblGrid>
              <a:tr h="18999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</a:rPr>
                        <a:t/>
                      </a:r>
                      <a:br>
                        <a:rPr lang="en-US" sz="2400" dirty="0">
                          <a:solidFill>
                            <a:srgbClr val="FF0000"/>
                          </a:solidFill>
                          <a:effectLst/>
                        </a:rPr>
                      </a:b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endParaRPr lang="en-US" sz="2400" dirty="0">
                        <a:solidFill>
                          <a:srgbClr val="FF0000"/>
                        </a:solidFill>
                        <a:effectLst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Hydrochloric acid - HCl</a:t>
                      </a:r>
                      <a:endParaRPr lang="en-US" sz="2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Sulfuric acid – H</a:t>
                      </a:r>
                      <a:r>
                        <a:rPr lang="en-US" sz="2200" baseline="-25000" dirty="0">
                          <a:solidFill>
                            <a:srgbClr val="FF0000"/>
                          </a:solidFill>
                          <a:effectLst/>
                        </a:rPr>
                        <a:t>2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SO</a:t>
                      </a:r>
                      <a:r>
                        <a:rPr lang="en-US" sz="2200" baseline="-25000" dirty="0">
                          <a:solidFill>
                            <a:srgbClr val="FF0000"/>
                          </a:solidFill>
                          <a:effectLst/>
                        </a:rPr>
                        <a:t>4</a:t>
                      </a:r>
                      <a:endParaRPr lang="en-US" sz="2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>
                          <a:solidFill>
                            <a:srgbClr val="FF0000"/>
                          </a:solidFill>
                          <a:effectLst/>
                        </a:rPr>
                        <a:t>Nitric acid – HNO</a:t>
                      </a:r>
                      <a:r>
                        <a:rPr lang="en-US" sz="2200" baseline="-25000">
                          <a:solidFill>
                            <a:srgbClr val="FF0000"/>
                          </a:solidFill>
                          <a:effectLst/>
                        </a:rPr>
                        <a:t>3</a:t>
                      </a:r>
                      <a:endParaRPr lang="en-US" sz="220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435610"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3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450215" algn="l"/>
                        </a:tabLst>
                      </a:pP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acid tan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trong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nước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tạo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ra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200" dirty="0" err="1">
                          <a:solidFill>
                            <a:srgbClr val="FF0000"/>
                          </a:solidFill>
                          <a:effectLst/>
                        </a:rPr>
                        <a:t>các</a:t>
                      </a:r>
                      <a:r>
                        <a:rPr lang="en-US" sz="2200" dirty="0">
                          <a:solidFill>
                            <a:srgbClr val="FF0000"/>
                          </a:solidFill>
                          <a:effectLst/>
                        </a:rPr>
                        <a:t> ion.</a:t>
                      </a:r>
                      <a:endParaRPr lang="en-US" sz="22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4321810" y="19050"/>
            <a:ext cx="1193800" cy="1000125"/>
            <a:chOff x="0" y="0"/>
            <a:chExt cx="1194136" cy="1379855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0"/>
              <a:ext cx="1092835" cy="1379855"/>
              <a:chOff x="0" y="0"/>
              <a:chExt cx="1092835" cy="1379855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0" y="0"/>
                <a:ext cx="1092835" cy="1379855"/>
                <a:chOff x="0" y="0"/>
                <a:chExt cx="1092835" cy="1379855"/>
              </a:xfrm>
            </p:grpSpPr>
            <p:sp>
              <p:nvSpPr>
                <p:cNvPr id="16" name="Cylinder 15"/>
                <p:cNvSpPr/>
                <p:nvPr/>
              </p:nvSpPr>
              <p:spPr>
                <a:xfrm>
                  <a:off x="2242" y="0"/>
                  <a:ext cx="1086111" cy="1379855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5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7" name="Cylinder 16"/>
                <p:cNvSpPr/>
                <p:nvPr/>
              </p:nvSpPr>
              <p:spPr>
                <a:xfrm>
                  <a:off x="0" y="567018"/>
                  <a:ext cx="1092835" cy="801370"/>
                </a:xfrm>
                <a:prstGeom prst="can">
                  <a:avLst/>
                </a:prstGeom>
                <a:solidFill>
                  <a:schemeClr val="accent5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12" name="Group 11"/>
              <p:cNvGrpSpPr/>
              <p:nvPr/>
            </p:nvGrpSpPr>
            <p:grpSpPr>
              <a:xfrm>
                <a:off x="69477" y="786653"/>
                <a:ext cx="945775" cy="537883"/>
                <a:chOff x="0" y="0"/>
                <a:chExt cx="945775" cy="537883"/>
              </a:xfrm>
            </p:grpSpPr>
            <p:sp>
              <p:nvSpPr>
                <p:cNvPr id="13" name="Oval 12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605117" y="0"/>
                  <a:ext cx="340658" cy="335840"/>
                </a:xfrm>
                <a:prstGeom prst="ellips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solidFill>
                    <a:schemeClr val="accent5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64458" y="268942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7" name="Group 6"/>
            <p:cNvGrpSpPr/>
            <p:nvPr/>
          </p:nvGrpSpPr>
          <p:grpSpPr>
            <a:xfrm>
              <a:off x="60512" y="804583"/>
              <a:ext cx="1133624" cy="546324"/>
              <a:chOff x="0" y="0"/>
              <a:chExt cx="1133624" cy="546324"/>
            </a:xfrm>
          </p:grpSpPr>
          <p:sp>
            <p:nvSpPr>
              <p:cNvPr id="8" name="Text Box 2"/>
              <p:cNvSpPr txBox="1">
                <a:spLocks noChangeArrowheads="1"/>
              </p:cNvSpPr>
              <p:nvPr/>
            </p:nvSpPr>
            <p:spPr bwMode="auto">
              <a:xfrm>
                <a:off x="0" y="13447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 dirty="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" name="Text Box 2"/>
              <p:cNvSpPr txBox="1">
                <a:spLocks noChangeArrowheads="1"/>
              </p:cNvSpPr>
              <p:nvPr/>
            </p:nvSpPr>
            <p:spPr bwMode="auto">
              <a:xfrm>
                <a:off x="264459" y="255494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:r>
                      <a:rPr lang="en-US" sz="1200" b="1" i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a:t>S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lang="en-US" sz="1200" b="1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𝑶</m:t>
                            </m:r>
                          </m:e>
                          <m:sub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𝟒</m:t>
                            </m:r>
                          </m:sub>
                          <m:sup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  <m:r>
                              <a:rPr lang="en-US" sz="1200" b="1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bSup>
                      </m:oMath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0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551329" y="0"/>
                    <a:ext cx="582295" cy="322580"/>
                  </a:xfrm>
                  <a:prstGeom prst="rect">
                    <a:avLst/>
                  </a:prstGeom>
                  <a:blipFill rotWithShape="1">
                    <a:blip r:embed="rId3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18" name="Group 17"/>
          <p:cNvGrpSpPr/>
          <p:nvPr/>
        </p:nvGrpSpPr>
        <p:grpSpPr>
          <a:xfrm>
            <a:off x="7355840" y="7620"/>
            <a:ext cx="1095375" cy="1003300"/>
            <a:chOff x="0" y="0"/>
            <a:chExt cx="1095711" cy="1366894"/>
          </a:xfrm>
        </p:grpSpPr>
        <p:grpSp>
          <p:nvGrpSpPr>
            <p:cNvPr id="19" name="Group 18"/>
            <p:cNvGrpSpPr/>
            <p:nvPr/>
          </p:nvGrpSpPr>
          <p:grpSpPr>
            <a:xfrm>
              <a:off x="0" y="0"/>
              <a:ext cx="1095711" cy="1366894"/>
              <a:chOff x="0" y="0"/>
              <a:chExt cx="1095711" cy="1366894"/>
            </a:xfrm>
          </p:grpSpPr>
          <p:grpSp>
            <p:nvGrpSpPr>
              <p:cNvPr id="23" name="Group 22"/>
              <p:cNvGrpSpPr/>
              <p:nvPr/>
            </p:nvGrpSpPr>
            <p:grpSpPr>
              <a:xfrm>
                <a:off x="0" y="0"/>
                <a:ext cx="1095711" cy="1366894"/>
                <a:chOff x="0" y="0"/>
                <a:chExt cx="1095711" cy="1366894"/>
              </a:xfrm>
            </p:grpSpPr>
            <p:sp>
              <p:nvSpPr>
                <p:cNvPr id="27" name="Cylinder 26"/>
                <p:cNvSpPr/>
                <p:nvPr/>
              </p:nvSpPr>
              <p:spPr>
                <a:xfrm>
                  <a:off x="2241" y="0"/>
                  <a:ext cx="1093470" cy="1366894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6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8" name="Cylinder 27"/>
                <p:cNvSpPr/>
                <p:nvPr/>
              </p:nvSpPr>
              <p:spPr>
                <a:xfrm>
                  <a:off x="0" y="562535"/>
                  <a:ext cx="1092835" cy="801370"/>
                </a:xfrm>
                <a:prstGeom prst="can">
                  <a:avLst/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212912" y="853888"/>
                <a:ext cx="788894" cy="331694"/>
                <a:chOff x="0" y="0"/>
                <a:chExt cx="788894" cy="331694"/>
              </a:xfrm>
            </p:grpSpPr>
            <p:sp>
              <p:nvSpPr>
                <p:cNvPr id="25" name="Oval 24"/>
                <p:cNvSpPr/>
                <p:nvPr/>
              </p:nvSpPr>
              <p:spPr>
                <a:xfrm>
                  <a:off x="0" y="35859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425824" y="0"/>
                  <a:ext cx="363070" cy="331694"/>
                </a:xfrm>
                <a:prstGeom prst="ellipse">
                  <a:avLst/>
                </a:prstGeom>
                <a:solidFill>
                  <a:srgbClr val="92D050"/>
                </a:solidFill>
                <a:ln>
                  <a:solidFill>
                    <a:srgbClr val="92D05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20" name="Group 19"/>
            <p:cNvGrpSpPr/>
            <p:nvPr/>
          </p:nvGrpSpPr>
          <p:grpSpPr>
            <a:xfrm>
              <a:off x="212912" y="871817"/>
              <a:ext cx="878130" cy="308760"/>
              <a:chOff x="0" y="0"/>
              <a:chExt cx="878130" cy="308760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 Box 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</a:ln>
                </p:spPr>
                <p:txBody>
                  <a:bodyPr rot="0" vert="horz" wrap="square" lIns="91440" tIns="45720" rIns="91440" bIns="45720" anchor="t" anchorCtr="0">
                    <a:noAutofit/>
                  </a:bodyPr>
                  <a:lstStyle/>
                  <a:p>
                    <a:pPr marL="0" marR="0">
                      <a:lnSpc>
                        <a:spcPct val="107000"/>
                      </a:lnSpc>
                      <a:spcBef>
                        <a:spcPts val="0"/>
                      </a:spcBef>
                      <a:spcAft>
                        <a:spcPts val="800"/>
                      </a:spcAft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lang="en-US" sz="1200" b="1" i="1">
                                  <a:effectLst/>
                                  <a:latin typeface="Cambria Math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𝑵𝑶</m:t>
                              </m:r>
                            </m:e>
                            <m:sub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𝟑</m:t>
                              </m:r>
                            </m:sub>
                            <m:sup>
                              <m:r>
                                <a:rPr lang="en-US" sz="12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bSup>
                        </m:oMath>
                      </m:oMathPara>
                    </a14:m>
                    <a:endParaRPr lang="en-US" sz="1200">
                      <a:effectLst/>
                      <a:latin typeface="Calibri" panose="020F0502020204030204" pitchFamily="34" charset="0"/>
                      <a:ea typeface="Calibri" panose="020F0502020204030204" pitchFamily="34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21" name="Text 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372035" y="0"/>
                    <a:ext cx="506095" cy="295275"/>
                  </a:xfrm>
                  <a:prstGeom prst="rect">
                    <a:avLst/>
                  </a:prstGeom>
                  <a:blipFill rotWithShape="1">
                    <a:blip r:embed="rId4"/>
                  </a:blipFill>
                  <a:ln w="9525">
                    <a:noFill/>
                    <a:miter lim="800000"/>
                  </a:ln>
                </p:spPr>
                <p:txBody>
                  <a:bodyPr/>
                  <a:lstStyle/>
                  <a:p>
                    <a:r>
                      <a:rPr lang="en-US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2" name="Text Box 2"/>
              <p:cNvSpPr txBox="1">
                <a:spLocks noChangeArrowheads="1"/>
              </p:cNvSpPr>
              <p:nvPr/>
            </p:nvSpPr>
            <p:spPr bwMode="auto">
              <a:xfrm>
                <a:off x="0" y="1793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29" name="Group 28"/>
          <p:cNvGrpSpPr/>
          <p:nvPr/>
        </p:nvGrpSpPr>
        <p:grpSpPr>
          <a:xfrm>
            <a:off x="1410970" y="130175"/>
            <a:ext cx="1111250" cy="950595"/>
            <a:chOff x="0" y="0"/>
            <a:chExt cx="1111287" cy="1380266"/>
          </a:xfrm>
        </p:grpSpPr>
        <p:grpSp>
          <p:nvGrpSpPr>
            <p:cNvPr id="30" name="Group 29"/>
            <p:cNvGrpSpPr/>
            <p:nvPr/>
          </p:nvGrpSpPr>
          <p:grpSpPr>
            <a:xfrm>
              <a:off x="0" y="0"/>
              <a:ext cx="1111287" cy="1380266"/>
              <a:chOff x="0" y="0"/>
              <a:chExt cx="1111287" cy="1380266"/>
            </a:xfrm>
          </p:grpSpPr>
          <p:grpSp>
            <p:nvGrpSpPr>
              <p:cNvPr id="8514" name="Group 8513"/>
              <p:cNvGrpSpPr/>
              <p:nvPr/>
            </p:nvGrpSpPr>
            <p:grpSpPr>
              <a:xfrm>
                <a:off x="0" y="0"/>
                <a:ext cx="1111287" cy="1380266"/>
                <a:chOff x="0" y="0"/>
                <a:chExt cx="1111287" cy="1380266"/>
              </a:xfrm>
            </p:grpSpPr>
            <p:sp>
              <p:nvSpPr>
                <p:cNvPr id="8518" name="Cylinder 8517"/>
                <p:cNvSpPr/>
                <p:nvPr/>
              </p:nvSpPr>
              <p:spPr>
                <a:xfrm>
                  <a:off x="2241" y="0"/>
                  <a:ext cx="1106805" cy="1380266"/>
                </a:xfrm>
                <a:prstGeom prst="can">
                  <a:avLst/>
                </a:prstGeom>
                <a:solidFill>
                  <a:schemeClr val="bg1">
                    <a:lumMod val="95000"/>
                  </a:schemeClr>
                </a:solidFill>
                <a:ln w="9525">
                  <a:solidFill>
                    <a:schemeClr val="bg1">
                      <a:lumMod val="85000"/>
                    </a:schemeClr>
                  </a:solidFill>
                </a:ln>
                <a:effectLst>
                  <a:glow rad="101600">
                    <a:schemeClr val="accent4">
                      <a:satMod val="175000"/>
                      <a:alpha val="40000"/>
                    </a:schemeClr>
                  </a:glow>
                </a:effectLst>
              </p:spPr>
              <p:style>
                <a:lnRef idx="1">
                  <a:schemeClr val="accent3"/>
                </a:lnRef>
                <a:fillRef idx="3">
                  <a:schemeClr val="accent3"/>
                </a:fillRef>
                <a:effectRef idx="2">
                  <a:schemeClr val="accent3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9" name="Cylinder 8518"/>
                <p:cNvSpPr/>
                <p:nvPr/>
              </p:nvSpPr>
              <p:spPr>
                <a:xfrm>
                  <a:off x="0" y="575982"/>
                  <a:ext cx="1111287" cy="801370"/>
                </a:xfrm>
                <a:prstGeom prst="can">
                  <a:avLst/>
                </a:prstGeom>
                <a:solidFill>
                  <a:schemeClr val="accent4">
                    <a:lumMod val="20000"/>
                    <a:lumOff val="80000"/>
                  </a:schemeClr>
                </a:solidFill>
                <a:ln>
                  <a:solidFill>
                    <a:schemeClr val="bg1">
                      <a:lumMod val="85000"/>
                    </a:schemeClr>
                  </a:solidFill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  <p:grpSp>
            <p:nvGrpSpPr>
              <p:cNvPr id="8515" name="Group 8514"/>
              <p:cNvGrpSpPr/>
              <p:nvPr/>
            </p:nvGrpSpPr>
            <p:grpSpPr>
              <a:xfrm>
                <a:off x="181535" y="840441"/>
                <a:ext cx="762000" cy="376517"/>
                <a:chOff x="0" y="0"/>
                <a:chExt cx="762000" cy="376517"/>
              </a:xfrm>
            </p:grpSpPr>
            <p:sp>
              <p:nvSpPr>
                <p:cNvPr id="8516" name="Oval 8515"/>
                <p:cNvSpPr/>
                <p:nvPr/>
              </p:nvSpPr>
              <p:spPr>
                <a:xfrm>
                  <a:off x="0" y="107576"/>
                  <a:ext cx="286871" cy="268941"/>
                </a:xfrm>
                <a:prstGeom prst="ellipse">
                  <a:avLst/>
                </a:prstGeom>
                <a:solidFill>
                  <a:schemeClr val="bg1">
                    <a:lumMod val="75000"/>
                  </a:schemeClr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  <p:sp>
              <p:nvSpPr>
                <p:cNvPr id="8517" name="Oval 8516"/>
                <p:cNvSpPr/>
                <p:nvPr/>
              </p:nvSpPr>
              <p:spPr>
                <a:xfrm>
                  <a:off x="421342" y="0"/>
                  <a:ext cx="340658" cy="335840"/>
                </a:xfrm>
                <a:prstGeom prst="ellipse">
                  <a:avLst/>
                </a:prstGeom>
                <a:solidFill>
                  <a:srgbClr val="FFC000"/>
                </a:solidFill>
                <a:ln>
                  <a:solidFill>
                    <a:srgbClr val="FFC000"/>
                  </a:solidFill>
                </a:ln>
                <a:effectLst>
                  <a:softEdge rad="12700"/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ot="0" spcFirstLastPara="0" vert="horz" wrap="square" lIns="91440" tIns="45720" rIns="91440" bIns="45720" numCol="1" spcCol="0" rtlCol="0" fromWordArt="0" anchor="ctr" anchorCtr="0" forceAA="0" compatLnSpc="1">
                  <a:noAutofit/>
                </a:bodyPr>
                <a:lstStyle/>
                <a:p>
                  <a:endParaRPr lang="en-US" sz="1200"/>
                </a:p>
              </p:txBody>
            </p:sp>
          </p:grpSp>
        </p:grpSp>
        <p:grpSp>
          <p:nvGrpSpPr>
            <p:cNvPr id="31" name="Group 30"/>
            <p:cNvGrpSpPr/>
            <p:nvPr/>
          </p:nvGrpSpPr>
          <p:grpSpPr>
            <a:xfrm>
              <a:off x="168088" y="889747"/>
              <a:ext cx="833120" cy="353060"/>
              <a:chOff x="0" y="0"/>
              <a:chExt cx="833606" cy="353583"/>
            </a:xfrm>
          </p:grpSpPr>
          <p:sp>
            <p:nvSpPr>
              <p:cNvPr id="8512" name="Text Box 2"/>
              <p:cNvSpPr txBox="1">
                <a:spLocks noChangeArrowheads="1"/>
              </p:cNvSpPr>
              <p:nvPr/>
            </p:nvSpPr>
            <p:spPr bwMode="auto">
              <a:xfrm>
                <a:off x="0" y="62753"/>
                <a:ext cx="38544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</a:t>
                </a:r>
                <a:r>
                  <a:rPr lang="en-US" sz="1200" b="1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+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</a:t>
                </a:r>
              </a:p>
            </p:txBody>
          </p:sp>
          <p:sp>
            <p:nvSpPr>
              <p:cNvPr id="8513" name="Text Box 2"/>
              <p:cNvSpPr txBox="1">
                <a:spLocks noChangeArrowheads="1"/>
              </p:cNvSpPr>
              <p:nvPr/>
            </p:nvSpPr>
            <p:spPr bwMode="auto">
              <a:xfrm>
                <a:off x="439271" y="0"/>
                <a:ext cx="394335" cy="29083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200" b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l</a:t>
                </a:r>
                <a:r>
                  <a:rPr lang="en-US" sz="1200" baseline="3000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:endParaRPr lang="en-US" sz="1200"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8522" name="TextBox 8521"/>
          <p:cNvSpPr txBox="1"/>
          <p:nvPr/>
        </p:nvSpPr>
        <p:spPr>
          <a:xfrm>
            <a:off x="8255" y="2207260"/>
            <a:ext cx="9142730" cy="26765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ó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ọ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ố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a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.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ồ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dung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ịch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ặ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cation H</a:t>
            </a:r>
            <a:r>
              <a:rPr lang="en-US" sz="2400" baseline="30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nion. </a:t>
            </a:r>
            <a:endParaRPr lang="en-US" sz="2400" dirty="0">
              <a:solidFill>
                <a:schemeClr val="tx1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algn="just">
              <a:spcBef>
                <a:spcPts val="0"/>
              </a:spcBef>
              <a:spcAft>
                <a:spcPts val="0"/>
              </a:spcAft>
              <a:tabLst>
                <a:tab pos="450215" algn="l"/>
              </a:tabLst>
            </a:pP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.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á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iệm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: Acid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ững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ều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H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iên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ết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ố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,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id tan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vi-VN" alt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nước</a:t>
            </a:r>
            <a:r>
              <a:rPr lang="en-US" sz="2400" dirty="0">
                <a:solidFill>
                  <a:schemeClr val="tx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o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a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on H</a:t>
            </a:r>
            <a:r>
              <a:rPr lang="en-US" sz="2400" baseline="300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</a:t>
            </a:r>
            <a:r>
              <a:rPr lang="en-US" sz="2400" dirty="0"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4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9" name="Google Shape;8449;p42"/>
          <p:cNvSpPr txBox="1">
            <a:spLocks noGrp="1"/>
          </p:cNvSpPr>
          <p:nvPr>
            <p:ph type="subTitle" idx="1"/>
          </p:nvPr>
        </p:nvSpPr>
        <p:spPr>
          <a:xfrm>
            <a:off x="238125" y="203835"/>
            <a:ext cx="8667750" cy="1646555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spcFirstLastPara="1" wrap="square" lIns="91425" tIns="91425" rIns="91425" bIns="91425" anchor="ctr" anchorCtr="0">
            <a:noAutofit/>
          </a:bodyPr>
          <a:lstStyle/>
          <a:p>
            <a:pPr marL="0" marR="0" indent="0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None/>
              <a:tabLst>
                <a:tab pos="450215" algn="l"/>
              </a:tabLst>
            </a:pP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Acid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,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tan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ước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on H</a:t>
            </a:r>
            <a:r>
              <a:rPr lang="en-US" sz="2800" baseline="30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8450" name="Google Shape;8450;p42"/>
          <p:cNvGrpSpPr/>
          <p:nvPr/>
        </p:nvGrpSpPr>
        <p:grpSpPr>
          <a:xfrm>
            <a:off x="4144346" y="4220535"/>
            <a:ext cx="855308" cy="653629"/>
            <a:chOff x="4917157" y="4271285"/>
            <a:chExt cx="855308" cy="653629"/>
          </a:xfrm>
        </p:grpSpPr>
        <p:sp>
          <p:nvSpPr>
            <p:cNvPr id="8451" name="Google Shape;8451;p42"/>
            <p:cNvSpPr/>
            <p:nvPr/>
          </p:nvSpPr>
          <p:spPr>
            <a:xfrm>
              <a:off x="4917157" y="4543294"/>
              <a:ext cx="297561" cy="259785"/>
            </a:xfrm>
            <a:custGeom>
              <a:avLst/>
              <a:gdLst/>
              <a:ahLst/>
              <a:cxnLst/>
              <a:rect l="l" t="t" r="r" b="b"/>
              <a:pathLst>
                <a:path w="11855" h="10350" extrusionOk="0">
                  <a:moveTo>
                    <a:pt x="8543" y="641"/>
                  </a:moveTo>
                  <a:lnTo>
                    <a:pt x="11158" y="5175"/>
                  </a:lnTo>
                  <a:lnTo>
                    <a:pt x="8543" y="9710"/>
                  </a:lnTo>
                  <a:lnTo>
                    <a:pt x="3293" y="9710"/>
                  </a:lnTo>
                  <a:lnTo>
                    <a:pt x="678" y="5175"/>
                  </a:lnTo>
                  <a:lnTo>
                    <a:pt x="3293" y="641"/>
                  </a:lnTo>
                  <a:close/>
                  <a:moveTo>
                    <a:pt x="3124" y="1"/>
                  </a:moveTo>
                  <a:lnTo>
                    <a:pt x="3030" y="20"/>
                  </a:lnTo>
                  <a:lnTo>
                    <a:pt x="2955" y="38"/>
                  </a:lnTo>
                  <a:lnTo>
                    <a:pt x="2898" y="95"/>
                  </a:lnTo>
                  <a:lnTo>
                    <a:pt x="2842" y="151"/>
                  </a:lnTo>
                  <a:lnTo>
                    <a:pt x="38" y="5006"/>
                  </a:lnTo>
                  <a:lnTo>
                    <a:pt x="1" y="5100"/>
                  </a:lnTo>
                  <a:lnTo>
                    <a:pt x="1" y="5175"/>
                  </a:lnTo>
                  <a:lnTo>
                    <a:pt x="1" y="5250"/>
                  </a:lnTo>
                  <a:lnTo>
                    <a:pt x="38" y="5326"/>
                  </a:lnTo>
                  <a:lnTo>
                    <a:pt x="2842" y="10180"/>
                  </a:lnTo>
                  <a:lnTo>
                    <a:pt x="2898" y="10255"/>
                  </a:lnTo>
                  <a:lnTo>
                    <a:pt x="2955" y="10312"/>
                  </a:lnTo>
                  <a:lnTo>
                    <a:pt x="3030" y="10331"/>
                  </a:lnTo>
                  <a:lnTo>
                    <a:pt x="3124" y="10349"/>
                  </a:lnTo>
                  <a:lnTo>
                    <a:pt x="8731" y="10349"/>
                  </a:lnTo>
                  <a:lnTo>
                    <a:pt x="8806" y="10331"/>
                  </a:lnTo>
                  <a:lnTo>
                    <a:pt x="8882" y="10312"/>
                  </a:lnTo>
                  <a:lnTo>
                    <a:pt x="8957" y="10255"/>
                  </a:lnTo>
                  <a:lnTo>
                    <a:pt x="8995" y="10180"/>
                  </a:lnTo>
                  <a:lnTo>
                    <a:pt x="11798" y="5326"/>
                  </a:lnTo>
                  <a:lnTo>
                    <a:pt x="11836" y="5250"/>
                  </a:lnTo>
                  <a:lnTo>
                    <a:pt x="11855" y="5175"/>
                  </a:lnTo>
                  <a:lnTo>
                    <a:pt x="11836" y="5100"/>
                  </a:lnTo>
                  <a:lnTo>
                    <a:pt x="11798" y="5006"/>
                  </a:lnTo>
                  <a:lnTo>
                    <a:pt x="8995" y="151"/>
                  </a:lnTo>
                  <a:lnTo>
                    <a:pt x="8957" y="95"/>
                  </a:lnTo>
                  <a:lnTo>
                    <a:pt x="8882" y="38"/>
                  </a:lnTo>
                  <a:lnTo>
                    <a:pt x="8806" y="20"/>
                  </a:lnTo>
                  <a:lnTo>
                    <a:pt x="8731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52" name="Google Shape;8452;p42"/>
            <p:cNvSpPr/>
            <p:nvPr/>
          </p:nvSpPr>
          <p:spPr>
            <a:xfrm>
              <a:off x="5126391" y="4421459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029" y="0"/>
                  </a:move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05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80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05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53" name="Google Shape;8453;p42"/>
            <p:cNvSpPr/>
            <p:nvPr/>
          </p:nvSpPr>
          <p:spPr>
            <a:xfrm>
              <a:off x="5341272" y="4299598"/>
              <a:ext cx="297535" cy="259785"/>
            </a:xfrm>
            <a:custGeom>
              <a:avLst/>
              <a:gdLst/>
              <a:ahLst/>
              <a:cxnLst/>
              <a:rect l="l" t="t" r="r" b="b"/>
              <a:pathLst>
                <a:path w="11854" h="10350" extrusionOk="0">
                  <a:moveTo>
                    <a:pt x="8542" y="641"/>
                  </a:moveTo>
                  <a:lnTo>
                    <a:pt x="11177" y="5175"/>
                  </a:lnTo>
                  <a:lnTo>
                    <a:pt x="8542" y="9710"/>
                  </a:lnTo>
                  <a:lnTo>
                    <a:pt x="3312" y="9710"/>
                  </a:lnTo>
                  <a:lnTo>
                    <a:pt x="696" y="5175"/>
                  </a:lnTo>
                  <a:lnTo>
                    <a:pt x="3312" y="641"/>
                  </a:lnTo>
                  <a:close/>
                  <a:moveTo>
                    <a:pt x="3048" y="1"/>
                  </a:moveTo>
                  <a:lnTo>
                    <a:pt x="2973" y="39"/>
                  </a:lnTo>
                  <a:lnTo>
                    <a:pt x="2898" y="95"/>
                  </a:lnTo>
                  <a:lnTo>
                    <a:pt x="2860" y="151"/>
                  </a:lnTo>
                  <a:lnTo>
                    <a:pt x="57" y="5006"/>
                  </a:lnTo>
                  <a:lnTo>
                    <a:pt x="19" y="5081"/>
                  </a:lnTo>
                  <a:lnTo>
                    <a:pt x="0" y="5175"/>
                  </a:lnTo>
                  <a:lnTo>
                    <a:pt x="19" y="5251"/>
                  </a:lnTo>
                  <a:lnTo>
                    <a:pt x="57" y="5326"/>
                  </a:lnTo>
                  <a:lnTo>
                    <a:pt x="2860" y="10180"/>
                  </a:lnTo>
                  <a:lnTo>
                    <a:pt x="2898" y="10255"/>
                  </a:lnTo>
                  <a:lnTo>
                    <a:pt x="2973" y="10312"/>
                  </a:lnTo>
                  <a:lnTo>
                    <a:pt x="3048" y="10331"/>
                  </a:lnTo>
                  <a:lnTo>
                    <a:pt x="3124" y="10350"/>
                  </a:lnTo>
                  <a:lnTo>
                    <a:pt x="8731" y="10350"/>
                  </a:lnTo>
                  <a:lnTo>
                    <a:pt x="8825" y="10331"/>
                  </a:lnTo>
                  <a:lnTo>
                    <a:pt x="8900" y="10312"/>
                  </a:lnTo>
                  <a:lnTo>
                    <a:pt x="8956" y="10255"/>
                  </a:lnTo>
                  <a:lnTo>
                    <a:pt x="9013" y="10180"/>
                  </a:lnTo>
                  <a:lnTo>
                    <a:pt x="11816" y="5326"/>
                  </a:lnTo>
                  <a:lnTo>
                    <a:pt x="11854" y="5251"/>
                  </a:lnTo>
                  <a:lnTo>
                    <a:pt x="11854" y="5175"/>
                  </a:lnTo>
                  <a:lnTo>
                    <a:pt x="11854" y="5081"/>
                  </a:lnTo>
                  <a:lnTo>
                    <a:pt x="11816" y="5006"/>
                  </a:lnTo>
                  <a:lnTo>
                    <a:pt x="9013" y="151"/>
                  </a:lnTo>
                  <a:lnTo>
                    <a:pt x="8956" y="95"/>
                  </a:lnTo>
                  <a:lnTo>
                    <a:pt x="8900" y="39"/>
                  </a:lnTo>
                  <a:lnTo>
                    <a:pt x="8825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54" name="Google Shape;8454;p42"/>
            <p:cNvSpPr/>
            <p:nvPr/>
          </p:nvSpPr>
          <p:spPr>
            <a:xfrm>
              <a:off x="5552363" y="4299598"/>
              <a:ext cx="191764" cy="16089"/>
            </a:xfrm>
            <a:custGeom>
              <a:avLst/>
              <a:gdLst/>
              <a:ahLst/>
              <a:cxnLst/>
              <a:rect l="l" t="t" r="r" b="b"/>
              <a:pathLst>
                <a:path w="7640" h="641" extrusionOk="0">
                  <a:moveTo>
                    <a:pt x="264" y="1"/>
                  </a:moveTo>
                  <a:lnTo>
                    <a:pt x="208" y="20"/>
                  </a:lnTo>
                  <a:lnTo>
                    <a:pt x="151" y="57"/>
                  </a:lnTo>
                  <a:lnTo>
                    <a:pt x="95" y="95"/>
                  </a:lnTo>
                  <a:lnTo>
                    <a:pt x="57" y="133"/>
                  </a:lnTo>
                  <a:lnTo>
                    <a:pt x="38" y="189"/>
                  </a:lnTo>
                  <a:lnTo>
                    <a:pt x="20" y="246"/>
                  </a:lnTo>
                  <a:lnTo>
                    <a:pt x="1" y="321"/>
                  </a:lnTo>
                  <a:lnTo>
                    <a:pt x="20" y="377"/>
                  </a:lnTo>
                  <a:lnTo>
                    <a:pt x="38" y="434"/>
                  </a:lnTo>
                  <a:lnTo>
                    <a:pt x="57" y="490"/>
                  </a:lnTo>
                  <a:lnTo>
                    <a:pt x="95" y="547"/>
                  </a:lnTo>
                  <a:lnTo>
                    <a:pt x="151" y="584"/>
                  </a:lnTo>
                  <a:lnTo>
                    <a:pt x="208" y="603"/>
                  </a:lnTo>
                  <a:lnTo>
                    <a:pt x="264" y="622"/>
                  </a:lnTo>
                  <a:lnTo>
                    <a:pt x="321" y="641"/>
                  </a:lnTo>
                  <a:lnTo>
                    <a:pt x="7320" y="641"/>
                  </a:lnTo>
                  <a:lnTo>
                    <a:pt x="7376" y="622"/>
                  </a:lnTo>
                  <a:lnTo>
                    <a:pt x="7452" y="603"/>
                  </a:lnTo>
                  <a:lnTo>
                    <a:pt x="7508" y="584"/>
                  </a:lnTo>
                  <a:lnTo>
                    <a:pt x="7546" y="547"/>
                  </a:lnTo>
                  <a:lnTo>
                    <a:pt x="7583" y="490"/>
                  </a:lnTo>
                  <a:lnTo>
                    <a:pt x="7621" y="434"/>
                  </a:lnTo>
                  <a:lnTo>
                    <a:pt x="7640" y="377"/>
                  </a:lnTo>
                  <a:lnTo>
                    <a:pt x="7640" y="321"/>
                  </a:lnTo>
                  <a:lnTo>
                    <a:pt x="7640" y="246"/>
                  </a:lnTo>
                  <a:lnTo>
                    <a:pt x="7621" y="189"/>
                  </a:lnTo>
                  <a:lnTo>
                    <a:pt x="7583" y="133"/>
                  </a:lnTo>
                  <a:lnTo>
                    <a:pt x="7546" y="95"/>
                  </a:lnTo>
                  <a:lnTo>
                    <a:pt x="7508" y="57"/>
                  </a:lnTo>
                  <a:lnTo>
                    <a:pt x="7452" y="20"/>
                  </a:lnTo>
                  <a:lnTo>
                    <a:pt x="7376" y="1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55" name="Google Shape;8455;p42"/>
            <p:cNvSpPr/>
            <p:nvPr/>
          </p:nvSpPr>
          <p:spPr>
            <a:xfrm>
              <a:off x="5126391" y="4665154"/>
              <a:ext cx="297535" cy="259760"/>
            </a:xfrm>
            <a:custGeom>
              <a:avLst/>
              <a:gdLst/>
              <a:ahLst/>
              <a:cxnLst/>
              <a:rect l="l" t="t" r="r" b="b"/>
              <a:pathLst>
                <a:path w="11854" h="10349" extrusionOk="0">
                  <a:moveTo>
                    <a:pt x="8542" y="640"/>
                  </a:moveTo>
                  <a:lnTo>
                    <a:pt x="11158" y="5175"/>
                  </a:lnTo>
                  <a:lnTo>
                    <a:pt x="8542" y="9709"/>
                  </a:lnTo>
                  <a:lnTo>
                    <a:pt x="3312" y="9709"/>
                  </a:lnTo>
                  <a:lnTo>
                    <a:pt x="677" y="5175"/>
                  </a:lnTo>
                  <a:lnTo>
                    <a:pt x="3312" y="640"/>
                  </a:lnTo>
                  <a:close/>
                  <a:moveTo>
                    <a:pt x="3123" y="0"/>
                  </a:moveTo>
                  <a:lnTo>
                    <a:pt x="3029" y="19"/>
                  </a:lnTo>
                  <a:lnTo>
                    <a:pt x="2954" y="38"/>
                  </a:lnTo>
                  <a:lnTo>
                    <a:pt x="2898" y="94"/>
                  </a:lnTo>
                  <a:lnTo>
                    <a:pt x="2841" y="151"/>
                  </a:lnTo>
                  <a:lnTo>
                    <a:pt x="38" y="5024"/>
                  </a:lnTo>
                  <a:lnTo>
                    <a:pt x="19" y="5099"/>
                  </a:lnTo>
                  <a:lnTo>
                    <a:pt x="0" y="5175"/>
                  </a:lnTo>
                  <a:lnTo>
                    <a:pt x="19" y="5250"/>
                  </a:lnTo>
                  <a:lnTo>
                    <a:pt x="38" y="5325"/>
                  </a:lnTo>
                  <a:lnTo>
                    <a:pt x="2841" y="10198"/>
                  </a:lnTo>
                  <a:lnTo>
                    <a:pt x="2898" y="10255"/>
                  </a:lnTo>
                  <a:lnTo>
                    <a:pt x="2954" y="10311"/>
                  </a:lnTo>
                  <a:lnTo>
                    <a:pt x="3029" y="10330"/>
                  </a:lnTo>
                  <a:lnTo>
                    <a:pt x="3123" y="10349"/>
                  </a:lnTo>
                  <a:lnTo>
                    <a:pt x="8730" y="10349"/>
                  </a:lnTo>
                  <a:lnTo>
                    <a:pt x="8806" y="10330"/>
                  </a:lnTo>
                  <a:lnTo>
                    <a:pt x="8881" y="10311"/>
                  </a:lnTo>
                  <a:lnTo>
                    <a:pt x="8956" y="10255"/>
                  </a:lnTo>
                  <a:lnTo>
                    <a:pt x="9013" y="10198"/>
                  </a:lnTo>
                  <a:lnTo>
                    <a:pt x="11816" y="5325"/>
                  </a:lnTo>
                  <a:lnTo>
                    <a:pt x="11835" y="5250"/>
                  </a:lnTo>
                  <a:lnTo>
                    <a:pt x="11854" y="5175"/>
                  </a:lnTo>
                  <a:lnTo>
                    <a:pt x="11835" y="5099"/>
                  </a:lnTo>
                  <a:lnTo>
                    <a:pt x="11816" y="5024"/>
                  </a:lnTo>
                  <a:lnTo>
                    <a:pt x="9013" y="151"/>
                  </a:lnTo>
                  <a:lnTo>
                    <a:pt x="8956" y="94"/>
                  </a:lnTo>
                  <a:lnTo>
                    <a:pt x="8881" y="38"/>
                  </a:lnTo>
                  <a:lnTo>
                    <a:pt x="8806" y="19"/>
                  </a:lnTo>
                  <a:lnTo>
                    <a:pt x="8730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56" name="Google Shape;8456;p42"/>
            <p:cNvSpPr/>
            <p:nvPr/>
          </p:nvSpPr>
          <p:spPr>
            <a:xfrm>
              <a:off x="5098053" y="4514956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9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7" y="227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35"/>
                  </a:lnTo>
                  <a:lnTo>
                    <a:pt x="715" y="2710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2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2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9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57" name="Google Shape;8457;p42"/>
            <p:cNvSpPr/>
            <p:nvPr/>
          </p:nvSpPr>
          <p:spPr>
            <a:xfrm>
              <a:off x="5699725" y="4271285"/>
              <a:ext cx="72740" cy="72740"/>
            </a:xfrm>
            <a:custGeom>
              <a:avLst/>
              <a:gdLst/>
              <a:ahLst/>
              <a:cxnLst/>
              <a:rect l="l" t="t" r="r" b="b"/>
              <a:pathLst>
                <a:path w="2898" h="2898" extrusionOk="0">
                  <a:moveTo>
                    <a:pt x="1355" y="0"/>
                  </a:moveTo>
                  <a:lnTo>
                    <a:pt x="1223" y="19"/>
                  </a:lnTo>
                  <a:lnTo>
                    <a:pt x="1073" y="38"/>
                  </a:lnTo>
                  <a:lnTo>
                    <a:pt x="941" y="94"/>
                  </a:lnTo>
                  <a:lnTo>
                    <a:pt x="809" y="151"/>
                  </a:lnTo>
                  <a:lnTo>
                    <a:pt x="678" y="207"/>
                  </a:lnTo>
                  <a:lnTo>
                    <a:pt x="565" y="301"/>
                  </a:lnTo>
                  <a:lnTo>
                    <a:pt x="452" y="376"/>
                  </a:lnTo>
                  <a:lnTo>
                    <a:pt x="358" y="489"/>
                  </a:lnTo>
                  <a:lnTo>
                    <a:pt x="264" y="602"/>
                  </a:lnTo>
                  <a:lnTo>
                    <a:pt x="188" y="715"/>
                  </a:lnTo>
                  <a:lnTo>
                    <a:pt x="132" y="828"/>
                  </a:lnTo>
                  <a:lnTo>
                    <a:pt x="75" y="960"/>
                  </a:lnTo>
                  <a:lnTo>
                    <a:pt x="38" y="1110"/>
                  </a:lnTo>
                  <a:lnTo>
                    <a:pt x="19" y="1242"/>
                  </a:lnTo>
                  <a:lnTo>
                    <a:pt x="0" y="1392"/>
                  </a:lnTo>
                  <a:lnTo>
                    <a:pt x="0" y="1524"/>
                  </a:lnTo>
                  <a:lnTo>
                    <a:pt x="19" y="1675"/>
                  </a:lnTo>
                  <a:lnTo>
                    <a:pt x="57" y="1825"/>
                  </a:lnTo>
                  <a:lnTo>
                    <a:pt x="94" y="1957"/>
                  </a:lnTo>
                  <a:lnTo>
                    <a:pt x="151" y="2089"/>
                  </a:lnTo>
                  <a:lnTo>
                    <a:pt x="226" y="2220"/>
                  </a:lnTo>
                  <a:lnTo>
                    <a:pt x="301" y="2333"/>
                  </a:lnTo>
                  <a:lnTo>
                    <a:pt x="395" y="2446"/>
                  </a:lnTo>
                  <a:lnTo>
                    <a:pt x="489" y="2540"/>
                  </a:lnTo>
                  <a:lnTo>
                    <a:pt x="602" y="2615"/>
                  </a:lnTo>
                  <a:lnTo>
                    <a:pt x="715" y="2691"/>
                  </a:lnTo>
                  <a:lnTo>
                    <a:pt x="847" y="2766"/>
                  </a:lnTo>
                  <a:lnTo>
                    <a:pt x="979" y="2822"/>
                  </a:lnTo>
                  <a:lnTo>
                    <a:pt x="1110" y="2860"/>
                  </a:lnTo>
                  <a:lnTo>
                    <a:pt x="1242" y="2879"/>
                  </a:lnTo>
                  <a:lnTo>
                    <a:pt x="1393" y="2898"/>
                  </a:lnTo>
                  <a:lnTo>
                    <a:pt x="1543" y="2898"/>
                  </a:lnTo>
                  <a:lnTo>
                    <a:pt x="1694" y="2879"/>
                  </a:lnTo>
                  <a:lnTo>
                    <a:pt x="1825" y="2841"/>
                  </a:lnTo>
                  <a:lnTo>
                    <a:pt x="1976" y="2804"/>
                  </a:lnTo>
                  <a:lnTo>
                    <a:pt x="2108" y="2747"/>
                  </a:lnTo>
                  <a:lnTo>
                    <a:pt x="2220" y="2672"/>
                  </a:lnTo>
                  <a:lnTo>
                    <a:pt x="2333" y="2597"/>
                  </a:lnTo>
                  <a:lnTo>
                    <a:pt x="2446" y="2502"/>
                  </a:lnTo>
                  <a:lnTo>
                    <a:pt x="2540" y="2408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1"/>
                  </a:lnTo>
                  <a:lnTo>
                    <a:pt x="2823" y="1919"/>
                  </a:lnTo>
                  <a:lnTo>
                    <a:pt x="2860" y="1787"/>
                  </a:lnTo>
                  <a:lnTo>
                    <a:pt x="2898" y="1637"/>
                  </a:lnTo>
                  <a:lnTo>
                    <a:pt x="2898" y="1505"/>
                  </a:lnTo>
                  <a:lnTo>
                    <a:pt x="2898" y="1355"/>
                  </a:lnTo>
                  <a:lnTo>
                    <a:pt x="2879" y="1204"/>
                  </a:lnTo>
                  <a:lnTo>
                    <a:pt x="2860" y="1072"/>
                  </a:lnTo>
                  <a:lnTo>
                    <a:pt x="2804" y="922"/>
                  </a:lnTo>
                  <a:lnTo>
                    <a:pt x="2747" y="790"/>
                  </a:lnTo>
                  <a:lnTo>
                    <a:pt x="2672" y="677"/>
                  </a:lnTo>
                  <a:lnTo>
                    <a:pt x="2597" y="546"/>
                  </a:lnTo>
                  <a:lnTo>
                    <a:pt x="2503" y="452"/>
                  </a:lnTo>
                  <a:lnTo>
                    <a:pt x="2409" y="357"/>
                  </a:lnTo>
                  <a:lnTo>
                    <a:pt x="2296" y="263"/>
                  </a:lnTo>
                  <a:lnTo>
                    <a:pt x="2183" y="188"/>
                  </a:lnTo>
                  <a:lnTo>
                    <a:pt x="2051" y="132"/>
                  </a:lnTo>
                  <a:lnTo>
                    <a:pt x="1919" y="75"/>
                  </a:lnTo>
                  <a:lnTo>
                    <a:pt x="1788" y="38"/>
                  </a:lnTo>
                  <a:lnTo>
                    <a:pt x="1656" y="0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58" name="Google Shape;8458;p42"/>
            <p:cNvSpPr/>
            <p:nvPr/>
          </p:nvSpPr>
          <p:spPr>
            <a:xfrm>
              <a:off x="5379524" y="4520152"/>
              <a:ext cx="72740" cy="72765"/>
            </a:xfrm>
            <a:custGeom>
              <a:avLst/>
              <a:gdLst/>
              <a:ahLst/>
              <a:cxnLst/>
              <a:rect l="l" t="t" r="r" b="b"/>
              <a:pathLst>
                <a:path w="2898" h="2899" extrusionOk="0">
                  <a:moveTo>
                    <a:pt x="1355" y="1"/>
                  </a:moveTo>
                  <a:lnTo>
                    <a:pt x="1204" y="20"/>
                  </a:lnTo>
                  <a:lnTo>
                    <a:pt x="1073" y="38"/>
                  </a:lnTo>
                  <a:lnTo>
                    <a:pt x="922" y="95"/>
                  </a:lnTo>
                  <a:lnTo>
                    <a:pt x="790" y="151"/>
                  </a:lnTo>
                  <a:lnTo>
                    <a:pt x="678" y="208"/>
                  </a:lnTo>
                  <a:lnTo>
                    <a:pt x="565" y="302"/>
                  </a:lnTo>
                  <a:lnTo>
                    <a:pt x="452" y="396"/>
                  </a:lnTo>
                  <a:lnTo>
                    <a:pt x="358" y="490"/>
                  </a:lnTo>
                  <a:lnTo>
                    <a:pt x="264" y="603"/>
                  </a:lnTo>
                  <a:lnTo>
                    <a:pt x="188" y="716"/>
                  </a:lnTo>
                  <a:lnTo>
                    <a:pt x="132" y="848"/>
                  </a:lnTo>
                  <a:lnTo>
                    <a:pt x="75" y="960"/>
                  </a:lnTo>
                  <a:lnTo>
                    <a:pt x="38" y="1111"/>
                  </a:lnTo>
                  <a:lnTo>
                    <a:pt x="0" y="1243"/>
                  </a:lnTo>
                  <a:lnTo>
                    <a:pt x="0" y="1393"/>
                  </a:lnTo>
                  <a:lnTo>
                    <a:pt x="0" y="1525"/>
                  </a:lnTo>
                  <a:lnTo>
                    <a:pt x="19" y="1675"/>
                  </a:lnTo>
                  <a:lnTo>
                    <a:pt x="38" y="1826"/>
                  </a:lnTo>
                  <a:lnTo>
                    <a:pt x="94" y="1958"/>
                  </a:lnTo>
                  <a:lnTo>
                    <a:pt x="151" y="2089"/>
                  </a:lnTo>
                  <a:lnTo>
                    <a:pt x="226" y="2221"/>
                  </a:lnTo>
                  <a:lnTo>
                    <a:pt x="301" y="2334"/>
                  </a:lnTo>
                  <a:lnTo>
                    <a:pt x="395" y="2447"/>
                  </a:lnTo>
                  <a:lnTo>
                    <a:pt x="489" y="2541"/>
                  </a:lnTo>
                  <a:lnTo>
                    <a:pt x="602" y="2616"/>
                  </a:lnTo>
                  <a:lnTo>
                    <a:pt x="715" y="2691"/>
                  </a:lnTo>
                  <a:lnTo>
                    <a:pt x="847" y="2767"/>
                  </a:lnTo>
                  <a:lnTo>
                    <a:pt x="979" y="2823"/>
                  </a:lnTo>
                  <a:lnTo>
                    <a:pt x="1110" y="2861"/>
                  </a:lnTo>
                  <a:lnTo>
                    <a:pt x="1242" y="2880"/>
                  </a:lnTo>
                  <a:lnTo>
                    <a:pt x="1393" y="2898"/>
                  </a:lnTo>
                  <a:lnTo>
                    <a:pt x="1524" y="2898"/>
                  </a:lnTo>
                  <a:lnTo>
                    <a:pt x="1675" y="2880"/>
                  </a:lnTo>
                  <a:lnTo>
                    <a:pt x="1825" y="2842"/>
                  </a:lnTo>
                  <a:lnTo>
                    <a:pt x="1957" y="2804"/>
                  </a:lnTo>
                  <a:lnTo>
                    <a:pt x="2089" y="2748"/>
                  </a:lnTo>
                  <a:lnTo>
                    <a:pt x="2220" y="2673"/>
                  </a:lnTo>
                  <a:lnTo>
                    <a:pt x="2333" y="2597"/>
                  </a:lnTo>
                  <a:lnTo>
                    <a:pt x="2446" y="2503"/>
                  </a:lnTo>
                  <a:lnTo>
                    <a:pt x="2540" y="2409"/>
                  </a:lnTo>
                  <a:lnTo>
                    <a:pt x="2634" y="2296"/>
                  </a:lnTo>
                  <a:lnTo>
                    <a:pt x="2710" y="2183"/>
                  </a:lnTo>
                  <a:lnTo>
                    <a:pt x="2766" y="2052"/>
                  </a:lnTo>
                  <a:lnTo>
                    <a:pt x="2823" y="1920"/>
                  </a:lnTo>
                  <a:lnTo>
                    <a:pt x="2860" y="1788"/>
                  </a:lnTo>
                  <a:lnTo>
                    <a:pt x="2879" y="1657"/>
                  </a:lnTo>
                  <a:lnTo>
                    <a:pt x="2898" y="1506"/>
                  </a:lnTo>
                  <a:lnTo>
                    <a:pt x="2898" y="1356"/>
                  </a:lnTo>
                  <a:lnTo>
                    <a:pt x="2879" y="1205"/>
                  </a:lnTo>
                  <a:lnTo>
                    <a:pt x="2841" y="1073"/>
                  </a:lnTo>
                  <a:lnTo>
                    <a:pt x="2804" y="923"/>
                  </a:lnTo>
                  <a:lnTo>
                    <a:pt x="2747" y="791"/>
                  </a:lnTo>
                  <a:lnTo>
                    <a:pt x="2672" y="678"/>
                  </a:lnTo>
                  <a:lnTo>
                    <a:pt x="2597" y="565"/>
                  </a:lnTo>
                  <a:lnTo>
                    <a:pt x="2503" y="452"/>
                  </a:lnTo>
                  <a:lnTo>
                    <a:pt x="2409" y="358"/>
                  </a:lnTo>
                  <a:lnTo>
                    <a:pt x="2296" y="264"/>
                  </a:lnTo>
                  <a:lnTo>
                    <a:pt x="2183" y="189"/>
                  </a:lnTo>
                  <a:lnTo>
                    <a:pt x="2051" y="133"/>
                  </a:lnTo>
                  <a:lnTo>
                    <a:pt x="1919" y="76"/>
                  </a:lnTo>
                  <a:lnTo>
                    <a:pt x="1788" y="38"/>
                  </a:lnTo>
                  <a:lnTo>
                    <a:pt x="1656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459" name="Google Shape;8459;p42"/>
          <p:cNvGrpSpPr/>
          <p:nvPr/>
        </p:nvGrpSpPr>
        <p:grpSpPr>
          <a:xfrm>
            <a:off x="448125" y="4220513"/>
            <a:ext cx="657650" cy="757825"/>
            <a:chOff x="1381575" y="2568425"/>
            <a:chExt cx="657650" cy="757825"/>
          </a:xfrm>
        </p:grpSpPr>
        <p:sp>
          <p:nvSpPr>
            <p:cNvPr id="8460" name="Google Shape;8460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extrusionOk="0">
                  <a:moveTo>
                    <a:pt x="14357" y="0"/>
                  </a:moveTo>
                  <a:lnTo>
                    <a:pt x="14263" y="19"/>
                  </a:lnTo>
                  <a:lnTo>
                    <a:pt x="14207" y="76"/>
                  </a:lnTo>
                  <a:lnTo>
                    <a:pt x="13529" y="1054"/>
                  </a:lnTo>
                  <a:lnTo>
                    <a:pt x="13473" y="1148"/>
                  </a:lnTo>
                  <a:lnTo>
                    <a:pt x="13435" y="1223"/>
                  </a:lnTo>
                  <a:lnTo>
                    <a:pt x="13416" y="1317"/>
                  </a:lnTo>
                  <a:lnTo>
                    <a:pt x="13416" y="1412"/>
                  </a:lnTo>
                  <a:lnTo>
                    <a:pt x="13416" y="1506"/>
                  </a:lnTo>
                  <a:lnTo>
                    <a:pt x="13435" y="1600"/>
                  </a:lnTo>
                  <a:lnTo>
                    <a:pt x="13473" y="1694"/>
                  </a:lnTo>
                  <a:lnTo>
                    <a:pt x="13529" y="1769"/>
                  </a:lnTo>
                  <a:lnTo>
                    <a:pt x="13812" y="2145"/>
                  </a:lnTo>
                  <a:lnTo>
                    <a:pt x="14000" y="2390"/>
                  </a:lnTo>
                  <a:lnTo>
                    <a:pt x="14226" y="2635"/>
                  </a:lnTo>
                  <a:lnTo>
                    <a:pt x="11761" y="6228"/>
                  </a:lnTo>
                  <a:lnTo>
                    <a:pt x="11403" y="6115"/>
                  </a:lnTo>
                  <a:lnTo>
                    <a:pt x="11065" y="6021"/>
                  </a:lnTo>
                  <a:lnTo>
                    <a:pt x="10707" y="5946"/>
                  </a:lnTo>
                  <a:lnTo>
                    <a:pt x="10350" y="5890"/>
                  </a:lnTo>
                  <a:lnTo>
                    <a:pt x="9992" y="5833"/>
                  </a:lnTo>
                  <a:lnTo>
                    <a:pt x="9653" y="5796"/>
                  </a:lnTo>
                  <a:lnTo>
                    <a:pt x="9296" y="5777"/>
                  </a:lnTo>
                  <a:lnTo>
                    <a:pt x="8581" y="5777"/>
                  </a:lnTo>
                  <a:lnTo>
                    <a:pt x="8223" y="5814"/>
                  </a:lnTo>
                  <a:lnTo>
                    <a:pt x="7866" y="5833"/>
                  </a:lnTo>
                  <a:lnTo>
                    <a:pt x="7527" y="5890"/>
                  </a:lnTo>
                  <a:lnTo>
                    <a:pt x="7170" y="5946"/>
                  </a:lnTo>
                  <a:lnTo>
                    <a:pt x="6831" y="6021"/>
                  </a:lnTo>
                  <a:lnTo>
                    <a:pt x="6492" y="6115"/>
                  </a:lnTo>
                  <a:lnTo>
                    <a:pt x="6154" y="6228"/>
                  </a:lnTo>
                  <a:lnTo>
                    <a:pt x="5815" y="6341"/>
                  </a:lnTo>
                  <a:lnTo>
                    <a:pt x="5476" y="6473"/>
                  </a:lnTo>
                  <a:lnTo>
                    <a:pt x="5156" y="6623"/>
                  </a:lnTo>
                  <a:lnTo>
                    <a:pt x="4837" y="6774"/>
                  </a:lnTo>
                  <a:lnTo>
                    <a:pt x="4517" y="6943"/>
                  </a:lnTo>
                  <a:lnTo>
                    <a:pt x="4216" y="7131"/>
                  </a:lnTo>
                  <a:lnTo>
                    <a:pt x="3915" y="7320"/>
                  </a:lnTo>
                  <a:lnTo>
                    <a:pt x="3614" y="7527"/>
                  </a:lnTo>
                  <a:lnTo>
                    <a:pt x="3331" y="7752"/>
                  </a:lnTo>
                  <a:lnTo>
                    <a:pt x="3049" y="7978"/>
                  </a:lnTo>
                  <a:lnTo>
                    <a:pt x="2786" y="8242"/>
                  </a:lnTo>
                  <a:lnTo>
                    <a:pt x="2522" y="8486"/>
                  </a:lnTo>
                  <a:lnTo>
                    <a:pt x="2278" y="8768"/>
                  </a:lnTo>
                  <a:lnTo>
                    <a:pt x="2033" y="9051"/>
                  </a:lnTo>
                  <a:lnTo>
                    <a:pt x="1788" y="9352"/>
                  </a:lnTo>
                  <a:lnTo>
                    <a:pt x="1581" y="9653"/>
                  </a:lnTo>
                  <a:lnTo>
                    <a:pt x="1318" y="10048"/>
                  </a:lnTo>
                  <a:lnTo>
                    <a:pt x="1092" y="10443"/>
                  </a:lnTo>
                  <a:lnTo>
                    <a:pt x="885" y="10838"/>
                  </a:lnTo>
                  <a:lnTo>
                    <a:pt x="697" y="11233"/>
                  </a:lnTo>
                  <a:lnTo>
                    <a:pt x="547" y="11647"/>
                  </a:lnTo>
                  <a:lnTo>
                    <a:pt x="396" y="12080"/>
                  </a:lnTo>
                  <a:lnTo>
                    <a:pt x="283" y="12494"/>
                  </a:lnTo>
                  <a:lnTo>
                    <a:pt x="189" y="12927"/>
                  </a:lnTo>
                  <a:lnTo>
                    <a:pt x="114" y="13341"/>
                  </a:lnTo>
                  <a:lnTo>
                    <a:pt x="57" y="13773"/>
                  </a:lnTo>
                  <a:lnTo>
                    <a:pt x="20" y="14206"/>
                  </a:lnTo>
                  <a:lnTo>
                    <a:pt x="1" y="14639"/>
                  </a:lnTo>
                  <a:lnTo>
                    <a:pt x="20" y="15072"/>
                  </a:lnTo>
                  <a:lnTo>
                    <a:pt x="39" y="15486"/>
                  </a:lnTo>
                  <a:lnTo>
                    <a:pt x="95" y="15918"/>
                  </a:lnTo>
                  <a:lnTo>
                    <a:pt x="151" y="16332"/>
                  </a:lnTo>
                  <a:lnTo>
                    <a:pt x="246" y="16765"/>
                  </a:lnTo>
                  <a:lnTo>
                    <a:pt x="358" y="17179"/>
                  </a:lnTo>
                  <a:lnTo>
                    <a:pt x="490" y="17574"/>
                  </a:lnTo>
                  <a:lnTo>
                    <a:pt x="641" y="17988"/>
                  </a:lnTo>
                  <a:lnTo>
                    <a:pt x="810" y="18383"/>
                  </a:lnTo>
                  <a:lnTo>
                    <a:pt x="979" y="18778"/>
                  </a:lnTo>
                  <a:lnTo>
                    <a:pt x="1186" y="19155"/>
                  </a:lnTo>
                  <a:lnTo>
                    <a:pt x="1412" y="19531"/>
                  </a:lnTo>
                  <a:lnTo>
                    <a:pt x="1657" y="19888"/>
                  </a:lnTo>
                  <a:lnTo>
                    <a:pt x="1920" y="20227"/>
                  </a:lnTo>
                  <a:lnTo>
                    <a:pt x="2202" y="20566"/>
                  </a:lnTo>
                  <a:lnTo>
                    <a:pt x="2503" y="20905"/>
                  </a:lnTo>
                  <a:lnTo>
                    <a:pt x="2823" y="21206"/>
                  </a:lnTo>
                  <a:lnTo>
                    <a:pt x="3162" y="21507"/>
                  </a:lnTo>
                  <a:lnTo>
                    <a:pt x="3519" y="21789"/>
                  </a:lnTo>
                  <a:lnTo>
                    <a:pt x="3896" y="22071"/>
                  </a:lnTo>
                  <a:lnTo>
                    <a:pt x="4272" y="22316"/>
                  </a:lnTo>
                  <a:lnTo>
                    <a:pt x="4667" y="22542"/>
                  </a:lnTo>
                  <a:lnTo>
                    <a:pt x="5062" y="22748"/>
                  </a:lnTo>
                  <a:lnTo>
                    <a:pt x="5476" y="22937"/>
                  </a:lnTo>
                  <a:lnTo>
                    <a:pt x="5890" y="23106"/>
                  </a:lnTo>
                  <a:lnTo>
                    <a:pt x="6304" y="23238"/>
                  </a:lnTo>
                  <a:lnTo>
                    <a:pt x="6718" y="23351"/>
                  </a:lnTo>
                  <a:lnTo>
                    <a:pt x="7151" y="23445"/>
                  </a:lnTo>
                  <a:lnTo>
                    <a:pt x="7584" y="23539"/>
                  </a:lnTo>
                  <a:lnTo>
                    <a:pt x="7998" y="23576"/>
                  </a:lnTo>
                  <a:lnTo>
                    <a:pt x="8430" y="23614"/>
                  </a:lnTo>
                  <a:lnTo>
                    <a:pt x="8863" y="23633"/>
                  </a:lnTo>
                  <a:lnTo>
                    <a:pt x="9296" y="23633"/>
                  </a:lnTo>
                  <a:lnTo>
                    <a:pt x="9729" y="23595"/>
                  </a:lnTo>
                  <a:lnTo>
                    <a:pt x="10143" y="23558"/>
                  </a:lnTo>
                  <a:lnTo>
                    <a:pt x="10575" y="23482"/>
                  </a:lnTo>
                  <a:lnTo>
                    <a:pt x="10989" y="23388"/>
                  </a:lnTo>
                  <a:lnTo>
                    <a:pt x="11403" y="23275"/>
                  </a:lnTo>
                  <a:lnTo>
                    <a:pt x="11817" y="23162"/>
                  </a:lnTo>
                  <a:lnTo>
                    <a:pt x="12212" y="23012"/>
                  </a:lnTo>
                  <a:lnTo>
                    <a:pt x="12607" y="22843"/>
                  </a:lnTo>
                  <a:lnTo>
                    <a:pt x="13003" y="22654"/>
                  </a:lnTo>
                  <a:lnTo>
                    <a:pt x="13379" y="22447"/>
                  </a:lnTo>
                  <a:lnTo>
                    <a:pt x="13755" y="22222"/>
                  </a:lnTo>
                  <a:lnTo>
                    <a:pt x="14113" y="21977"/>
                  </a:lnTo>
                  <a:lnTo>
                    <a:pt x="14470" y="21714"/>
                  </a:lnTo>
                  <a:lnTo>
                    <a:pt x="14809" y="21431"/>
                  </a:lnTo>
                  <a:lnTo>
                    <a:pt x="15129" y="21130"/>
                  </a:lnTo>
                  <a:lnTo>
                    <a:pt x="15449" y="20810"/>
                  </a:lnTo>
                  <a:lnTo>
                    <a:pt x="15750" y="20472"/>
                  </a:lnTo>
                  <a:lnTo>
                    <a:pt x="16032" y="20133"/>
                  </a:lnTo>
                  <a:lnTo>
                    <a:pt x="16295" y="19757"/>
                  </a:lnTo>
                  <a:lnTo>
                    <a:pt x="16502" y="19437"/>
                  </a:lnTo>
                  <a:lnTo>
                    <a:pt x="16709" y="19117"/>
                  </a:lnTo>
                  <a:lnTo>
                    <a:pt x="16879" y="18778"/>
                  </a:lnTo>
                  <a:lnTo>
                    <a:pt x="17048" y="18459"/>
                  </a:lnTo>
                  <a:lnTo>
                    <a:pt x="17198" y="18120"/>
                  </a:lnTo>
                  <a:lnTo>
                    <a:pt x="17330" y="17781"/>
                  </a:lnTo>
                  <a:lnTo>
                    <a:pt x="17443" y="17424"/>
                  </a:lnTo>
                  <a:lnTo>
                    <a:pt x="17537" y="17085"/>
                  </a:lnTo>
                  <a:lnTo>
                    <a:pt x="17631" y="16727"/>
                  </a:lnTo>
                  <a:lnTo>
                    <a:pt x="17706" y="16370"/>
                  </a:lnTo>
                  <a:lnTo>
                    <a:pt x="17763" y="16031"/>
                  </a:lnTo>
                  <a:lnTo>
                    <a:pt x="17819" y="15674"/>
                  </a:lnTo>
                  <a:lnTo>
                    <a:pt x="17838" y="15316"/>
                  </a:lnTo>
                  <a:lnTo>
                    <a:pt x="17857" y="14959"/>
                  </a:lnTo>
                  <a:lnTo>
                    <a:pt x="17857" y="14601"/>
                  </a:lnTo>
                  <a:lnTo>
                    <a:pt x="17857" y="14244"/>
                  </a:lnTo>
                  <a:lnTo>
                    <a:pt x="17819" y="13905"/>
                  </a:lnTo>
                  <a:lnTo>
                    <a:pt x="17782" y="13548"/>
                  </a:lnTo>
                  <a:lnTo>
                    <a:pt x="17744" y="13190"/>
                  </a:lnTo>
                  <a:lnTo>
                    <a:pt x="17669" y="12851"/>
                  </a:lnTo>
                  <a:lnTo>
                    <a:pt x="17594" y="12513"/>
                  </a:lnTo>
                  <a:lnTo>
                    <a:pt x="17499" y="12155"/>
                  </a:lnTo>
                  <a:lnTo>
                    <a:pt x="17387" y="11817"/>
                  </a:lnTo>
                  <a:lnTo>
                    <a:pt x="17274" y="11497"/>
                  </a:lnTo>
                  <a:lnTo>
                    <a:pt x="17142" y="11158"/>
                  </a:lnTo>
                  <a:lnTo>
                    <a:pt x="16991" y="10838"/>
                  </a:lnTo>
                  <a:lnTo>
                    <a:pt x="16822" y="10518"/>
                  </a:lnTo>
                  <a:lnTo>
                    <a:pt x="16653" y="10198"/>
                  </a:lnTo>
                  <a:lnTo>
                    <a:pt x="16465" y="9897"/>
                  </a:lnTo>
                  <a:lnTo>
                    <a:pt x="16258" y="9596"/>
                  </a:lnTo>
                  <a:lnTo>
                    <a:pt x="16051" y="9314"/>
                  </a:lnTo>
                  <a:lnTo>
                    <a:pt x="15825" y="9032"/>
                  </a:lnTo>
                  <a:lnTo>
                    <a:pt x="18271" y="5457"/>
                  </a:lnTo>
                  <a:lnTo>
                    <a:pt x="18835" y="5683"/>
                  </a:lnTo>
                  <a:lnTo>
                    <a:pt x="19249" y="5833"/>
                  </a:lnTo>
                  <a:lnTo>
                    <a:pt x="19362" y="5852"/>
                  </a:lnTo>
                  <a:lnTo>
                    <a:pt x="19550" y="5852"/>
                  </a:lnTo>
                  <a:lnTo>
                    <a:pt x="19644" y="5814"/>
                  </a:lnTo>
                  <a:lnTo>
                    <a:pt x="19739" y="5777"/>
                  </a:lnTo>
                  <a:lnTo>
                    <a:pt x="19833" y="5720"/>
                  </a:lnTo>
                  <a:lnTo>
                    <a:pt x="19908" y="5664"/>
                  </a:lnTo>
                  <a:lnTo>
                    <a:pt x="19964" y="5589"/>
                  </a:lnTo>
                  <a:lnTo>
                    <a:pt x="20698" y="4516"/>
                  </a:lnTo>
                  <a:lnTo>
                    <a:pt x="20717" y="4441"/>
                  </a:lnTo>
                  <a:lnTo>
                    <a:pt x="20717" y="4347"/>
                  </a:lnTo>
                  <a:lnTo>
                    <a:pt x="20661" y="4234"/>
                  </a:lnTo>
                  <a:lnTo>
                    <a:pt x="20604" y="4102"/>
                  </a:lnTo>
                  <a:lnTo>
                    <a:pt x="20491" y="3970"/>
                  </a:lnTo>
                  <a:lnTo>
                    <a:pt x="20378" y="3801"/>
                  </a:lnTo>
                  <a:lnTo>
                    <a:pt x="20040" y="3444"/>
                  </a:lnTo>
                  <a:lnTo>
                    <a:pt x="19607" y="3030"/>
                  </a:lnTo>
                  <a:lnTo>
                    <a:pt x="19099" y="2597"/>
                  </a:lnTo>
                  <a:lnTo>
                    <a:pt x="18516" y="2145"/>
                  </a:lnTo>
                  <a:lnTo>
                    <a:pt x="17857" y="1694"/>
                  </a:lnTo>
                  <a:lnTo>
                    <a:pt x="17198" y="1261"/>
                  </a:lnTo>
                  <a:lnTo>
                    <a:pt x="16559" y="866"/>
                  </a:lnTo>
                  <a:lnTo>
                    <a:pt x="15975" y="546"/>
                  </a:lnTo>
                  <a:lnTo>
                    <a:pt x="15449" y="301"/>
                  </a:lnTo>
                  <a:lnTo>
                    <a:pt x="14997" y="113"/>
                  </a:lnTo>
                  <a:lnTo>
                    <a:pt x="14790" y="57"/>
                  </a:lnTo>
                  <a:lnTo>
                    <a:pt x="14621" y="19"/>
                  </a:lnTo>
                  <a:lnTo>
                    <a:pt x="14470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1" name="Google Shape;8461;p42"/>
            <p:cNvSpPr/>
            <p:nvPr/>
          </p:nvSpPr>
          <p:spPr>
            <a:xfrm>
              <a:off x="1381575" y="2735425"/>
              <a:ext cx="517925" cy="590825"/>
            </a:xfrm>
            <a:custGeom>
              <a:avLst/>
              <a:gdLst/>
              <a:ahLst/>
              <a:cxnLst/>
              <a:rect l="l" t="t" r="r" b="b"/>
              <a:pathLst>
                <a:path w="20717" h="23633" fill="none" extrusionOk="0">
                  <a:moveTo>
                    <a:pt x="16295" y="19757"/>
                  </a:moveTo>
                  <a:lnTo>
                    <a:pt x="16295" y="19757"/>
                  </a:lnTo>
                  <a:lnTo>
                    <a:pt x="16032" y="20133"/>
                  </a:lnTo>
                  <a:lnTo>
                    <a:pt x="15750" y="20472"/>
                  </a:lnTo>
                  <a:lnTo>
                    <a:pt x="15449" y="20810"/>
                  </a:lnTo>
                  <a:lnTo>
                    <a:pt x="15129" y="21130"/>
                  </a:lnTo>
                  <a:lnTo>
                    <a:pt x="14809" y="21431"/>
                  </a:lnTo>
                  <a:lnTo>
                    <a:pt x="14470" y="21714"/>
                  </a:lnTo>
                  <a:lnTo>
                    <a:pt x="14113" y="21977"/>
                  </a:lnTo>
                  <a:lnTo>
                    <a:pt x="13755" y="22222"/>
                  </a:lnTo>
                  <a:lnTo>
                    <a:pt x="13379" y="22447"/>
                  </a:lnTo>
                  <a:lnTo>
                    <a:pt x="13003" y="22654"/>
                  </a:lnTo>
                  <a:lnTo>
                    <a:pt x="12607" y="22843"/>
                  </a:lnTo>
                  <a:lnTo>
                    <a:pt x="12212" y="23012"/>
                  </a:lnTo>
                  <a:lnTo>
                    <a:pt x="11817" y="23162"/>
                  </a:lnTo>
                  <a:lnTo>
                    <a:pt x="11403" y="23275"/>
                  </a:lnTo>
                  <a:lnTo>
                    <a:pt x="10989" y="23388"/>
                  </a:lnTo>
                  <a:lnTo>
                    <a:pt x="10575" y="23482"/>
                  </a:lnTo>
                  <a:lnTo>
                    <a:pt x="10143" y="23558"/>
                  </a:lnTo>
                  <a:lnTo>
                    <a:pt x="9729" y="23595"/>
                  </a:lnTo>
                  <a:lnTo>
                    <a:pt x="9296" y="23633"/>
                  </a:lnTo>
                  <a:lnTo>
                    <a:pt x="8863" y="23633"/>
                  </a:lnTo>
                  <a:lnTo>
                    <a:pt x="8430" y="23614"/>
                  </a:lnTo>
                  <a:lnTo>
                    <a:pt x="7998" y="23576"/>
                  </a:lnTo>
                  <a:lnTo>
                    <a:pt x="7584" y="23539"/>
                  </a:lnTo>
                  <a:lnTo>
                    <a:pt x="7151" y="23445"/>
                  </a:lnTo>
                  <a:lnTo>
                    <a:pt x="6718" y="23351"/>
                  </a:lnTo>
                  <a:lnTo>
                    <a:pt x="6304" y="23238"/>
                  </a:lnTo>
                  <a:lnTo>
                    <a:pt x="5890" y="23106"/>
                  </a:lnTo>
                  <a:lnTo>
                    <a:pt x="5476" y="22937"/>
                  </a:lnTo>
                  <a:lnTo>
                    <a:pt x="5062" y="22748"/>
                  </a:lnTo>
                  <a:lnTo>
                    <a:pt x="4667" y="22542"/>
                  </a:lnTo>
                  <a:lnTo>
                    <a:pt x="4272" y="22316"/>
                  </a:lnTo>
                  <a:lnTo>
                    <a:pt x="3896" y="22071"/>
                  </a:lnTo>
                  <a:lnTo>
                    <a:pt x="3896" y="22071"/>
                  </a:lnTo>
                  <a:lnTo>
                    <a:pt x="3519" y="21789"/>
                  </a:lnTo>
                  <a:lnTo>
                    <a:pt x="3162" y="21507"/>
                  </a:lnTo>
                  <a:lnTo>
                    <a:pt x="2823" y="21206"/>
                  </a:lnTo>
                  <a:lnTo>
                    <a:pt x="2503" y="20905"/>
                  </a:lnTo>
                  <a:lnTo>
                    <a:pt x="2202" y="20566"/>
                  </a:lnTo>
                  <a:lnTo>
                    <a:pt x="1920" y="20227"/>
                  </a:lnTo>
                  <a:lnTo>
                    <a:pt x="1657" y="19888"/>
                  </a:lnTo>
                  <a:lnTo>
                    <a:pt x="1412" y="19531"/>
                  </a:lnTo>
                  <a:lnTo>
                    <a:pt x="1186" y="19155"/>
                  </a:lnTo>
                  <a:lnTo>
                    <a:pt x="979" y="18778"/>
                  </a:lnTo>
                  <a:lnTo>
                    <a:pt x="810" y="18383"/>
                  </a:lnTo>
                  <a:lnTo>
                    <a:pt x="641" y="17988"/>
                  </a:lnTo>
                  <a:lnTo>
                    <a:pt x="490" y="17574"/>
                  </a:lnTo>
                  <a:lnTo>
                    <a:pt x="358" y="17179"/>
                  </a:lnTo>
                  <a:lnTo>
                    <a:pt x="246" y="16765"/>
                  </a:lnTo>
                  <a:lnTo>
                    <a:pt x="151" y="16332"/>
                  </a:lnTo>
                  <a:lnTo>
                    <a:pt x="95" y="15918"/>
                  </a:lnTo>
                  <a:lnTo>
                    <a:pt x="39" y="15486"/>
                  </a:lnTo>
                  <a:lnTo>
                    <a:pt x="20" y="15072"/>
                  </a:lnTo>
                  <a:lnTo>
                    <a:pt x="1" y="14639"/>
                  </a:lnTo>
                  <a:lnTo>
                    <a:pt x="20" y="14206"/>
                  </a:lnTo>
                  <a:lnTo>
                    <a:pt x="57" y="13773"/>
                  </a:lnTo>
                  <a:lnTo>
                    <a:pt x="114" y="13341"/>
                  </a:lnTo>
                  <a:lnTo>
                    <a:pt x="189" y="12927"/>
                  </a:lnTo>
                  <a:lnTo>
                    <a:pt x="283" y="12494"/>
                  </a:lnTo>
                  <a:lnTo>
                    <a:pt x="396" y="12080"/>
                  </a:lnTo>
                  <a:lnTo>
                    <a:pt x="547" y="11647"/>
                  </a:lnTo>
                  <a:lnTo>
                    <a:pt x="697" y="11233"/>
                  </a:lnTo>
                  <a:lnTo>
                    <a:pt x="885" y="10838"/>
                  </a:lnTo>
                  <a:lnTo>
                    <a:pt x="1092" y="10443"/>
                  </a:lnTo>
                  <a:lnTo>
                    <a:pt x="1318" y="10048"/>
                  </a:lnTo>
                  <a:lnTo>
                    <a:pt x="1581" y="9653"/>
                  </a:lnTo>
                  <a:lnTo>
                    <a:pt x="1581" y="9653"/>
                  </a:lnTo>
                  <a:lnTo>
                    <a:pt x="1788" y="9352"/>
                  </a:lnTo>
                  <a:lnTo>
                    <a:pt x="2033" y="9051"/>
                  </a:lnTo>
                  <a:lnTo>
                    <a:pt x="2278" y="8768"/>
                  </a:lnTo>
                  <a:lnTo>
                    <a:pt x="2522" y="8486"/>
                  </a:lnTo>
                  <a:lnTo>
                    <a:pt x="2786" y="8242"/>
                  </a:lnTo>
                  <a:lnTo>
                    <a:pt x="3049" y="7978"/>
                  </a:lnTo>
                  <a:lnTo>
                    <a:pt x="3331" y="7752"/>
                  </a:lnTo>
                  <a:lnTo>
                    <a:pt x="3614" y="7527"/>
                  </a:lnTo>
                  <a:lnTo>
                    <a:pt x="3915" y="7320"/>
                  </a:lnTo>
                  <a:lnTo>
                    <a:pt x="4216" y="7131"/>
                  </a:lnTo>
                  <a:lnTo>
                    <a:pt x="4517" y="6943"/>
                  </a:lnTo>
                  <a:lnTo>
                    <a:pt x="4837" y="6774"/>
                  </a:lnTo>
                  <a:lnTo>
                    <a:pt x="5156" y="6623"/>
                  </a:lnTo>
                  <a:lnTo>
                    <a:pt x="5476" y="6473"/>
                  </a:lnTo>
                  <a:lnTo>
                    <a:pt x="5815" y="6341"/>
                  </a:lnTo>
                  <a:lnTo>
                    <a:pt x="6154" y="6228"/>
                  </a:lnTo>
                  <a:lnTo>
                    <a:pt x="6492" y="6115"/>
                  </a:lnTo>
                  <a:lnTo>
                    <a:pt x="6831" y="6021"/>
                  </a:lnTo>
                  <a:lnTo>
                    <a:pt x="7170" y="5946"/>
                  </a:lnTo>
                  <a:lnTo>
                    <a:pt x="7527" y="5890"/>
                  </a:lnTo>
                  <a:lnTo>
                    <a:pt x="7866" y="5833"/>
                  </a:lnTo>
                  <a:lnTo>
                    <a:pt x="8223" y="5814"/>
                  </a:lnTo>
                  <a:lnTo>
                    <a:pt x="8581" y="5777"/>
                  </a:lnTo>
                  <a:lnTo>
                    <a:pt x="8938" y="5777"/>
                  </a:lnTo>
                  <a:lnTo>
                    <a:pt x="9296" y="5777"/>
                  </a:lnTo>
                  <a:lnTo>
                    <a:pt x="9653" y="5796"/>
                  </a:lnTo>
                  <a:lnTo>
                    <a:pt x="9992" y="5833"/>
                  </a:lnTo>
                  <a:lnTo>
                    <a:pt x="10350" y="5890"/>
                  </a:lnTo>
                  <a:lnTo>
                    <a:pt x="10707" y="5946"/>
                  </a:lnTo>
                  <a:lnTo>
                    <a:pt x="11065" y="6021"/>
                  </a:lnTo>
                  <a:lnTo>
                    <a:pt x="11403" y="6115"/>
                  </a:lnTo>
                  <a:lnTo>
                    <a:pt x="11761" y="6228"/>
                  </a:lnTo>
                  <a:lnTo>
                    <a:pt x="14226" y="2635"/>
                  </a:lnTo>
                  <a:lnTo>
                    <a:pt x="14226" y="2635"/>
                  </a:lnTo>
                  <a:lnTo>
                    <a:pt x="14000" y="2390"/>
                  </a:lnTo>
                  <a:lnTo>
                    <a:pt x="13812" y="2145"/>
                  </a:lnTo>
                  <a:lnTo>
                    <a:pt x="13529" y="1769"/>
                  </a:lnTo>
                  <a:lnTo>
                    <a:pt x="13529" y="1769"/>
                  </a:lnTo>
                  <a:lnTo>
                    <a:pt x="13473" y="1694"/>
                  </a:lnTo>
                  <a:lnTo>
                    <a:pt x="13435" y="1600"/>
                  </a:lnTo>
                  <a:lnTo>
                    <a:pt x="13416" y="1506"/>
                  </a:lnTo>
                  <a:lnTo>
                    <a:pt x="13416" y="1412"/>
                  </a:lnTo>
                  <a:lnTo>
                    <a:pt x="13416" y="1317"/>
                  </a:lnTo>
                  <a:lnTo>
                    <a:pt x="13435" y="1223"/>
                  </a:lnTo>
                  <a:lnTo>
                    <a:pt x="13473" y="1148"/>
                  </a:lnTo>
                  <a:lnTo>
                    <a:pt x="13529" y="1054"/>
                  </a:lnTo>
                  <a:lnTo>
                    <a:pt x="14207" y="76"/>
                  </a:lnTo>
                  <a:lnTo>
                    <a:pt x="14207" y="76"/>
                  </a:lnTo>
                  <a:lnTo>
                    <a:pt x="14263" y="19"/>
                  </a:lnTo>
                  <a:lnTo>
                    <a:pt x="14357" y="0"/>
                  </a:lnTo>
                  <a:lnTo>
                    <a:pt x="14470" y="0"/>
                  </a:lnTo>
                  <a:lnTo>
                    <a:pt x="14621" y="19"/>
                  </a:lnTo>
                  <a:lnTo>
                    <a:pt x="14790" y="57"/>
                  </a:lnTo>
                  <a:lnTo>
                    <a:pt x="14997" y="113"/>
                  </a:lnTo>
                  <a:lnTo>
                    <a:pt x="15449" y="301"/>
                  </a:lnTo>
                  <a:lnTo>
                    <a:pt x="15975" y="546"/>
                  </a:lnTo>
                  <a:lnTo>
                    <a:pt x="16559" y="866"/>
                  </a:lnTo>
                  <a:lnTo>
                    <a:pt x="17198" y="1261"/>
                  </a:lnTo>
                  <a:lnTo>
                    <a:pt x="17857" y="1694"/>
                  </a:lnTo>
                  <a:lnTo>
                    <a:pt x="17857" y="1694"/>
                  </a:lnTo>
                  <a:lnTo>
                    <a:pt x="18516" y="2145"/>
                  </a:lnTo>
                  <a:lnTo>
                    <a:pt x="19099" y="2597"/>
                  </a:lnTo>
                  <a:lnTo>
                    <a:pt x="19607" y="3030"/>
                  </a:lnTo>
                  <a:lnTo>
                    <a:pt x="20040" y="3444"/>
                  </a:lnTo>
                  <a:lnTo>
                    <a:pt x="20378" y="3801"/>
                  </a:lnTo>
                  <a:lnTo>
                    <a:pt x="20491" y="3970"/>
                  </a:lnTo>
                  <a:lnTo>
                    <a:pt x="20604" y="4102"/>
                  </a:lnTo>
                  <a:lnTo>
                    <a:pt x="20661" y="4234"/>
                  </a:lnTo>
                  <a:lnTo>
                    <a:pt x="20717" y="4347"/>
                  </a:lnTo>
                  <a:lnTo>
                    <a:pt x="20717" y="4441"/>
                  </a:lnTo>
                  <a:lnTo>
                    <a:pt x="20698" y="4516"/>
                  </a:lnTo>
                  <a:lnTo>
                    <a:pt x="19964" y="5589"/>
                  </a:lnTo>
                  <a:lnTo>
                    <a:pt x="19964" y="5589"/>
                  </a:lnTo>
                  <a:lnTo>
                    <a:pt x="19908" y="5664"/>
                  </a:lnTo>
                  <a:lnTo>
                    <a:pt x="19833" y="5720"/>
                  </a:lnTo>
                  <a:lnTo>
                    <a:pt x="19739" y="5777"/>
                  </a:lnTo>
                  <a:lnTo>
                    <a:pt x="19644" y="5814"/>
                  </a:lnTo>
                  <a:lnTo>
                    <a:pt x="19550" y="5852"/>
                  </a:lnTo>
                  <a:lnTo>
                    <a:pt x="19456" y="5852"/>
                  </a:lnTo>
                  <a:lnTo>
                    <a:pt x="19362" y="5852"/>
                  </a:lnTo>
                  <a:lnTo>
                    <a:pt x="19249" y="5833"/>
                  </a:lnTo>
                  <a:lnTo>
                    <a:pt x="19249" y="5833"/>
                  </a:lnTo>
                  <a:lnTo>
                    <a:pt x="18835" y="5683"/>
                  </a:lnTo>
                  <a:lnTo>
                    <a:pt x="18271" y="5457"/>
                  </a:lnTo>
                  <a:lnTo>
                    <a:pt x="15825" y="9032"/>
                  </a:lnTo>
                  <a:lnTo>
                    <a:pt x="15825" y="9032"/>
                  </a:lnTo>
                  <a:lnTo>
                    <a:pt x="16051" y="9314"/>
                  </a:lnTo>
                  <a:lnTo>
                    <a:pt x="16258" y="9596"/>
                  </a:lnTo>
                  <a:lnTo>
                    <a:pt x="16465" y="9897"/>
                  </a:lnTo>
                  <a:lnTo>
                    <a:pt x="16653" y="10198"/>
                  </a:lnTo>
                  <a:lnTo>
                    <a:pt x="16822" y="10518"/>
                  </a:lnTo>
                  <a:lnTo>
                    <a:pt x="16991" y="10838"/>
                  </a:lnTo>
                  <a:lnTo>
                    <a:pt x="17142" y="11158"/>
                  </a:lnTo>
                  <a:lnTo>
                    <a:pt x="17274" y="11497"/>
                  </a:lnTo>
                  <a:lnTo>
                    <a:pt x="17387" y="11817"/>
                  </a:lnTo>
                  <a:lnTo>
                    <a:pt x="17499" y="12155"/>
                  </a:lnTo>
                  <a:lnTo>
                    <a:pt x="17594" y="12513"/>
                  </a:lnTo>
                  <a:lnTo>
                    <a:pt x="17669" y="12851"/>
                  </a:lnTo>
                  <a:lnTo>
                    <a:pt x="17744" y="13190"/>
                  </a:lnTo>
                  <a:lnTo>
                    <a:pt x="17782" y="13548"/>
                  </a:lnTo>
                  <a:lnTo>
                    <a:pt x="17819" y="13905"/>
                  </a:lnTo>
                  <a:lnTo>
                    <a:pt x="17857" y="14244"/>
                  </a:lnTo>
                  <a:lnTo>
                    <a:pt x="17857" y="14601"/>
                  </a:lnTo>
                  <a:lnTo>
                    <a:pt x="17857" y="14959"/>
                  </a:lnTo>
                  <a:lnTo>
                    <a:pt x="17838" y="15316"/>
                  </a:lnTo>
                  <a:lnTo>
                    <a:pt x="17819" y="15674"/>
                  </a:lnTo>
                  <a:lnTo>
                    <a:pt x="17763" y="16031"/>
                  </a:lnTo>
                  <a:lnTo>
                    <a:pt x="17706" y="16370"/>
                  </a:lnTo>
                  <a:lnTo>
                    <a:pt x="17631" y="16727"/>
                  </a:lnTo>
                  <a:lnTo>
                    <a:pt x="17537" y="17085"/>
                  </a:lnTo>
                  <a:lnTo>
                    <a:pt x="17443" y="17424"/>
                  </a:lnTo>
                  <a:lnTo>
                    <a:pt x="17330" y="17781"/>
                  </a:lnTo>
                  <a:lnTo>
                    <a:pt x="17198" y="18120"/>
                  </a:lnTo>
                  <a:lnTo>
                    <a:pt x="17048" y="18459"/>
                  </a:lnTo>
                  <a:lnTo>
                    <a:pt x="16879" y="18778"/>
                  </a:lnTo>
                  <a:lnTo>
                    <a:pt x="16709" y="19117"/>
                  </a:lnTo>
                  <a:lnTo>
                    <a:pt x="16502" y="19437"/>
                  </a:lnTo>
                  <a:lnTo>
                    <a:pt x="16295" y="1975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2" name="Google Shape;8462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extrusionOk="0">
                  <a:moveTo>
                    <a:pt x="2296" y="1"/>
                  </a:move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3" name="Google Shape;8463;p42"/>
            <p:cNvSpPr/>
            <p:nvPr/>
          </p:nvSpPr>
          <p:spPr>
            <a:xfrm>
              <a:off x="1784700" y="2583950"/>
              <a:ext cx="114800" cy="114800"/>
            </a:xfrm>
            <a:custGeom>
              <a:avLst/>
              <a:gdLst/>
              <a:ahLst/>
              <a:cxnLst/>
              <a:rect l="l" t="t" r="r" b="b"/>
              <a:pathLst>
                <a:path w="4592" h="4592" fill="none" extrusionOk="0">
                  <a:moveTo>
                    <a:pt x="2296" y="1"/>
                  </a:moveTo>
                  <a:lnTo>
                    <a:pt x="2296" y="1"/>
                  </a:lnTo>
                  <a:lnTo>
                    <a:pt x="2052" y="20"/>
                  </a:lnTo>
                  <a:lnTo>
                    <a:pt x="1826" y="57"/>
                  </a:lnTo>
                  <a:lnTo>
                    <a:pt x="1581" y="114"/>
                  </a:lnTo>
                  <a:lnTo>
                    <a:pt x="1356" y="208"/>
                  </a:lnTo>
                  <a:lnTo>
                    <a:pt x="1149" y="302"/>
                  </a:lnTo>
                  <a:lnTo>
                    <a:pt x="942" y="433"/>
                  </a:lnTo>
                  <a:lnTo>
                    <a:pt x="754" y="603"/>
                  </a:lnTo>
                  <a:lnTo>
                    <a:pt x="565" y="772"/>
                  </a:lnTo>
                  <a:lnTo>
                    <a:pt x="565" y="772"/>
                  </a:lnTo>
                  <a:lnTo>
                    <a:pt x="434" y="960"/>
                  </a:lnTo>
                  <a:lnTo>
                    <a:pt x="302" y="1148"/>
                  </a:lnTo>
                  <a:lnTo>
                    <a:pt x="189" y="1355"/>
                  </a:lnTo>
                  <a:lnTo>
                    <a:pt x="114" y="1562"/>
                  </a:lnTo>
                  <a:lnTo>
                    <a:pt x="57" y="1788"/>
                  </a:lnTo>
                  <a:lnTo>
                    <a:pt x="20" y="1995"/>
                  </a:lnTo>
                  <a:lnTo>
                    <a:pt x="1" y="2221"/>
                  </a:lnTo>
                  <a:lnTo>
                    <a:pt x="1" y="2447"/>
                  </a:lnTo>
                  <a:lnTo>
                    <a:pt x="20" y="2654"/>
                  </a:lnTo>
                  <a:lnTo>
                    <a:pt x="76" y="2879"/>
                  </a:lnTo>
                  <a:lnTo>
                    <a:pt x="133" y="3086"/>
                  </a:lnTo>
                  <a:lnTo>
                    <a:pt x="227" y="3293"/>
                  </a:lnTo>
                  <a:lnTo>
                    <a:pt x="321" y="3482"/>
                  </a:lnTo>
                  <a:lnTo>
                    <a:pt x="453" y="3670"/>
                  </a:lnTo>
                  <a:lnTo>
                    <a:pt x="603" y="3858"/>
                  </a:lnTo>
                  <a:lnTo>
                    <a:pt x="772" y="4027"/>
                  </a:lnTo>
                  <a:lnTo>
                    <a:pt x="772" y="4027"/>
                  </a:lnTo>
                  <a:lnTo>
                    <a:pt x="942" y="4159"/>
                  </a:lnTo>
                  <a:lnTo>
                    <a:pt x="1111" y="4272"/>
                  </a:lnTo>
                  <a:lnTo>
                    <a:pt x="1299" y="4366"/>
                  </a:lnTo>
                  <a:lnTo>
                    <a:pt x="1487" y="4460"/>
                  </a:lnTo>
                  <a:lnTo>
                    <a:pt x="1694" y="4516"/>
                  </a:lnTo>
                  <a:lnTo>
                    <a:pt x="1883" y="4554"/>
                  </a:lnTo>
                  <a:lnTo>
                    <a:pt x="2089" y="4592"/>
                  </a:lnTo>
                  <a:lnTo>
                    <a:pt x="2296" y="4592"/>
                  </a:lnTo>
                  <a:lnTo>
                    <a:pt x="2296" y="4592"/>
                  </a:lnTo>
                  <a:lnTo>
                    <a:pt x="2522" y="4592"/>
                  </a:lnTo>
                  <a:lnTo>
                    <a:pt x="2767" y="4554"/>
                  </a:lnTo>
                  <a:lnTo>
                    <a:pt x="2993" y="4479"/>
                  </a:lnTo>
                  <a:lnTo>
                    <a:pt x="3218" y="4404"/>
                  </a:lnTo>
                  <a:lnTo>
                    <a:pt x="3425" y="4291"/>
                  </a:lnTo>
                  <a:lnTo>
                    <a:pt x="3632" y="4159"/>
                  </a:lnTo>
                  <a:lnTo>
                    <a:pt x="3839" y="4008"/>
                  </a:lnTo>
                  <a:lnTo>
                    <a:pt x="4009" y="3820"/>
                  </a:lnTo>
                  <a:lnTo>
                    <a:pt x="4009" y="3820"/>
                  </a:lnTo>
                  <a:lnTo>
                    <a:pt x="4159" y="3632"/>
                  </a:lnTo>
                  <a:lnTo>
                    <a:pt x="4291" y="3444"/>
                  </a:lnTo>
                  <a:lnTo>
                    <a:pt x="4385" y="3237"/>
                  </a:lnTo>
                  <a:lnTo>
                    <a:pt x="4460" y="3030"/>
                  </a:lnTo>
                  <a:lnTo>
                    <a:pt x="4536" y="2823"/>
                  </a:lnTo>
                  <a:lnTo>
                    <a:pt x="4573" y="2597"/>
                  </a:lnTo>
                  <a:lnTo>
                    <a:pt x="4592" y="2371"/>
                  </a:lnTo>
                  <a:lnTo>
                    <a:pt x="4573" y="2164"/>
                  </a:lnTo>
                  <a:lnTo>
                    <a:pt x="4554" y="1939"/>
                  </a:lnTo>
                  <a:lnTo>
                    <a:pt x="4517" y="1732"/>
                  </a:lnTo>
                  <a:lnTo>
                    <a:pt x="4441" y="1506"/>
                  </a:lnTo>
                  <a:lnTo>
                    <a:pt x="4366" y="1299"/>
                  </a:lnTo>
                  <a:lnTo>
                    <a:pt x="4253" y="1111"/>
                  </a:lnTo>
                  <a:lnTo>
                    <a:pt x="4122" y="923"/>
                  </a:lnTo>
                  <a:lnTo>
                    <a:pt x="3971" y="753"/>
                  </a:lnTo>
                  <a:lnTo>
                    <a:pt x="3821" y="584"/>
                  </a:lnTo>
                  <a:lnTo>
                    <a:pt x="3821" y="584"/>
                  </a:lnTo>
                  <a:lnTo>
                    <a:pt x="3651" y="452"/>
                  </a:lnTo>
                  <a:lnTo>
                    <a:pt x="3463" y="321"/>
                  </a:lnTo>
                  <a:lnTo>
                    <a:pt x="3275" y="226"/>
                  </a:lnTo>
                  <a:lnTo>
                    <a:pt x="3087" y="151"/>
                  </a:lnTo>
                  <a:lnTo>
                    <a:pt x="2899" y="95"/>
                  </a:lnTo>
                  <a:lnTo>
                    <a:pt x="2692" y="38"/>
                  </a:lnTo>
                  <a:lnTo>
                    <a:pt x="2503" y="20"/>
                  </a:lnTo>
                  <a:lnTo>
                    <a:pt x="2296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4" name="Google Shape;8464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extrusionOk="0">
                  <a:moveTo>
                    <a:pt x="1092" y="0"/>
                  </a:move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5" name="Google Shape;8465;p42"/>
            <p:cNvSpPr/>
            <p:nvPr/>
          </p:nvSpPr>
          <p:spPr>
            <a:xfrm>
              <a:off x="1885850" y="2717550"/>
              <a:ext cx="61175" cy="61175"/>
            </a:xfrm>
            <a:custGeom>
              <a:avLst/>
              <a:gdLst/>
              <a:ahLst/>
              <a:cxnLst/>
              <a:rect l="l" t="t" r="r" b="b"/>
              <a:pathLst>
                <a:path w="2447" h="2447" fill="none" extrusionOk="0">
                  <a:moveTo>
                    <a:pt x="1223" y="0"/>
                  </a:moveTo>
                  <a:lnTo>
                    <a:pt x="1223" y="0"/>
                  </a:lnTo>
                  <a:lnTo>
                    <a:pt x="1092" y="0"/>
                  </a:lnTo>
                  <a:lnTo>
                    <a:pt x="960" y="19"/>
                  </a:lnTo>
                  <a:lnTo>
                    <a:pt x="847" y="57"/>
                  </a:lnTo>
                  <a:lnTo>
                    <a:pt x="734" y="94"/>
                  </a:lnTo>
                  <a:lnTo>
                    <a:pt x="602" y="170"/>
                  </a:lnTo>
                  <a:lnTo>
                    <a:pt x="508" y="226"/>
                  </a:lnTo>
                  <a:lnTo>
                    <a:pt x="395" y="320"/>
                  </a:lnTo>
                  <a:lnTo>
                    <a:pt x="301" y="414"/>
                  </a:lnTo>
                  <a:lnTo>
                    <a:pt x="301" y="414"/>
                  </a:lnTo>
                  <a:lnTo>
                    <a:pt x="226" y="508"/>
                  </a:lnTo>
                  <a:lnTo>
                    <a:pt x="151" y="621"/>
                  </a:lnTo>
                  <a:lnTo>
                    <a:pt x="94" y="715"/>
                  </a:lnTo>
                  <a:lnTo>
                    <a:pt x="57" y="828"/>
                  </a:lnTo>
                  <a:lnTo>
                    <a:pt x="19" y="941"/>
                  </a:lnTo>
                  <a:lnTo>
                    <a:pt x="0" y="1073"/>
                  </a:lnTo>
                  <a:lnTo>
                    <a:pt x="0" y="1186"/>
                  </a:lnTo>
                  <a:lnTo>
                    <a:pt x="0" y="1299"/>
                  </a:lnTo>
                  <a:lnTo>
                    <a:pt x="0" y="1412"/>
                  </a:lnTo>
                  <a:lnTo>
                    <a:pt x="38" y="1543"/>
                  </a:lnTo>
                  <a:lnTo>
                    <a:pt x="76" y="1656"/>
                  </a:lnTo>
                  <a:lnTo>
                    <a:pt x="113" y="1750"/>
                  </a:lnTo>
                  <a:lnTo>
                    <a:pt x="170" y="1863"/>
                  </a:lnTo>
                  <a:lnTo>
                    <a:pt x="245" y="1957"/>
                  </a:lnTo>
                  <a:lnTo>
                    <a:pt x="320" y="2051"/>
                  </a:lnTo>
                  <a:lnTo>
                    <a:pt x="414" y="2145"/>
                  </a:lnTo>
                  <a:lnTo>
                    <a:pt x="414" y="2145"/>
                  </a:lnTo>
                  <a:lnTo>
                    <a:pt x="584" y="2277"/>
                  </a:lnTo>
                  <a:lnTo>
                    <a:pt x="791" y="2371"/>
                  </a:lnTo>
                  <a:lnTo>
                    <a:pt x="998" y="2428"/>
                  </a:lnTo>
                  <a:lnTo>
                    <a:pt x="1223" y="2446"/>
                  </a:lnTo>
                  <a:lnTo>
                    <a:pt x="1223" y="2446"/>
                  </a:lnTo>
                  <a:lnTo>
                    <a:pt x="1355" y="2446"/>
                  </a:lnTo>
                  <a:lnTo>
                    <a:pt x="1468" y="2428"/>
                  </a:lnTo>
                  <a:lnTo>
                    <a:pt x="1600" y="2390"/>
                  </a:lnTo>
                  <a:lnTo>
                    <a:pt x="1713" y="2352"/>
                  </a:lnTo>
                  <a:lnTo>
                    <a:pt x="1825" y="2296"/>
                  </a:lnTo>
                  <a:lnTo>
                    <a:pt x="1938" y="2221"/>
                  </a:lnTo>
                  <a:lnTo>
                    <a:pt x="2051" y="2145"/>
                  </a:lnTo>
                  <a:lnTo>
                    <a:pt x="2145" y="2032"/>
                  </a:lnTo>
                  <a:lnTo>
                    <a:pt x="2145" y="2032"/>
                  </a:lnTo>
                  <a:lnTo>
                    <a:pt x="2221" y="1938"/>
                  </a:lnTo>
                  <a:lnTo>
                    <a:pt x="2277" y="1844"/>
                  </a:lnTo>
                  <a:lnTo>
                    <a:pt x="2333" y="1731"/>
                  </a:lnTo>
                  <a:lnTo>
                    <a:pt x="2390" y="1618"/>
                  </a:lnTo>
                  <a:lnTo>
                    <a:pt x="2409" y="1506"/>
                  </a:lnTo>
                  <a:lnTo>
                    <a:pt x="2446" y="1393"/>
                  </a:lnTo>
                  <a:lnTo>
                    <a:pt x="2446" y="1148"/>
                  </a:lnTo>
                  <a:lnTo>
                    <a:pt x="2409" y="922"/>
                  </a:lnTo>
                  <a:lnTo>
                    <a:pt x="2371" y="809"/>
                  </a:lnTo>
                  <a:lnTo>
                    <a:pt x="2333" y="697"/>
                  </a:lnTo>
                  <a:lnTo>
                    <a:pt x="2277" y="584"/>
                  </a:lnTo>
                  <a:lnTo>
                    <a:pt x="2202" y="490"/>
                  </a:lnTo>
                  <a:lnTo>
                    <a:pt x="2126" y="395"/>
                  </a:lnTo>
                  <a:lnTo>
                    <a:pt x="2032" y="301"/>
                  </a:lnTo>
                  <a:lnTo>
                    <a:pt x="2032" y="301"/>
                  </a:lnTo>
                  <a:lnTo>
                    <a:pt x="1844" y="170"/>
                  </a:lnTo>
                  <a:lnTo>
                    <a:pt x="1656" y="76"/>
                  </a:lnTo>
                  <a:lnTo>
                    <a:pt x="1430" y="19"/>
                  </a:lnTo>
                  <a:lnTo>
                    <a:pt x="1223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6" name="Google Shape;8466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extrusionOk="0">
                  <a:moveTo>
                    <a:pt x="1731" y="1"/>
                  </a:move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7" name="Google Shape;8467;p42"/>
            <p:cNvSpPr/>
            <p:nvPr/>
          </p:nvSpPr>
          <p:spPr>
            <a:xfrm>
              <a:off x="1952175" y="2568425"/>
              <a:ext cx="87050" cy="87525"/>
            </a:xfrm>
            <a:custGeom>
              <a:avLst/>
              <a:gdLst/>
              <a:ahLst/>
              <a:cxnLst/>
              <a:rect l="l" t="t" r="r" b="b"/>
              <a:pathLst>
                <a:path w="3482" h="3501" fill="none" extrusionOk="0">
                  <a:moveTo>
                    <a:pt x="1731" y="1"/>
                  </a:moveTo>
                  <a:lnTo>
                    <a:pt x="1731" y="1"/>
                  </a:lnTo>
                  <a:lnTo>
                    <a:pt x="1562" y="20"/>
                  </a:lnTo>
                  <a:lnTo>
                    <a:pt x="1374" y="38"/>
                  </a:lnTo>
                  <a:lnTo>
                    <a:pt x="1204" y="95"/>
                  </a:lnTo>
                  <a:lnTo>
                    <a:pt x="1035" y="151"/>
                  </a:lnTo>
                  <a:lnTo>
                    <a:pt x="866" y="245"/>
                  </a:lnTo>
                  <a:lnTo>
                    <a:pt x="715" y="339"/>
                  </a:lnTo>
                  <a:lnTo>
                    <a:pt x="565" y="452"/>
                  </a:lnTo>
                  <a:lnTo>
                    <a:pt x="433" y="603"/>
                  </a:lnTo>
                  <a:lnTo>
                    <a:pt x="433" y="603"/>
                  </a:lnTo>
                  <a:lnTo>
                    <a:pt x="320" y="735"/>
                  </a:lnTo>
                  <a:lnTo>
                    <a:pt x="226" y="885"/>
                  </a:lnTo>
                  <a:lnTo>
                    <a:pt x="151" y="1036"/>
                  </a:lnTo>
                  <a:lnTo>
                    <a:pt x="76" y="1205"/>
                  </a:lnTo>
                  <a:lnTo>
                    <a:pt x="38" y="1356"/>
                  </a:lnTo>
                  <a:lnTo>
                    <a:pt x="0" y="1525"/>
                  </a:lnTo>
                  <a:lnTo>
                    <a:pt x="0" y="1694"/>
                  </a:lnTo>
                  <a:lnTo>
                    <a:pt x="0" y="1864"/>
                  </a:lnTo>
                  <a:lnTo>
                    <a:pt x="19" y="2033"/>
                  </a:lnTo>
                  <a:lnTo>
                    <a:pt x="57" y="2183"/>
                  </a:lnTo>
                  <a:lnTo>
                    <a:pt x="94" y="2353"/>
                  </a:lnTo>
                  <a:lnTo>
                    <a:pt x="170" y="2503"/>
                  </a:lnTo>
                  <a:lnTo>
                    <a:pt x="245" y="2654"/>
                  </a:lnTo>
                  <a:lnTo>
                    <a:pt x="339" y="2804"/>
                  </a:lnTo>
                  <a:lnTo>
                    <a:pt x="452" y="2936"/>
                  </a:lnTo>
                  <a:lnTo>
                    <a:pt x="584" y="3068"/>
                  </a:lnTo>
                  <a:lnTo>
                    <a:pt x="584" y="3068"/>
                  </a:lnTo>
                  <a:lnTo>
                    <a:pt x="715" y="3162"/>
                  </a:lnTo>
                  <a:lnTo>
                    <a:pt x="847" y="3256"/>
                  </a:lnTo>
                  <a:lnTo>
                    <a:pt x="979" y="3331"/>
                  </a:lnTo>
                  <a:lnTo>
                    <a:pt x="1129" y="3388"/>
                  </a:lnTo>
                  <a:lnTo>
                    <a:pt x="1280" y="3444"/>
                  </a:lnTo>
                  <a:lnTo>
                    <a:pt x="1430" y="3482"/>
                  </a:lnTo>
                  <a:lnTo>
                    <a:pt x="1581" y="3500"/>
                  </a:lnTo>
                  <a:lnTo>
                    <a:pt x="1731" y="3500"/>
                  </a:lnTo>
                  <a:lnTo>
                    <a:pt x="1731" y="3500"/>
                  </a:lnTo>
                  <a:lnTo>
                    <a:pt x="1919" y="3500"/>
                  </a:lnTo>
                  <a:lnTo>
                    <a:pt x="2089" y="3463"/>
                  </a:lnTo>
                  <a:lnTo>
                    <a:pt x="2277" y="3425"/>
                  </a:lnTo>
                  <a:lnTo>
                    <a:pt x="2446" y="3350"/>
                  </a:lnTo>
                  <a:lnTo>
                    <a:pt x="2616" y="3275"/>
                  </a:lnTo>
                  <a:lnTo>
                    <a:pt x="2766" y="3162"/>
                  </a:lnTo>
                  <a:lnTo>
                    <a:pt x="2917" y="3049"/>
                  </a:lnTo>
                  <a:lnTo>
                    <a:pt x="3048" y="2917"/>
                  </a:lnTo>
                  <a:lnTo>
                    <a:pt x="3048" y="2917"/>
                  </a:lnTo>
                  <a:lnTo>
                    <a:pt x="3161" y="2767"/>
                  </a:lnTo>
                  <a:lnTo>
                    <a:pt x="3255" y="2616"/>
                  </a:lnTo>
                  <a:lnTo>
                    <a:pt x="3331" y="2466"/>
                  </a:lnTo>
                  <a:lnTo>
                    <a:pt x="3387" y="2315"/>
                  </a:lnTo>
                  <a:lnTo>
                    <a:pt x="3444" y="2146"/>
                  </a:lnTo>
                  <a:lnTo>
                    <a:pt x="3462" y="1976"/>
                  </a:lnTo>
                  <a:lnTo>
                    <a:pt x="3481" y="1807"/>
                  </a:lnTo>
                  <a:lnTo>
                    <a:pt x="3481" y="1657"/>
                  </a:lnTo>
                  <a:lnTo>
                    <a:pt x="3462" y="1487"/>
                  </a:lnTo>
                  <a:lnTo>
                    <a:pt x="3425" y="1318"/>
                  </a:lnTo>
                  <a:lnTo>
                    <a:pt x="3368" y="1149"/>
                  </a:lnTo>
                  <a:lnTo>
                    <a:pt x="3312" y="998"/>
                  </a:lnTo>
                  <a:lnTo>
                    <a:pt x="3237" y="847"/>
                  </a:lnTo>
                  <a:lnTo>
                    <a:pt x="3143" y="716"/>
                  </a:lnTo>
                  <a:lnTo>
                    <a:pt x="3030" y="565"/>
                  </a:lnTo>
                  <a:lnTo>
                    <a:pt x="2898" y="452"/>
                  </a:lnTo>
                  <a:lnTo>
                    <a:pt x="2898" y="452"/>
                  </a:lnTo>
                  <a:lnTo>
                    <a:pt x="2766" y="339"/>
                  </a:lnTo>
                  <a:lnTo>
                    <a:pt x="2634" y="264"/>
                  </a:lnTo>
                  <a:lnTo>
                    <a:pt x="2484" y="189"/>
                  </a:lnTo>
                  <a:lnTo>
                    <a:pt x="2352" y="114"/>
                  </a:lnTo>
                  <a:lnTo>
                    <a:pt x="2202" y="76"/>
                  </a:lnTo>
                  <a:lnTo>
                    <a:pt x="2051" y="38"/>
                  </a:lnTo>
                  <a:lnTo>
                    <a:pt x="1901" y="20"/>
                  </a:lnTo>
                  <a:lnTo>
                    <a:pt x="173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8" name="Google Shape;8468;p42"/>
            <p:cNvSpPr/>
            <p:nvPr/>
          </p:nvSpPr>
          <p:spPr>
            <a:xfrm>
              <a:off x="1768250" y="2753775"/>
              <a:ext cx="103500" cy="71975"/>
            </a:xfrm>
            <a:custGeom>
              <a:avLst/>
              <a:gdLst/>
              <a:ahLst/>
              <a:cxnLst/>
              <a:rect l="l" t="t" r="r" b="b"/>
              <a:pathLst>
                <a:path w="4140" h="2879" extrusionOk="0">
                  <a:moveTo>
                    <a:pt x="38" y="0"/>
                  </a:moveTo>
                  <a:lnTo>
                    <a:pt x="0" y="19"/>
                  </a:lnTo>
                  <a:lnTo>
                    <a:pt x="0" y="57"/>
                  </a:lnTo>
                  <a:lnTo>
                    <a:pt x="0" y="113"/>
                  </a:lnTo>
                  <a:lnTo>
                    <a:pt x="76" y="264"/>
                  </a:lnTo>
                  <a:lnTo>
                    <a:pt x="245" y="433"/>
                  </a:lnTo>
                  <a:lnTo>
                    <a:pt x="452" y="659"/>
                  </a:lnTo>
                  <a:lnTo>
                    <a:pt x="734" y="903"/>
                  </a:lnTo>
                  <a:lnTo>
                    <a:pt x="1073" y="1167"/>
                  </a:lnTo>
                  <a:lnTo>
                    <a:pt x="1449" y="1449"/>
                  </a:lnTo>
                  <a:lnTo>
                    <a:pt x="1844" y="1750"/>
                  </a:lnTo>
                  <a:lnTo>
                    <a:pt x="2221" y="1995"/>
                  </a:lnTo>
                  <a:lnTo>
                    <a:pt x="2559" y="2202"/>
                  </a:lnTo>
                  <a:lnTo>
                    <a:pt x="2898" y="2409"/>
                  </a:lnTo>
                  <a:lnTo>
                    <a:pt x="3199" y="2578"/>
                  </a:lnTo>
                  <a:lnTo>
                    <a:pt x="3481" y="2710"/>
                  </a:lnTo>
                  <a:lnTo>
                    <a:pt x="3707" y="2804"/>
                  </a:lnTo>
                  <a:lnTo>
                    <a:pt x="3895" y="2860"/>
                  </a:lnTo>
                  <a:lnTo>
                    <a:pt x="4027" y="2879"/>
                  </a:lnTo>
                  <a:lnTo>
                    <a:pt x="4083" y="2879"/>
                  </a:lnTo>
                  <a:lnTo>
                    <a:pt x="4121" y="2860"/>
                  </a:lnTo>
                  <a:lnTo>
                    <a:pt x="4140" y="2804"/>
                  </a:lnTo>
                  <a:lnTo>
                    <a:pt x="4121" y="2766"/>
                  </a:lnTo>
                  <a:lnTo>
                    <a:pt x="4046" y="2616"/>
                  </a:lnTo>
                  <a:lnTo>
                    <a:pt x="3895" y="2446"/>
                  </a:lnTo>
                  <a:lnTo>
                    <a:pt x="3669" y="2220"/>
                  </a:lnTo>
                  <a:lnTo>
                    <a:pt x="3387" y="1976"/>
                  </a:lnTo>
                  <a:lnTo>
                    <a:pt x="3067" y="1712"/>
                  </a:lnTo>
                  <a:lnTo>
                    <a:pt x="2691" y="1430"/>
                  </a:lnTo>
                  <a:lnTo>
                    <a:pt x="2277" y="1129"/>
                  </a:lnTo>
                  <a:lnTo>
                    <a:pt x="1901" y="884"/>
                  </a:lnTo>
                  <a:lnTo>
                    <a:pt x="1562" y="678"/>
                  </a:lnTo>
                  <a:lnTo>
                    <a:pt x="1223" y="471"/>
                  </a:lnTo>
                  <a:lnTo>
                    <a:pt x="922" y="301"/>
                  </a:lnTo>
                  <a:lnTo>
                    <a:pt x="659" y="169"/>
                  </a:lnTo>
                  <a:lnTo>
                    <a:pt x="414" y="75"/>
                  </a:lnTo>
                  <a:lnTo>
                    <a:pt x="226" y="19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69" name="Google Shape;8469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F3EDF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0" name="Google Shape;8470;p42"/>
            <p:cNvSpPr/>
            <p:nvPr/>
          </p:nvSpPr>
          <p:spPr>
            <a:xfrm>
              <a:off x="1721200" y="2801275"/>
              <a:ext cx="16025" cy="23075"/>
            </a:xfrm>
            <a:custGeom>
              <a:avLst/>
              <a:gdLst/>
              <a:ahLst/>
              <a:cxnLst/>
              <a:rect l="l" t="t" r="r" b="b"/>
              <a:pathLst>
                <a:path w="641" h="923" fill="none" extrusionOk="0">
                  <a:moveTo>
                    <a:pt x="641" y="1"/>
                  </a:moveTo>
                  <a:lnTo>
                    <a:pt x="1" y="922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641" y="1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1" name="Google Shape;8471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extrusionOk="0">
                  <a:moveTo>
                    <a:pt x="641" y="1"/>
                  </a:move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2" name="Google Shape;8472;p42"/>
            <p:cNvSpPr/>
            <p:nvPr/>
          </p:nvSpPr>
          <p:spPr>
            <a:xfrm>
              <a:off x="1721200" y="2801275"/>
              <a:ext cx="117150" cy="78100"/>
            </a:xfrm>
            <a:custGeom>
              <a:avLst/>
              <a:gdLst/>
              <a:ahLst/>
              <a:cxnLst/>
              <a:rect l="l" t="t" r="r" b="b"/>
              <a:pathLst>
                <a:path w="4686" h="3124" fill="none" extrusionOk="0">
                  <a:moveTo>
                    <a:pt x="641" y="1"/>
                  </a:moveTo>
                  <a:lnTo>
                    <a:pt x="641" y="1"/>
                  </a:lnTo>
                  <a:lnTo>
                    <a:pt x="641" y="1"/>
                  </a:lnTo>
                  <a:lnTo>
                    <a:pt x="1" y="922"/>
                  </a:lnTo>
                  <a:lnTo>
                    <a:pt x="1" y="922"/>
                  </a:lnTo>
                  <a:lnTo>
                    <a:pt x="509" y="1280"/>
                  </a:lnTo>
                  <a:lnTo>
                    <a:pt x="1055" y="1637"/>
                  </a:lnTo>
                  <a:lnTo>
                    <a:pt x="1732" y="2033"/>
                  </a:lnTo>
                  <a:lnTo>
                    <a:pt x="2466" y="2428"/>
                  </a:lnTo>
                  <a:lnTo>
                    <a:pt x="2842" y="2616"/>
                  </a:lnTo>
                  <a:lnTo>
                    <a:pt x="3199" y="2785"/>
                  </a:lnTo>
                  <a:lnTo>
                    <a:pt x="3557" y="2936"/>
                  </a:lnTo>
                  <a:lnTo>
                    <a:pt x="3896" y="3030"/>
                  </a:lnTo>
                  <a:lnTo>
                    <a:pt x="4197" y="3105"/>
                  </a:lnTo>
                  <a:lnTo>
                    <a:pt x="4347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479" y="3124"/>
                  </a:lnTo>
                  <a:lnTo>
                    <a:pt x="4686" y="2823"/>
                  </a:lnTo>
                  <a:lnTo>
                    <a:pt x="4686" y="2823"/>
                  </a:lnTo>
                  <a:lnTo>
                    <a:pt x="4328" y="2635"/>
                  </a:lnTo>
                  <a:lnTo>
                    <a:pt x="3914" y="2409"/>
                  </a:lnTo>
                  <a:lnTo>
                    <a:pt x="3369" y="2089"/>
                  </a:lnTo>
                  <a:lnTo>
                    <a:pt x="2748" y="1694"/>
                  </a:lnTo>
                  <a:lnTo>
                    <a:pt x="2071" y="1205"/>
                  </a:lnTo>
                  <a:lnTo>
                    <a:pt x="1713" y="941"/>
                  </a:lnTo>
                  <a:lnTo>
                    <a:pt x="1356" y="640"/>
                  </a:lnTo>
                  <a:lnTo>
                    <a:pt x="998" y="320"/>
                  </a:lnTo>
                  <a:lnTo>
                    <a:pt x="641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3" name="Google Shape;8473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extrusionOk="0">
                  <a:moveTo>
                    <a:pt x="2822" y="1"/>
                  </a:moveTo>
                  <a:lnTo>
                    <a:pt x="2728" y="20"/>
                  </a:lnTo>
                  <a:lnTo>
                    <a:pt x="2709" y="39"/>
                  </a:lnTo>
                  <a:lnTo>
                    <a:pt x="2314" y="377"/>
                  </a:lnTo>
                  <a:lnTo>
                    <a:pt x="1938" y="754"/>
                  </a:lnTo>
                  <a:lnTo>
                    <a:pt x="1581" y="1149"/>
                  </a:lnTo>
                  <a:lnTo>
                    <a:pt x="1261" y="1600"/>
                  </a:lnTo>
                  <a:lnTo>
                    <a:pt x="1054" y="1901"/>
                  </a:lnTo>
                  <a:lnTo>
                    <a:pt x="866" y="2221"/>
                  </a:lnTo>
                  <a:lnTo>
                    <a:pt x="715" y="2541"/>
                  </a:lnTo>
                  <a:lnTo>
                    <a:pt x="565" y="2880"/>
                  </a:lnTo>
                  <a:lnTo>
                    <a:pt x="433" y="3200"/>
                  </a:lnTo>
                  <a:lnTo>
                    <a:pt x="320" y="3538"/>
                  </a:lnTo>
                  <a:lnTo>
                    <a:pt x="226" y="3877"/>
                  </a:lnTo>
                  <a:lnTo>
                    <a:pt x="132" y="4234"/>
                  </a:lnTo>
                  <a:lnTo>
                    <a:pt x="75" y="4573"/>
                  </a:lnTo>
                  <a:lnTo>
                    <a:pt x="38" y="4912"/>
                  </a:lnTo>
                  <a:lnTo>
                    <a:pt x="0" y="5269"/>
                  </a:lnTo>
                  <a:lnTo>
                    <a:pt x="0" y="5608"/>
                  </a:lnTo>
                  <a:lnTo>
                    <a:pt x="0" y="5965"/>
                  </a:lnTo>
                  <a:lnTo>
                    <a:pt x="19" y="6304"/>
                  </a:lnTo>
                  <a:lnTo>
                    <a:pt x="56" y="6643"/>
                  </a:lnTo>
                  <a:lnTo>
                    <a:pt x="113" y="7000"/>
                  </a:lnTo>
                  <a:lnTo>
                    <a:pt x="188" y="7339"/>
                  </a:lnTo>
                  <a:lnTo>
                    <a:pt x="282" y="7659"/>
                  </a:lnTo>
                  <a:lnTo>
                    <a:pt x="376" y="7998"/>
                  </a:lnTo>
                  <a:lnTo>
                    <a:pt x="508" y="8317"/>
                  </a:lnTo>
                  <a:lnTo>
                    <a:pt x="640" y="8637"/>
                  </a:lnTo>
                  <a:lnTo>
                    <a:pt x="790" y="8957"/>
                  </a:lnTo>
                  <a:lnTo>
                    <a:pt x="960" y="9258"/>
                  </a:lnTo>
                  <a:lnTo>
                    <a:pt x="1129" y="9559"/>
                  </a:lnTo>
                  <a:lnTo>
                    <a:pt x="1336" y="9860"/>
                  </a:lnTo>
                  <a:lnTo>
                    <a:pt x="1543" y="10143"/>
                  </a:lnTo>
                  <a:lnTo>
                    <a:pt x="1769" y="10406"/>
                  </a:lnTo>
                  <a:lnTo>
                    <a:pt x="2013" y="10669"/>
                  </a:lnTo>
                  <a:lnTo>
                    <a:pt x="2277" y="10933"/>
                  </a:lnTo>
                  <a:lnTo>
                    <a:pt x="2540" y="11177"/>
                  </a:lnTo>
                  <a:lnTo>
                    <a:pt x="2822" y="11403"/>
                  </a:lnTo>
                  <a:lnTo>
                    <a:pt x="3123" y="11610"/>
                  </a:lnTo>
                  <a:lnTo>
                    <a:pt x="3443" y="11817"/>
                  </a:lnTo>
                  <a:lnTo>
                    <a:pt x="3763" y="12005"/>
                  </a:lnTo>
                  <a:lnTo>
                    <a:pt x="4083" y="12175"/>
                  </a:lnTo>
                  <a:lnTo>
                    <a:pt x="4403" y="12325"/>
                  </a:lnTo>
                  <a:lnTo>
                    <a:pt x="4742" y="12457"/>
                  </a:lnTo>
                  <a:lnTo>
                    <a:pt x="5080" y="12570"/>
                  </a:lnTo>
                  <a:lnTo>
                    <a:pt x="5419" y="12664"/>
                  </a:lnTo>
                  <a:lnTo>
                    <a:pt x="5758" y="12739"/>
                  </a:lnTo>
                  <a:lnTo>
                    <a:pt x="6115" y="12796"/>
                  </a:lnTo>
                  <a:lnTo>
                    <a:pt x="6454" y="12852"/>
                  </a:lnTo>
                  <a:lnTo>
                    <a:pt x="6811" y="12871"/>
                  </a:lnTo>
                  <a:lnTo>
                    <a:pt x="7150" y="12890"/>
                  </a:lnTo>
                  <a:lnTo>
                    <a:pt x="7489" y="12871"/>
                  </a:lnTo>
                  <a:lnTo>
                    <a:pt x="7846" y="12852"/>
                  </a:lnTo>
                  <a:lnTo>
                    <a:pt x="8185" y="12814"/>
                  </a:lnTo>
                  <a:lnTo>
                    <a:pt x="8524" y="12758"/>
                  </a:lnTo>
                  <a:lnTo>
                    <a:pt x="8862" y="12683"/>
                  </a:lnTo>
                  <a:lnTo>
                    <a:pt x="9201" y="12607"/>
                  </a:lnTo>
                  <a:lnTo>
                    <a:pt x="9540" y="12495"/>
                  </a:lnTo>
                  <a:lnTo>
                    <a:pt x="9859" y="12382"/>
                  </a:lnTo>
                  <a:lnTo>
                    <a:pt x="10179" y="12250"/>
                  </a:lnTo>
                  <a:lnTo>
                    <a:pt x="10499" y="12099"/>
                  </a:lnTo>
                  <a:lnTo>
                    <a:pt x="10800" y="11930"/>
                  </a:lnTo>
                  <a:lnTo>
                    <a:pt x="11101" y="11742"/>
                  </a:lnTo>
                  <a:lnTo>
                    <a:pt x="11383" y="11554"/>
                  </a:lnTo>
                  <a:lnTo>
                    <a:pt x="11666" y="11328"/>
                  </a:lnTo>
                  <a:lnTo>
                    <a:pt x="11948" y="11102"/>
                  </a:lnTo>
                  <a:lnTo>
                    <a:pt x="12211" y="10858"/>
                  </a:lnTo>
                  <a:lnTo>
                    <a:pt x="12475" y="10613"/>
                  </a:lnTo>
                  <a:lnTo>
                    <a:pt x="12701" y="10331"/>
                  </a:lnTo>
                  <a:lnTo>
                    <a:pt x="12945" y="10048"/>
                  </a:lnTo>
                  <a:lnTo>
                    <a:pt x="13152" y="9747"/>
                  </a:lnTo>
                  <a:lnTo>
                    <a:pt x="13434" y="9296"/>
                  </a:lnTo>
                  <a:lnTo>
                    <a:pt x="13679" y="8844"/>
                  </a:lnTo>
                  <a:lnTo>
                    <a:pt x="13905" y="8374"/>
                  </a:lnTo>
                  <a:lnTo>
                    <a:pt x="14074" y="7885"/>
                  </a:lnTo>
                  <a:lnTo>
                    <a:pt x="14093" y="7847"/>
                  </a:lnTo>
                  <a:lnTo>
                    <a:pt x="14093" y="7809"/>
                  </a:lnTo>
                  <a:lnTo>
                    <a:pt x="14093" y="7753"/>
                  </a:lnTo>
                  <a:lnTo>
                    <a:pt x="14036" y="7659"/>
                  </a:lnTo>
                  <a:lnTo>
                    <a:pt x="13961" y="7546"/>
                  </a:lnTo>
                  <a:lnTo>
                    <a:pt x="13679" y="7245"/>
                  </a:lnTo>
                  <a:lnTo>
                    <a:pt x="13265" y="6869"/>
                  </a:lnTo>
                  <a:lnTo>
                    <a:pt x="12738" y="6417"/>
                  </a:lnTo>
                  <a:lnTo>
                    <a:pt x="12098" y="5890"/>
                  </a:lnTo>
                  <a:lnTo>
                    <a:pt x="11365" y="5326"/>
                  </a:lnTo>
                  <a:lnTo>
                    <a:pt x="10556" y="4724"/>
                  </a:lnTo>
                  <a:lnTo>
                    <a:pt x="9671" y="4084"/>
                  </a:lnTo>
                  <a:lnTo>
                    <a:pt x="8730" y="3444"/>
                  </a:lnTo>
                  <a:lnTo>
                    <a:pt x="7489" y="2597"/>
                  </a:lnTo>
                  <a:lnTo>
                    <a:pt x="7357" y="2522"/>
                  </a:lnTo>
                  <a:lnTo>
                    <a:pt x="7225" y="2428"/>
                  </a:lnTo>
                  <a:lnTo>
                    <a:pt x="7094" y="2334"/>
                  </a:lnTo>
                  <a:lnTo>
                    <a:pt x="6830" y="2165"/>
                  </a:lnTo>
                  <a:lnTo>
                    <a:pt x="5833" y="1544"/>
                  </a:lnTo>
                  <a:lnTo>
                    <a:pt x="5588" y="1393"/>
                  </a:lnTo>
                  <a:lnTo>
                    <a:pt x="5250" y="1205"/>
                  </a:lnTo>
                  <a:lnTo>
                    <a:pt x="4422" y="716"/>
                  </a:lnTo>
                  <a:lnTo>
                    <a:pt x="3744" y="358"/>
                  </a:lnTo>
                  <a:lnTo>
                    <a:pt x="3707" y="340"/>
                  </a:lnTo>
                  <a:lnTo>
                    <a:pt x="3556" y="264"/>
                  </a:lnTo>
                  <a:lnTo>
                    <a:pt x="3481" y="246"/>
                  </a:lnTo>
                  <a:lnTo>
                    <a:pt x="3387" y="189"/>
                  </a:lnTo>
                  <a:lnTo>
                    <a:pt x="3349" y="170"/>
                  </a:lnTo>
                  <a:lnTo>
                    <a:pt x="3123" y="95"/>
                  </a:lnTo>
                  <a:lnTo>
                    <a:pt x="2954" y="39"/>
                  </a:lnTo>
                  <a:lnTo>
                    <a:pt x="2822" y="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4" name="Google Shape;8474;p42"/>
            <p:cNvSpPr/>
            <p:nvPr/>
          </p:nvSpPr>
          <p:spPr>
            <a:xfrm>
              <a:off x="1419700" y="2968725"/>
              <a:ext cx="352325" cy="322250"/>
            </a:xfrm>
            <a:custGeom>
              <a:avLst/>
              <a:gdLst/>
              <a:ahLst/>
              <a:cxnLst/>
              <a:rect l="l" t="t" r="r" b="b"/>
              <a:pathLst>
                <a:path w="14093" h="12890" fill="none" extrusionOk="0">
                  <a:moveTo>
                    <a:pt x="13152" y="9747"/>
                  </a:moveTo>
                  <a:lnTo>
                    <a:pt x="13152" y="9747"/>
                  </a:lnTo>
                  <a:lnTo>
                    <a:pt x="12945" y="10048"/>
                  </a:lnTo>
                  <a:lnTo>
                    <a:pt x="12701" y="10331"/>
                  </a:lnTo>
                  <a:lnTo>
                    <a:pt x="12475" y="10613"/>
                  </a:lnTo>
                  <a:lnTo>
                    <a:pt x="12211" y="10858"/>
                  </a:lnTo>
                  <a:lnTo>
                    <a:pt x="11948" y="11102"/>
                  </a:lnTo>
                  <a:lnTo>
                    <a:pt x="11666" y="11328"/>
                  </a:lnTo>
                  <a:lnTo>
                    <a:pt x="11383" y="11554"/>
                  </a:lnTo>
                  <a:lnTo>
                    <a:pt x="11101" y="11742"/>
                  </a:lnTo>
                  <a:lnTo>
                    <a:pt x="10800" y="11930"/>
                  </a:lnTo>
                  <a:lnTo>
                    <a:pt x="10499" y="12099"/>
                  </a:lnTo>
                  <a:lnTo>
                    <a:pt x="10179" y="12250"/>
                  </a:lnTo>
                  <a:lnTo>
                    <a:pt x="9859" y="12382"/>
                  </a:lnTo>
                  <a:lnTo>
                    <a:pt x="9540" y="12495"/>
                  </a:lnTo>
                  <a:lnTo>
                    <a:pt x="9201" y="12607"/>
                  </a:lnTo>
                  <a:lnTo>
                    <a:pt x="8862" y="12683"/>
                  </a:lnTo>
                  <a:lnTo>
                    <a:pt x="8524" y="12758"/>
                  </a:lnTo>
                  <a:lnTo>
                    <a:pt x="8185" y="12814"/>
                  </a:lnTo>
                  <a:lnTo>
                    <a:pt x="7846" y="12852"/>
                  </a:lnTo>
                  <a:lnTo>
                    <a:pt x="7489" y="12871"/>
                  </a:lnTo>
                  <a:lnTo>
                    <a:pt x="7150" y="12890"/>
                  </a:lnTo>
                  <a:lnTo>
                    <a:pt x="6811" y="12871"/>
                  </a:lnTo>
                  <a:lnTo>
                    <a:pt x="6454" y="12852"/>
                  </a:lnTo>
                  <a:lnTo>
                    <a:pt x="6115" y="12796"/>
                  </a:lnTo>
                  <a:lnTo>
                    <a:pt x="5758" y="12739"/>
                  </a:lnTo>
                  <a:lnTo>
                    <a:pt x="5419" y="12664"/>
                  </a:lnTo>
                  <a:lnTo>
                    <a:pt x="5080" y="12570"/>
                  </a:lnTo>
                  <a:lnTo>
                    <a:pt x="4742" y="12457"/>
                  </a:lnTo>
                  <a:lnTo>
                    <a:pt x="4403" y="12325"/>
                  </a:lnTo>
                  <a:lnTo>
                    <a:pt x="4083" y="12175"/>
                  </a:lnTo>
                  <a:lnTo>
                    <a:pt x="3763" y="12005"/>
                  </a:lnTo>
                  <a:lnTo>
                    <a:pt x="3443" y="11817"/>
                  </a:lnTo>
                  <a:lnTo>
                    <a:pt x="3123" y="11610"/>
                  </a:lnTo>
                  <a:lnTo>
                    <a:pt x="3123" y="11610"/>
                  </a:lnTo>
                  <a:lnTo>
                    <a:pt x="2822" y="11403"/>
                  </a:lnTo>
                  <a:lnTo>
                    <a:pt x="2540" y="11177"/>
                  </a:lnTo>
                  <a:lnTo>
                    <a:pt x="2277" y="10933"/>
                  </a:lnTo>
                  <a:lnTo>
                    <a:pt x="2013" y="10669"/>
                  </a:lnTo>
                  <a:lnTo>
                    <a:pt x="1769" y="10406"/>
                  </a:lnTo>
                  <a:lnTo>
                    <a:pt x="1543" y="10143"/>
                  </a:lnTo>
                  <a:lnTo>
                    <a:pt x="1336" y="9860"/>
                  </a:lnTo>
                  <a:lnTo>
                    <a:pt x="1129" y="9559"/>
                  </a:lnTo>
                  <a:lnTo>
                    <a:pt x="960" y="9258"/>
                  </a:lnTo>
                  <a:lnTo>
                    <a:pt x="790" y="8957"/>
                  </a:lnTo>
                  <a:lnTo>
                    <a:pt x="640" y="8637"/>
                  </a:lnTo>
                  <a:lnTo>
                    <a:pt x="508" y="8317"/>
                  </a:lnTo>
                  <a:lnTo>
                    <a:pt x="376" y="7998"/>
                  </a:lnTo>
                  <a:lnTo>
                    <a:pt x="282" y="7659"/>
                  </a:lnTo>
                  <a:lnTo>
                    <a:pt x="188" y="7339"/>
                  </a:lnTo>
                  <a:lnTo>
                    <a:pt x="113" y="7000"/>
                  </a:lnTo>
                  <a:lnTo>
                    <a:pt x="56" y="6643"/>
                  </a:lnTo>
                  <a:lnTo>
                    <a:pt x="19" y="6304"/>
                  </a:lnTo>
                  <a:lnTo>
                    <a:pt x="0" y="5965"/>
                  </a:lnTo>
                  <a:lnTo>
                    <a:pt x="0" y="5608"/>
                  </a:lnTo>
                  <a:lnTo>
                    <a:pt x="0" y="5269"/>
                  </a:lnTo>
                  <a:lnTo>
                    <a:pt x="38" y="4912"/>
                  </a:lnTo>
                  <a:lnTo>
                    <a:pt x="75" y="4573"/>
                  </a:lnTo>
                  <a:lnTo>
                    <a:pt x="132" y="4234"/>
                  </a:lnTo>
                  <a:lnTo>
                    <a:pt x="226" y="3877"/>
                  </a:lnTo>
                  <a:lnTo>
                    <a:pt x="320" y="3538"/>
                  </a:lnTo>
                  <a:lnTo>
                    <a:pt x="433" y="3200"/>
                  </a:lnTo>
                  <a:lnTo>
                    <a:pt x="565" y="2880"/>
                  </a:lnTo>
                  <a:lnTo>
                    <a:pt x="715" y="2541"/>
                  </a:lnTo>
                  <a:lnTo>
                    <a:pt x="866" y="2221"/>
                  </a:lnTo>
                  <a:lnTo>
                    <a:pt x="1054" y="1901"/>
                  </a:lnTo>
                  <a:lnTo>
                    <a:pt x="1261" y="1600"/>
                  </a:lnTo>
                  <a:lnTo>
                    <a:pt x="1261" y="1600"/>
                  </a:lnTo>
                  <a:lnTo>
                    <a:pt x="1581" y="1149"/>
                  </a:lnTo>
                  <a:lnTo>
                    <a:pt x="1938" y="754"/>
                  </a:lnTo>
                  <a:lnTo>
                    <a:pt x="2314" y="377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09" y="39"/>
                  </a:lnTo>
                  <a:lnTo>
                    <a:pt x="2728" y="20"/>
                  </a:lnTo>
                  <a:lnTo>
                    <a:pt x="2728" y="20"/>
                  </a:lnTo>
                  <a:lnTo>
                    <a:pt x="2822" y="1"/>
                  </a:lnTo>
                  <a:lnTo>
                    <a:pt x="2954" y="39"/>
                  </a:lnTo>
                  <a:lnTo>
                    <a:pt x="3123" y="95"/>
                  </a:lnTo>
                  <a:lnTo>
                    <a:pt x="3349" y="170"/>
                  </a:lnTo>
                  <a:lnTo>
                    <a:pt x="3349" y="170"/>
                  </a:lnTo>
                  <a:lnTo>
                    <a:pt x="3387" y="189"/>
                  </a:lnTo>
                  <a:lnTo>
                    <a:pt x="3387" y="189"/>
                  </a:lnTo>
                  <a:lnTo>
                    <a:pt x="3481" y="246"/>
                  </a:lnTo>
                  <a:lnTo>
                    <a:pt x="3481" y="246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556" y="264"/>
                  </a:lnTo>
                  <a:lnTo>
                    <a:pt x="3707" y="340"/>
                  </a:lnTo>
                  <a:lnTo>
                    <a:pt x="3707" y="340"/>
                  </a:lnTo>
                  <a:lnTo>
                    <a:pt x="3744" y="358"/>
                  </a:lnTo>
                  <a:lnTo>
                    <a:pt x="3744" y="358"/>
                  </a:lnTo>
                  <a:lnTo>
                    <a:pt x="4422" y="716"/>
                  </a:lnTo>
                  <a:lnTo>
                    <a:pt x="5250" y="1205"/>
                  </a:lnTo>
                  <a:lnTo>
                    <a:pt x="5250" y="1205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588" y="1393"/>
                  </a:lnTo>
                  <a:lnTo>
                    <a:pt x="5833" y="1544"/>
                  </a:lnTo>
                  <a:lnTo>
                    <a:pt x="5833" y="1544"/>
                  </a:lnTo>
                  <a:lnTo>
                    <a:pt x="6830" y="2165"/>
                  </a:lnTo>
                  <a:lnTo>
                    <a:pt x="6830" y="2165"/>
                  </a:lnTo>
                  <a:lnTo>
                    <a:pt x="7094" y="2334"/>
                  </a:lnTo>
                  <a:lnTo>
                    <a:pt x="7094" y="2334"/>
                  </a:lnTo>
                  <a:lnTo>
                    <a:pt x="7225" y="2428"/>
                  </a:lnTo>
                  <a:lnTo>
                    <a:pt x="7225" y="2428"/>
                  </a:lnTo>
                  <a:lnTo>
                    <a:pt x="7357" y="2522"/>
                  </a:lnTo>
                  <a:lnTo>
                    <a:pt x="7357" y="2522"/>
                  </a:lnTo>
                  <a:lnTo>
                    <a:pt x="7489" y="2597"/>
                  </a:lnTo>
                  <a:lnTo>
                    <a:pt x="7489" y="2597"/>
                  </a:lnTo>
                  <a:lnTo>
                    <a:pt x="8730" y="3444"/>
                  </a:lnTo>
                  <a:lnTo>
                    <a:pt x="8730" y="3444"/>
                  </a:lnTo>
                  <a:lnTo>
                    <a:pt x="9671" y="4084"/>
                  </a:lnTo>
                  <a:lnTo>
                    <a:pt x="9671" y="4084"/>
                  </a:lnTo>
                  <a:lnTo>
                    <a:pt x="10556" y="4724"/>
                  </a:lnTo>
                  <a:lnTo>
                    <a:pt x="11365" y="5326"/>
                  </a:lnTo>
                  <a:lnTo>
                    <a:pt x="12098" y="5890"/>
                  </a:lnTo>
                  <a:lnTo>
                    <a:pt x="12738" y="6417"/>
                  </a:lnTo>
                  <a:lnTo>
                    <a:pt x="13265" y="6869"/>
                  </a:lnTo>
                  <a:lnTo>
                    <a:pt x="13679" y="7245"/>
                  </a:lnTo>
                  <a:lnTo>
                    <a:pt x="13961" y="7546"/>
                  </a:lnTo>
                  <a:lnTo>
                    <a:pt x="14036" y="7659"/>
                  </a:lnTo>
                  <a:lnTo>
                    <a:pt x="14093" y="7753"/>
                  </a:lnTo>
                  <a:lnTo>
                    <a:pt x="14093" y="7753"/>
                  </a:lnTo>
                  <a:lnTo>
                    <a:pt x="14093" y="7809"/>
                  </a:lnTo>
                  <a:lnTo>
                    <a:pt x="14093" y="7809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93" y="7847"/>
                  </a:lnTo>
                  <a:lnTo>
                    <a:pt x="14074" y="7885"/>
                  </a:lnTo>
                  <a:lnTo>
                    <a:pt x="14074" y="7885"/>
                  </a:lnTo>
                  <a:lnTo>
                    <a:pt x="13905" y="8374"/>
                  </a:lnTo>
                  <a:lnTo>
                    <a:pt x="13679" y="8844"/>
                  </a:lnTo>
                  <a:lnTo>
                    <a:pt x="13434" y="9296"/>
                  </a:lnTo>
                  <a:lnTo>
                    <a:pt x="13152" y="9747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5" name="Google Shape;8475;p42"/>
            <p:cNvSpPr/>
            <p:nvPr/>
          </p:nvSpPr>
          <p:spPr>
            <a:xfrm>
              <a:off x="1444150" y="3083050"/>
              <a:ext cx="69175" cy="69175"/>
            </a:xfrm>
            <a:custGeom>
              <a:avLst/>
              <a:gdLst/>
              <a:ahLst/>
              <a:cxnLst/>
              <a:rect l="l" t="t" r="r" b="b"/>
              <a:pathLst>
                <a:path w="2767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38"/>
                  </a:lnTo>
                  <a:lnTo>
                    <a:pt x="904" y="94"/>
                  </a:lnTo>
                  <a:lnTo>
                    <a:pt x="791" y="132"/>
                  </a:lnTo>
                  <a:lnTo>
                    <a:pt x="659" y="207"/>
                  </a:lnTo>
                  <a:lnTo>
                    <a:pt x="546" y="282"/>
                  </a:lnTo>
                  <a:lnTo>
                    <a:pt x="452" y="376"/>
                  </a:lnTo>
                  <a:lnTo>
                    <a:pt x="339" y="471"/>
                  </a:lnTo>
                  <a:lnTo>
                    <a:pt x="264" y="583"/>
                  </a:lnTo>
                  <a:lnTo>
                    <a:pt x="189" y="696"/>
                  </a:lnTo>
                  <a:lnTo>
                    <a:pt x="113" y="809"/>
                  </a:lnTo>
                  <a:lnTo>
                    <a:pt x="76" y="941"/>
                  </a:lnTo>
                  <a:lnTo>
                    <a:pt x="38" y="1073"/>
                  </a:lnTo>
                  <a:lnTo>
                    <a:pt x="19" y="1204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599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7"/>
                  </a:lnTo>
                  <a:lnTo>
                    <a:pt x="283" y="2220"/>
                  </a:lnTo>
                  <a:lnTo>
                    <a:pt x="358" y="2314"/>
                  </a:lnTo>
                  <a:lnTo>
                    <a:pt x="471" y="2427"/>
                  </a:lnTo>
                  <a:lnTo>
                    <a:pt x="584" y="2503"/>
                  </a:lnTo>
                  <a:lnTo>
                    <a:pt x="697" y="2578"/>
                  </a:lnTo>
                  <a:lnTo>
                    <a:pt x="810" y="2653"/>
                  </a:lnTo>
                  <a:lnTo>
                    <a:pt x="941" y="2691"/>
                  </a:lnTo>
                  <a:lnTo>
                    <a:pt x="1073" y="2728"/>
                  </a:lnTo>
                  <a:lnTo>
                    <a:pt x="1205" y="2747"/>
                  </a:lnTo>
                  <a:lnTo>
                    <a:pt x="133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31" y="2728"/>
                  </a:lnTo>
                  <a:lnTo>
                    <a:pt x="1844" y="2691"/>
                  </a:lnTo>
                  <a:lnTo>
                    <a:pt x="1976" y="2634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5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66" y="1430"/>
                  </a:lnTo>
                  <a:lnTo>
                    <a:pt x="2766" y="1298"/>
                  </a:lnTo>
                  <a:lnTo>
                    <a:pt x="2748" y="1167"/>
                  </a:lnTo>
                  <a:lnTo>
                    <a:pt x="2710" y="1035"/>
                  </a:lnTo>
                  <a:lnTo>
                    <a:pt x="2672" y="903"/>
                  </a:lnTo>
                  <a:lnTo>
                    <a:pt x="2635" y="790"/>
                  </a:lnTo>
                  <a:lnTo>
                    <a:pt x="2559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8"/>
                  </a:lnTo>
                  <a:lnTo>
                    <a:pt x="1938" y="132"/>
                  </a:lnTo>
                  <a:lnTo>
                    <a:pt x="1826" y="75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6" name="Google Shape;8476;p42"/>
            <p:cNvSpPr/>
            <p:nvPr/>
          </p:nvSpPr>
          <p:spPr>
            <a:xfrm>
              <a:off x="1532575" y="3207225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80" y="0"/>
                  </a:moveTo>
                  <a:lnTo>
                    <a:pt x="1149" y="19"/>
                  </a:lnTo>
                  <a:lnTo>
                    <a:pt x="1036" y="38"/>
                  </a:lnTo>
                  <a:lnTo>
                    <a:pt x="904" y="95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4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4" y="810"/>
                  </a:lnTo>
                  <a:lnTo>
                    <a:pt x="57" y="941"/>
                  </a:lnTo>
                  <a:lnTo>
                    <a:pt x="20" y="1073"/>
                  </a:lnTo>
                  <a:lnTo>
                    <a:pt x="1" y="1205"/>
                  </a:lnTo>
                  <a:lnTo>
                    <a:pt x="1" y="1336"/>
                  </a:lnTo>
                  <a:lnTo>
                    <a:pt x="1" y="1468"/>
                  </a:lnTo>
                  <a:lnTo>
                    <a:pt x="1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10" y="2635"/>
                  </a:lnTo>
                  <a:lnTo>
                    <a:pt x="942" y="2691"/>
                  </a:lnTo>
                  <a:lnTo>
                    <a:pt x="1054" y="2729"/>
                  </a:lnTo>
                  <a:lnTo>
                    <a:pt x="1186" y="2748"/>
                  </a:lnTo>
                  <a:lnTo>
                    <a:pt x="1318" y="2766"/>
                  </a:lnTo>
                  <a:lnTo>
                    <a:pt x="1450" y="2766"/>
                  </a:lnTo>
                  <a:lnTo>
                    <a:pt x="1581" y="2748"/>
                  </a:lnTo>
                  <a:lnTo>
                    <a:pt x="1713" y="2729"/>
                  </a:lnTo>
                  <a:lnTo>
                    <a:pt x="1845" y="2672"/>
                  </a:lnTo>
                  <a:lnTo>
                    <a:pt x="1976" y="2635"/>
                  </a:lnTo>
                  <a:lnTo>
                    <a:pt x="2089" y="2559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9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8" y="1562"/>
                  </a:lnTo>
                  <a:lnTo>
                    <a:pt x="2748" y="1430"/>
                  </a:lnTo>
                  <a:lnTo>
                    <a:pt x="2748" y="1299"/>
                  </a:lnTo>
                  <a:lnTo>
                    <a:pt x="2729" y="1167"/>
                  </a:lnTo>
                  <a:lnTo>
                    <a:pt x="2710" y="1035"/>
                  </a:lnTo>
                  <a:lnTo>
                    <a:pt x="2673" y="904"/>
                  </a:lnTo>
                  <a:lnTo>
                    <a:pt x="2616" y="791"/>
                  </a:lnTo>
                  <a:lnTo>
                    <a:pt x="2560" y="659"/>
                  </a:lnTo>
                  <a:lnTo>
                    <a:pt x="2484" y="546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9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1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7" name="Google Shape;8477;p42"/>
            <p:cNvSpPr/>
            <p:nvPr/>
          </p:nvSpPr>
          <p:spPr>
            <a:xfrm>
              <a:off x="1537750" y="3146550"/>
              <a:ext cx="37200" cy="36700"/>
            </a:xfrm>
            <a:custGeom>
              <a:avLst/>
              <a:gdLst/>
              <a:ahLst/>
              <a:cxnLst/>
              <a:rect l="l" t="t" r="r" b="b"/>
              <a:pathLst>
                <a:path w="1488" h="1468" extrusionOk="0">
                  <a:moveTo>
                    <a:pt x="697" y="0"/>
                  </a:moveTo>
                  <a:lnTo>
                    <a:pt x="565" y="19"/>
                  </a:lnTo>
                  <a:lnTo>
                    <a:pt x="434" y="75"/>
                  </a:lnTo>
                  <a:lnTo>
                    <a:pt x="302" y="151"/>
                  </a:lnTo>
                  <a:lnTo>
                    <a:pt x="189" y="245"/>
                  </a:lnTo>
                  <a:lnTo>
                    <a:pt x="95" y="358"/>
                  </a:lnTo>
                  <a:lnTo>
                    <a:pt x="38" y="508"/>
                  </a:lnTo>
                  <a:lnTo>
                    <a:pt x="20" y="640"/>
                  </a:lnTo>
                  <a:lnTo>
                    <a:pt x="1" y="772"/>
                  </a:lnTo>
                  <a:lnTo>
                    <a:pt x="38" y="922"/>
                  </a:lnTo>
                  <a:lnTo>
                    <a:pt x="76" y="1054"/>
                  </a:lnTo>
                  <a:lnTo>
                    <a:pt x="151" y="1186"/>
                  </a:lnTo>
                  <a:lnTo>
                    <a:pt x="264" y="1280"/>
                  </a:lnTo>
                  <a:lnTo>
                    <a:pt x="377" y="1374"/>
                  </a:lnTo>
                  <a:lnTo>
                    <a:pt x="509" y="1430"/>
                  </a:lnTo>
                  <a:lnTo>
                    <a:pt x="640" y="1468"/>
                  </a:lnTo>
                  <a:lnTo>
                    <a:pt x="791" y="1468"/>
                  </a:lnTo>
                  <a:lnTo>
                    <a:pt x="923" y="1449"/>
                  </a:lnTo>
                  <a:lnTo>
                    <a:pt x="1054" y="1393"/>
                  </a:lnTo>
                  <a:lnTo>
                    <a:pt x="1186" y="1317"/>
                  </a:lnTo>
                  <a:lnTo>
                    <a:pt x="1299" y="1223"/>
                  </a:lnTo>
                  <a:lnTo>
                    <a:pt x="1393" y="1110"/>
                  </a:lnTo>
                  <a:lnTo>
                    <a:pt x="1450" y="979"/>
                  </a:lnTo>
                  <a:lnTo>
                    <a:pt x="1468" y="828"/>
                  </a:lnTo>
                  <a:lnTo>
                    <a:pt x="1487" y="696"/>
                  </a:lnTo>
                  <a:lnTo>
                    <a:pt x="1468" y="546"/>
                  </a:lnTo>
                  <a:lnTo>
                    <a:pt x="1412" y="414"/>
                  </a:lnTo>
                  <a:lnTo>
                    <a:pt x="1337" y="282"/>
                  </a:lnTo>
                  <a:lnTo>
                    <a:pt x="1243" y="188"/>
                  </a:lnTo>
                  <a:lnTo>
                    <a:pt x="1111" y="94"/>
                  </a:lnTo>
                  <a:lnTo>
                    <a:pt x="979" y="38"/>
                  </a:lnTo>
                  <a:lnTo>
                    <a:pt x="847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8" name="Google Shape;8478;p42"/>
            <p:cNvSpPr/>
            <p:nvPr/>
          </p:nvSpPr>
          <p:spPr>
            <a:xfrm>
              <a:off x="1527875" y="3050575"/>
              <a:ext cx="36725" cy="37200"/>
            </a:xfrm>
            <a:custGeom>
              <a:avLst/>
              <a:gdLst/>
              <a:ahLst/>
              <a:cxnLst/>
              <a:rect l="l" t="t" r="r" b="b"/>
              <a:pathLst>
                <a:path w="1469" h="1488" extrusionOk="0">
                  <a:moveTo>
                    <a:pt x="678" y="1"/>
                  </a:moveTo>
                  <a:lnTo>
                    <a:pt x="546" y="38"/>
                  </a:lnTo>
                  <a:lnTo>
                    <a:pt x="415" y="76"/>
                  </a:lnTo>
                  <a:lnTo>
                    <a:pt x="283" y="151"/>
                  </a:lnTo>
                  <a:lnTo>
                    <a:pt x="170" y="264"/>
                  </a:lnTo>
                  <a:lnTo>
                    <a:pt x="95" y="377"/>
                  </a:lnTo>
                  <a:lnTo>
                    <a:pt x="38" y="509"/>
                  </a:lnTo>
                  <a:lnTo>
                    <a:pt x="1" y="641"/>
                  </a:lnTo>
                  <a:lnTo>
                    <a:pt x="1" y="791"/>
                  </a:lnTo>
                  <a:lnTo>
                    <a:pt x="19" y="923"/>
                  </a:lnTo>
                  <a:lnTo>
                    <a:pt x="57" y="1073"/>
                  </a:lnTo>
                  <a:lnTo>
                    <a:pt x="132" y="1186"/>
                  </a:lnTo>
                  <a:lnTo>
                    <a:pt x="245" y="1299"/>
                  </a:lnTo>
                  <a:lnTo>
                    <a:pt x="358" y="1393"/>
                  </a:lnTo>
                  <a:lnTo>
                    <a:pt x="490" y="1450"/>
                  </a:lnTo>
                  <a:lnTo>
                    <a:pt x="640" y="1487"/>
                  </a:lnTo>
                  <a:lnTo>
                    <a:pt x="772" y="1487"/>
                  </a:lnTo>
                  <a:lnTo>
                    <a:pt x="923" y="1468"/>
                  </a:lnTo>
                  <a:lnTo>
                    <a:pt x="1054" y="1412"/>
                  </a:lnTo>
                  <a:lnTo>
                    <a:pt x="1167" y="1337"/>
                  </a:lnTo>
                  <a:lnTo>
                    <a:pt x="1280" y="1243"/>
                  </a:lnTo>
                  <a:lnTo>
                    <a:pt x="1374" y="1111"/>
                  </a:lnTo>
                  <a:lnTo>
                    <a:pt x="1431" y="979"/>
                  </a:lnTo>
                  <a:lnTo>
                    <a:pt x="1468" y="848"/>
                  </a:lnTo>
                  <a:lnTo>
                    <a:pt x="1468" y="697"/>
                  </a:lnTo>
                  <a:lnTo>
                    <a:pt x="1449" y="565"/>
                  </a:lnTo>
                  <a:lnTo>
                    <a:pt x="1393" y="434"/>
                  </a:lnTo>
                  <a:lnTo>
                    <a:pt x="1318" y="302"/>
                  </a:lnTo>
                  <a:lnTo>
                    <a:pt x="1224" y="189"/>
                  </a:lnTo>
                  <a:lnTo>
                    <a:pt x="1092" y="114"/>
                  </a:lnTo>
                  <a:lnTo>
                    <a:pt x="960" y="38"/>
                  </a:lnTo>
                  <a:lnTo>
                    <a:pt x="829" y="20"/>
                  </a:lnTo>
                  <a:lnTo>
                    <a:pt x="678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79" name="Google Shape;8479;p42"/>
            <p:cNvSpPr/>
            <p:nvPr/>
          </p:nvSpPr>
          <p:spPr>
            <a:xfrm>
              <a:off x="1628075" y="3151250"/>
              <a:ext cx="68700" cy="69175"/>
            </a:xfrm>
            <a:custGeom>
              <a:avLst/>
              <a:gdLst/>
              <a:ahLst/>
              <a:cxnLst/>
              <a:rect l="l" t="t" r="r" b="b"/>
              <a:pathLst>
                <a:path w="2748" h="2767" extrusionOk="0">
                  <a:moveTo>
                    <a:pt x="1299" y="0"/>
                  </a:moveTo>
                  <a:lnTo>
                    <a:pt x="1167" y="19"/>
                  </a:lnTo>
                  <a:lnTo>
                    <a:pt x="1035" y="57"/>
                  </a:lnTo>
                  <a:lnTo>
                    <a:pt x="903" y="94"/>
                  </a:lnTo>
                  <a:lnTo>
                    <a:pt x="772" y="132"/>
                  </a:lnTo>
                  <a:lnTo>
                    <a:pt x="659" y="207"/>
                  </a:lnTo>
                  <a:lnTo>
                    <a:pt x="546" y="283"/>
                  </a:lnTo>
                  <a:lnTo>
                    <a:pt x="433" y="377"/>
                  </a:lnTo>
                  <a:lnTo>
                    <a:pt x="339" y="471"/>
                  </a:lnTo>
                  <a:lnTo>
                    <a:pt x="245" y="584"/>
                  </a:lnTo>
                  <a:lnTo>
                    <a:pt x="170" y="697"/>
                  </a:lnTo>
                  <a:lnTo>
                    <a:pt x="113" y="828"/>
                  </a:lnTo>
                  <a:lnTo>
                    <a:pt x="57" y="941"/>
                  </a:lnTo>
                  <a:lnTo>
                    <a:pt x="19" y="1073"/>
                  </a:lnTo>
                  <a:lnTo>
                    <a:pt x="0" y="1205"/>
                  </a:lnTo>
                  <a:lnTo>
                    <a:pt x="0" y="1336"/>
                  </a:lnTo>
                  <a:lnTo>
                    <a:pt x="0" y="1468"/>
                  </a:lnTo>
                  <a:lnTo>
                    <a:pt x="19" y="1600"/>
                  </a:lnTo>
                  <a:lnTo>
                    <a:pt x="38" y="1731"/>
                  </a:lnTo>
                  <a:lnTo>
                    <a:pt x="76" y="1863"/>
                  </a:lnTo>
                  <a:lnTo>
                    <a:pt x="132" y="1976"/>
                  </a:lnTo>
                  <a:lnTo>
                    <a:pt x="189" y="2108"/>
                  </a:lnTo>
                  <a:lnTo>
                    <a:pt x="264" y="2221"/>
                  </a:lnTo>
                  <a:lnTo>
                    <a:pt x="358" y="2315"/>
                  </a:lnTo>
                  <a:lnTo>
                    <a:pt x="452" y="2428"/>
                  </a:lnTo>
                  <a:lnTo>
                    <a:pt x="565" y="2503"/>
                  </a:lnTo>
                  <a:lnTo>
                    <a:pt x="678" y="2578"/>
                  </a:lnTo>
                  <a:lnTo>
                    <a:pt x="809" y="2653"/>
                  </a:lnTo>
                  <a:lnTo>
                    <a:pt x="941" y="2691"/>
                  </a:lnTo>
                  <a:lnTo>
                    <a:pt x="1054" y="2729"/>
                  </a:lnTo>
                  <a:lnTo>
                    <a:pt x="1186" y="2766"/>
                  </a:lnTo>
                  <a:lnTo>
                    <a:pt x="1468" y="2766"/>
                  </a:lnTo>
                  <a:lnTo>
                    <a:pt x="1600" y="2747"/>
                  </a:lnTo>
                  <a:lnTo>
                    <a:pt x="1713" y="2729"/>
                  </a:lnTo>
                  <a:lnTo>
                    <a:pt x="1844" y="2691"/>
                  </a:lnTo>
                  <a:lnTo>
                    <a:pt x="1976" y="2635"/>
                  </a:lnTo>
                  <a:lnTo>
                    <a:pt x="2089" y="2578"/>
                  </a:lnTo>
                  <a:lnTo>
                    <a:pt x="2202" y="2484"/>
                  </a:lnTo>
                  <a:lnTo>
                    <a:pt x="2315" y="2409"/>
                  </a:lnTo>
                  <a:lnTo>
                    <a:pt x="2409" y="2296"/>
                  </a:lnTo>
                  <a:lnTo>
                    <a:pt x="2503" y="2183"/>
                  </a:lnTo>
                  <a:lnTo>
                    <a:pt x="2578" y="2070"/>
                  </a:lnTo>
                  <a:lnTo>
                    <a:pt x="2635" y="1957"/>
                  </a:lnTo>
                  <a:lnTo>
                    <a:pt x="2691" y="1826"/>
                  </a:lnTo>
                  <a:lnTo>
                    <a:pt x="2729" y="1694"/>
                  </a:lnTo>
                  <a:lnTo>
                    <a:pt x="2747" y="1562"/>
                  </a:lnTo>
                  <a:lnTo>
                    <a:pt x="2747" y="1430"/>
                  </a:lnTo>
                  <a:lnTo>
                    <a:pt x="2747" y="1299"/>
                  </a:lnTo>
                  <a:lnTo>
                    <a:pt x="2747" y="1167"/>
                  </a:lnTo>
                  <a:lnTo>
                    <a:pt x="2710" y="1035"/>
                  </a:lnTo>
                  <a:lnTo>
                    <a:pt x="2672" y="922"/>
                  </a:lnTo>
                  <a:lnTo>
                    <a:pt x="2616" y="791"/>
                  </a:lnTo>
                  <a:lnTo>
                    <a:pt x="2559" y="678"/>
                  </a:lnTo>
                  <a:lnTo>
                    <a:pt x="2484" y="565"/>
                  </a:lnTo>
                  <a:lnTo>
                    <a:pt x="2390" y="452"/>
                  </a:lnTo>
                  <a:lnTo>
                    <a:pt x="2296" y="358"/>
                  </a:lnTo>
                  <a:lnTo>
                    <a:pt x="2183" y="264"/>
                  </a:lnTo>
                  <a:lnTo>
                    <a:pt x="2070" y="189"/>
                  </a:lnTo>
                  <a:lnTo>
                    <a:pt x="1938" y="132"/>
                  </a:lnTo>
                  <a:lnTo>
                    <a:pt x="1807" y="76"/>
                  </a:lnTo>
                  <a:lnTo>
                    <a:pt x="1694" y="38"/>
                  </a:lnTo>
                  <a:lnTo>
                    <a:pt x="1562" y="19"/>
                  </a:lnTo>
                  <a:lnTo>
                    <a:pt x="1430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80" name="Google Shape;8480;p42"/>
            <p:cNvSpPr/>
            <p:nvPr/>
          </p:nvSpPr>
          <p:spPr>
            <a:xfrm>
              <a:off x="1486950" y="2968725"/>
              <a:ext cx="285075" cy="196650"/>
            </a:xfrm>
            <a:custGeom>
              <a:avLst/>
              <a:gdLst/>
              <a:ahLst/>
              <a:cxnLst/>
              <a:rect l="l" t="t" r="r" b="b"/>
              <a:pathLst>
                <a:path w="11403" h="7866" extrusionOk="0">
                  <a:moveTo>
                    <a:pt x="132" y="1"/>
                  </a:moveTo>
                  <a:lnTo>
                    <a:pt x="38" y="20"/>
                  </a:lnTo>
                  <a:lnTo>
                    <a:pt x="19" y="39"/>
                  </a:lnTo>
                  <a:lnTo>
                    <a:pt x="1" y="76"/>
                  </a:lnTo>
                  <a:lnTo>
                    <a:pt x="1" y="114"/>
                  </a:lnTo>
                  <a:lnTo>
                    <a:pt x="57" y="227"/>
                  </a:lnTo>
                  <a:lnTo>
                    <a:pt x="170" y="358"/>
                  </a:lnTo>
                  <a:lnTo>
                    <a:pt x="321" y="547"/>
                  </a:lnTo>
                  <a:lnTo>
                    <a:pt x="528" y="754"/>
                  </a:lnTo>
                  <a:lnTo>
                    <a:pt x="791" y="979"/>
                  </a:lnTo>
                  <a:lnTo>
                    <a:pt x="1431" y="1544"/>
                  </a:lnTo>
                  <a:lnTo>
                    <a:pt x="2240" y="2184"/>
                  </a:lnTo>
                  <a:lnTo>
                    <a:pt x="3162" y="2880"/>
                  </a:lnTo>
                  <a:lnTo>
                    <a:pt x="4215" y="3651"/>
                  </a:lnTo>
                  <a:lnTo>
                    <a:pt x="5363" y="4441"/>
                  </a:lnTo>
                  <a:lnTo>
                    <a:pt x="6473" y="5194"/>
                  </a:lnTo>
                  <a:lnTo>
                    <a:pt x="7527" y="5871"/>
                  </a:lnTo>
                  <a:lnTo>
                    <a:pt x="8487" y="6473"/>
                  </a:lnTo>
                  <a:lnTo>
                    <a:pt x="9352" y="6982"/>
                  </a:lnTo>
                  <a:lnTo>
                    <a:pt x="10086" y="7395"/>
                  </a:lnTo>
                  <a:lnTo>
                    <a:pt x="10688" y="7678"/>
                  </a:lnTo>
                  <a:lnTo>
                    <a:pt x="10933" y="7772"/>
                  </a:lnTo>
                  <a:lnTo>
                    <a:pt x="11121" y="7847"/>
                  </a:lnTo>
                  <a:lnTo>
                    <a:pt x="11271" y="7866"/>
                  </a:lnTo>
                  <a:lnTo>
                    <a:pt x="11365" y="7866"/>
                  </a:lnTo>
                  <a:lnTo>
                    <a:pt x="11403" y="7847"/>
                  </a:lnTo>
                  <a:lnTo>
                    <a:pt x="11403" y="7809"/>
                  </a:lnTo>
                  <a:lnTo>
                    <a:pt x="11403" y="7753"/>
                  </a:lnTo>
                  <a:lnTo>
                    <a:pt x="11346" y="7659"/>
                  </a:lnTo>
                  <a:lnTo>
                    <a:pt x="11271" y="7546"/>
                  </a:lnTo>
                  <a:lnTo>
                    <a:pt x="10989" y="7245"/>
                  </a:lnTo>
                  <a:lnTo>
                    <a:pt x="10575" y="6869"/>
                  </a:lnTo>
                  <a:lnTo>
                    <a:pt x="10048" y="6417"/>
                  </a:lnTo>
                  <a:lnTo>
                    <a:pt x="9408" y="5890"/>
                  </a:lnTo>
                  <a:lnTo>
                    <a:pt x="8675" y="5326"/>
                  </a:lnTo>
                  <a:lnTo>
                    <a:pt x="7866" y="4724"/>
                  </a:lnTo>
                  <a:lnTo>
                    <a:pt x="6981" y="4084"/>
                  </a:lnTo>
                  <a:lnTo>
                    <a:pt x="6040" y="3444"/>
                  </a:lnTo>
                  <a:lnTo>
                    <a:pt x="4799" y="2597"/>
                  </a:lnTo>
                  <a:lnTo>
                    <a:pt x="4667" y="2522"/>
                  </a:lnTo>
                  <a:lnTo>
                    <a:pt x="4535" y="2428"/>
                  </a:lnTo>
                  <a:lnTo>
                    <a:pt x="4404" y="2334"/>
                  </a:lnTo>
                  <a:lnTo>
                    <a:pt x="4140" y="2165"/>
                  </a:lnTo>
                  <a:lnTo>
                    <a:pt x="3143" y="1544"/>
                  </a:lnTo>
                  <a:lnTo>
                    <a:pt x="2898" y="1393"/>
                  </a:lnTo>
                  <a:lnTo>
                    <a:pt x="2560" y="1205"/>
                  </a:lnTo>
                  <a:lnTo>
                    <a:pt x="1732" y="716"/>
                  </a:lnTo>
                  <a:lnTo>
                    <a:pt x="1054" y="358"/>
                  </a:lnTo>
                  <a:lnTo>
                    <a:pt x="1017" y="340"/>
                  </a:lnTo>
                  <a:lnTo>
                    <a:pt x="866" y="264"/>
                  </a:lnTo>
                  <a:lnTo>
                    <a:pt x="791" y="246"/>
                  </a:lnTo>
                  <a:lnTo>
                    <a:pt x="697" y="189"/>
                  </a:lnTo>
                  <a:lnTo>
                    <a:pt x="659" y="170"/>
                  </a:lnTo>
                  <a:lnTo>
                    <a:pt x="433" y="95"/>
                  </a:lnTo>
                  <a:lnTo>
                    <a:pt x="264" y="39"/>
                  </a:lnTo>
                  <a:lnTo>
                    <a:pt x="132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81" name="Google Shape;8481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extrusionOk="0">
                  <a:moveTo>
                    <a:pt x="1" y="12965"/>
                  </a:moveTo>
                  <a:lnTo>
                    <a:pt x="358" y="12984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1" y="12965"/>
                  </a:lnTo>
                  <a:close/>
                  <a:moveTo>
                    <a:pt x="5363" y="1"/>
                  </a:move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428" y="12981"/>
                  </a:lnTo>
                  <a:lnTo>
                    <a:pt x="428" y="12981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82" name="Google Shape;8482;p42"/>
            <p:cNvSpPr/>
            <p:nvPr/>
          </p:nvSpPr>
          <p:spPr>
            <a:xfrm>
              <a:off x="1590900" y="2966375"/>
              <a:ext cx="195725" cy="324600"/>
            </a:xfrm>
            <a:custGeom>
              <a:avLst/>
              <a:gdLst/>
              <a:ahLst/>
              <a:cxnLst/>
              <a:rect l="l" t="t" r="r" b="b"/>
              <a:pathLst>
                <a:path w="7829" h="12984" fill="none" extrusionOk="0">
                  <a:moveTo>
                    <a:pt x="5363" y="1"/>
                  </a:moveTo>
                  <a:lnTo>
                    <a:pt x="5363" y="1"/>
                  </a:lnTo>
                  <a:lnTo>
                    <a:pt x="5570" y="490"/>
                  </a:lnTo>
                  <a:lnTo>
                    <a:pt x="5740" y="979"/>
                  </a:lnTo>
                  <a:lnTo>
                    <a:pt x="5890" y="1450"/>
                  </a:lnTo>
                  <a:lnTo>
                    <a:pt x="6022" y="1920"/>
                  </a:lnTo>
                  <a:lnTo>
                    <a:pt x="6116" y="2372"/>
                  </a:lnTo>
                  <a:lnTo>
                    <a:pt x="6210" y="2804"/>
                  </a:lnTo>
                  <a:lnTo>
                    <a:pt x="6267" y="3237"/>
                  </a:lnTo>
                  <a:lnTo>
                    <a:pt x="6323" y="3651"/>
                  </a:lnTo>
                  <a:lnTo>
                    <a:pt x="6342" y="4065"/>
                  </a:lnTo>
                  <a:lnTo>
                    <a:pt x="6342" y="4460"/>
                  </a:lnTo>
                  <a:lnTo>
                    <a:pt x="6342" y="4855"/>
                  </a:lnTo>
                  <a:lnTo>
                    <a:pt x="6304" y="5232"/>
                  </a:lnTo>
                  <a:lnTo>
                    <a:pt x="6267" y="5608"/>
                  </a:lnTo>
                  <a:lnTo>
                    <a:pt x="6210" y="5965"/>
                  </a:lnTo>
                  <a:lnTo>
                    <a:pt x="6135" y="6304"/>
                  </a:lnTo>
                  <a:lnTo>
                    <a:pt x="6060" y="6643"/>
                  </a:lnTo>
                  <a:lnTo>
                    <a:pt x="6060" y="6643"/>
                  </a:lnTo>
                  <a:lnTo>
                    <a:pt x="6530" y="7057"/>
                  </a:lnTo>
                  <a:lnTo>
                    <a:pt x="6887" y="7395"/>
                  </a:lnTo>
                  <a:lnTo>
                    <a:pt x="7113" y="7659"/>
                  </a:lnTo>
                  <a:lnTo>
                    <a:pt x="7188" y="7772"/>
                  </a:lnTo>
                  <a:lnTo>
                    <a:pt x="7245" y="7847"/>
                  </a:lnTo>
                  <a:lnTo>
                    <a:pt x="7245" y="7847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03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45" y="7941"/>
                  </a:lnTo>
                  <a:lnTo>
                    <a:pt x="7226" y="7979"/>
                  </a:lnTo>
                  <a:lnTo>
                    <a:pt x="7226" y="7979"/>
                  </a:lnTo>
                  <a:lnTo>
                    <a:pt x="7057" y="8468"/>
                  </a:lnTo>
                  <a:lnTo>
                    <a:pt x="6831" y="8938"/>
                  </a:lnTo>
                  <a:lnTo>
                    <a:pt x="6586" y="9390"/>
                  </a:lnTo>
                  <a:lnTo>
                    <a:pt x="6304" y="9841"/>
                  </a:lnTo>
                  <a:lnTo>
                    <a:pt x="6304" y="9841"/>
                  </a:lnTo>
                  <a:lnTo>
                    <a:pt x="6041" y="10218"/>
                  </a:lnTo>
                  <a:lnTo>
                    <a:pt x="5740" y="10556"/>
                  </a:lnTo>
                  <a:lnTo>
                    <a:pt x="5439" y="10895"/>
                  </a:lnTo>
                  <a:lnTo>
                    <a:pt x="5119" y="11196"/>
                  </a:lnTo>
                  <a:lnTo>
                    <a:pt x="4761" y="11478"/>
                  </a:lnTo>
                  <a:lnTo>
                    <a:pt x="4423" y="11723"/>
                  </a:lnTo>
                  <a:lnTo>
                    <a:pt x="4046" y="11968"/>
                  </a:lnTo>
                  <a:lnTo>
                    <a:pt x="3670" y="12175"/>
                  </a:lnTo>
                  <a:lnTo>
                    <a:pt x="3275" y="12363"/>
                  </a:lnTo>
                  <a:lnTo>
                    <a:pt x="2880" y="12532"/>
                  </a:lnTo>
                  <a:lnTo>
                    <a:pt x="2466" y="12664"/>
                  </a:lnTo>
                  <a:lnTo>
                    <a:pt x="2052" y="12777"/>
                  </a:lnTo>
                  <a:lnTo>
                    <a:pt x="1638" y="12871"/>
                  </a:lnTo>
                  <a:lnTo>
                    <a:pt x="1205" y="12927"/>
                  </a:lnTo>
                  <a:lnTo>
                    <a:pt x="791" y="12965"/>
                  </a:lnTo>
                  <a:lnTo>
                    <a:pt x="358" y="12984"/>
                  </a:lnTo>
                  <a:lnTo>
                    <a:pt x="358" y="12984"/>
                  </a:lnTo>
                  <a:lnTo>
                    <a:pt x="1" y="12965"/>
                  </a:lnTo>
                  <a:lnTo>
                    <a:pt x="1" y="12965"/>
                  </a:lnTo>
                  <a:lnTo>
                    <a:pt x="509" y="12984"/>
                  </a:lnTo>
                  <a:lnTo>
                    <a:pt x="509" y="12984"/>
                  </a:lnTo>
                  <a:lnTo>
                    <a:pt x="848" y="12984"/>
                  </a:lnTo>
                  <a:lnTo>
                    <a:pt x="1186" y="12946"/>
                  </a:lnTo>
                  <a:lnTo>
                    <a:pt x="1525" y="12908"/>
                  </a:lnTo>
                  <a:lnTo>
                    <a:pt x="1864" y="12852"/>
                  </a:lnTo>
                  <a:lnTo>
                    <a:pt x="2184" y="12777"/>
                  </a:lnTo>
                  <a:lnTo>
                    <a:pt x="2503" y="12701"/>
                  </a:lnTo>
                  <a:lnTo>
                    <a:pt x="2823" y="12589"/>
                  </a:lnTo>
                  <a:lnTo>
                    <a:pt x="3124" y="12476"/>
                  </a:lnTo>
                  <a:lnTo>
                    <a:pt x="3425" y="12344"/>
                  </a:lnTo>
                  <a:lnTo>
                    <a:pt x="3726" y="12193"/>
                  </a:lnTo>
                  <a:lnTo>
                    <a:pt x="4009" y="12043"/>
                  </a:lnTo>
                  <a:lnTo>
                    <a:pt x="4291" y="11874"/>
                  </a:lnTo>
                  <a:lnTo>
                    <a:pt x="4554" y="11685"/>
                  </a:lnTo>
                  <a:lnTo>
                    <a:pt x="4818" y="11497"/>
                  </a:lnTo>
                  <a:lnTo>
                    <a:pt x="5062" y="11290"/>
                  </a:lnTo>
                  <a:lnTo>
                    <a:pt x="5307" y="11083"/>
                  </a:lnTo>
                  <a:lnTo>
                    <a:pt x="5533" y="10857"/>
                  </a:lnTo>
                  <a:lnTo>
                    <a:pt x="5758" y="10613"/>
                  </a:lnTo>
                  <a:lnTo>
                    <a:pt x="5984" y="10368"/>
                  </a:lnTo>
                  <a:lnTo>
                    <a:pt x="6172" y="10105"/>
                  </a:lnTo>
                  <a:lnTo>
                    <a:pt x="6379" y="9841"/>
                  </a:lnTo>
                  <a:lnTo>
                    <a:pt x="6568" y="9559"/>
                  </a:lnTo>
                  <a:lnTo>
                    <a:pt x="6737" y="9277"/>
                  </a:lnTo>
                  <a:lnTo>
                    <a:pt x="6887" y="8995"/>
                  </a:lnTo>
                  <a:lnTo>
                    <a:pt x="7038" y="8694"/>
                  </a:lnTo>
                  <a:lnTo>
                    <a:pt x="7188" y="8374"/>
                  </a:lnTo>
                  <a:lnTo>
                    <a:pt x="7301" y="8073"/>
                  </a:lnTo>
                  <a:lnTo>
                    <a:pt x="7414" y="7753"/>
                  </a:lnTo>
                  <a:lnTo>
                    <a:pt x="7527" y="7414"/>
                  </a:lnTo>
                  <a:lnTo>
                    <a:pt x="7621" y="7076"/>
                  </a:lnTo>
                  <a:lnTo>
                    <a:pt x="7696" y="6737"/>
                  </a:lnTo>
                  <a:lnTo>
                    <a:pt x="7753" y="6398"/>
                  </a:lnTo>
                  <a:lnTo>
                    <a:pt x="7753" y="6398"/>
                  </a:lnTo>
                  <a:lnTo>
                    <a:pt x="7791" y="6041"/>
                  </a:lnTo>
                  <a:lnTo>
                    <a:pt x="7828" y="5702"/>
                  </a:lnTo>
                  <a:lnTo>
                    <a:pt x="7828" y="5344"/>
                  </a:lnTo>
                  <a:lnTo>
                    <a:pt x="7828" y="5025"/>
                  </a:lnTo>
                  <a:lnTo>
                    <a:pt x="7809" y="4705"/>
                  </a:lnTo>
                  <a:lnTo>
                    <a:pt x="7753" y="4385"/>
                  </a:lnTo>
                  <a:lnTo>
                    <a:pt x="7715" y="4065"/>
                  </a:lnTo>
                  <a:lnTo>
                    <a:pt x="7640" y="3783"/>
                  </a:lnTo>
                  <a:lnTo>
                    <a:pt x="7565" y="3482"/>
                  </a:lnTo>
                  <a:lnTo>
                    <a:pt x="7471" y="3218"/>
                  </a:lnTo>
                  <a:lnTo>
                    <a:pt x="7377" y="2936"/>
                  </a:lnTo>
                  <a:lnTo>
                    <a:pt x="7264" y="2673"/>
                  </a:lnTo>
                  <a:lnTo>
                    <a:pt x="7038" y="2202"/>
                  </a:lnTo>
                  <a:lnTo>
                    <a:pt x="6793" y="1751"/>
                  </a:lnTo>
                  <a:lnTo>
                    <a:pt x="6530" y="1356"/>
                  </a:lnTo>
                  <a:lnTo>
                    <a:pt x="6285" y="998"/>
                  </a:lnTo>
                  <a:lnTo>
                    <a:pt x="6041" y="697"/>
                  </a:lnTo>
                  <a:lnTo>
                    <a:pt x="5834" y="452"/>
                  </a:lnTo>
                  <a:lnTo>
                    <a:pt x="5495" y="114"/>
                  </a:lnTo>
                  <a:lnTo>
                    <a:pt x="5363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83" name="Google Shape;8483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extrusionOk="0">
                  <a:moveTo>
                    <a:pt x="5796" y="0"/>
                  </a:move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84" name="Google Shape;8484;p42"/>
            <p:cNvSpPr/>
            <p:nvPr/>
          </p:nvSpPr>
          <p:spPr>
            <a:xfrm>
              <a:off x="1590900" y="3151725"/>
              <a:ext cx="181125" cy="139250"/>
            </a:xfrm>
            <a:custGeom>
              <a:avLst/>
              <a:gdLst/>
              <a:ahLst/>
              <a:cxnLst/>
              <a:rect l="l" t="t" r="r" b="b"/>
              <a:pathLst>
                <a:path w="7245" h="5570" fill="none" extrusionOk="0">
                  <a:moveTo>
                    <a:pt x="5796" y="0"/>
                  </a:moveTo>
                  <a:lnTo>
                    <a:pt x="5796" y="0"/>
                  </a:lnTo>
                  <a:lnTo>
                    <a:pt x="5646" y="358"/>
                  </a:lnTo>
                  <a:lnTo>
                    <a:pt x="5476" y="715"/>
                  </a:lnTo>
                  <a:lnTo>
                    <a:pt x="5307" y="1054"/>
                  </a:lnTo>
                  <a:lnTo>
                    <a:pt x="5119" y="1374"/>
                  </a:lnTo>
                  <a:lnTo>
                    <a:pt x="4912" y="1694"/>
                  </a:lnTo>
                  <a:lnTo>
                    <a:pt x="4705" y="1976"/>
                  </a:lnTo>
                  <a:lnTo>
                    <a:pt x="4479" y="2277"/>
                  </a:lnTo>
                  <a:lnTo>
                    <a:pt x="4253" y="2540"/>
                  </a:lnTo>
                  <a:lnTo>
                    <a:pt x="4009" y="2804"/>
                  </a:lnTo>
                  <a:lnTo>
                    <a:pt x="3783" y="3048"/>
                  </a:lnTo>
                  <a:lnTo>
                    <a:pt x="3294" y="3500"/>
                  </a:lnTo>
                  <a:lnTo>
                    <a:pt x="2804" y="3914"/>
                  </a:lnTo>
                  <a:lnTo>
                    <a:pt x="2315" y="4271"/>
                  </a:lnTo>
                  <a:lnTo>
                    <a:pt x="1864" y="4572"/>
                  </a:lnTo>
                  <a:lnTo>
                    <a:pt x="1431" y="4836"/>
                  </a:lnTo>
                  <a:lnTo>
                    <a:pt x="1036" y="5062"/>
                  </a:lnTo>
                  <a:lnTo>
                    <a:pt x="678" y="5250"/>
                  </a:lnTo>
                  <a:lnTo>
                    <a:pt x="170" y="5476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1" y="5551"/>
                  </a:lnTo>
                  <a:lnTo>
                    <a:pt x="358" y="5570"/>
                  </a:lnTo>
                  <a:lnTo>
                    <a:pt x="358" y="5570"/>
                  </a:lnTo>
                  <a:lnTo>
                    <a:pt x="791" y="5551"/>
                  </a:lnTo>
                  <a:lnTo>
                    <a:pt x="1205" y="5513"/>
                  </a:lnTo>
                  <a:lnTo>
                    <a:pt x="1638" y="5457"/>
                  </a:lnTo>
                  <a:lnTo>
                    <a:pt x="2052" y="5363"/>
                  </a:lnTo>
                  <a:lnTo>
                    <a:pt x="2466" y="5250"/>
                  </a:lnTo>
                  <a:lnTo>
                    <a:pt x="2880" y="5118"/>
                  </a:lnTo>
                  <a:lnTo>
                    <a:pt x="3275" y="4949"/>
                  </a:lnTo>
                  <a:lnTo>
                    <a:pt x="3670" y="4761"/>
                  </a:lnTo>
                  <a:lnTo>
                    <a:pt x="4046" y="4554"/>
                  </a:lnTo>
                  <a:lnTo>
                    <a:pt x="4423" y="4309"/>
                  </a:lnTo>
                  <a:lnTo>
                    <a:pt x="4761" y="4064"/>
                  </a:lnTo>
                  <a:lnTo>
                    <a:pt x="5119" y="3782"/>
                  </a:lnTo>
                  <a:lnTo>
                    <a:pt x="5439" y="3481"/>
                  </a:lnTo>
                  <a:lnTo>
                    <a:pt x="5740" y="3142"/>
                  </a:lnTo>
                  <a:lnTo>
                    <a:pt x="6041" y="2804"/>
                  </a:lnTo>
                  <a:lnTo>
                    <a:pt x="6304" y="2427"/>
                  </a:lnTo>
                  <a:lnTo>
                    <a:pt x="6304" y="2427"/>
                  </a:lnTo>
                  <a:lnTo>
                    <a:pt x="6586" y="1976"/>
                  </a:lnTo>
                  <a:lnTo>
                    <a:pt x="6831" y="1524"/>
                  </a:lnTo>
                  <a:lnTo>
                    <a:pt x="7057" y="1054"/>
                  </a:lnTo>
                  <a:lnTo>
                    <a:pt x="7226" y="565"/>
                  </a:lnTo>
                  <a:lnTo>
                    <a:pt x="7226" y="565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489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45" y="527"/>
                  </a:lnTo>
                  <a:lnTo>
                    <a:pt x="7207" y="546"/>
                  </a:lnTo>
                  <a:lnTo>
                    <a:pt x="7207" y="546"/>
                  </a:lnTo>
                  <a:lnTo>
                    <a:pt x="7151" y="565"/>
                  </a:lnTo>
                  <a:lnTo>
                    <a:pt x="7151" y="565"/>
                  </a:lnTo>
                  <a:lnTo>
                    <a:pt x="7057" y="546"/>
                  </a:lnTo>
                  <a:lnTo>
                    <a:pt x="6944" y="527"/>
                  </a:lnTo>
                  <a:lnTo>
                    <a:pt x="6662" y="414"/>
                  </a:lnTo>
                  <a:lnTo>
                    <a:pt x="6267" y="245"/>
                  </a:lnTo>
                  <a:lnTo>
                    <a:pt x="5796" y="0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85" name="Google Shape;8485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extrusionOk="0">
                  <a:moveTo>
                    <a:pt x="264" y="1"/>
                  </a:moveTo>
                  <a:lnTo>
                    <a:pt x="151" y="396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  <a:close/>
                </a:path>
              </a:pathLst>
            </a:custGeom>
            <a:solidFill>
              <a:srgbClr val="42487E">
                <a:alpha val="150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486" name="Google Shape;8486;p42"/>
            <p:cNvSpPr/>
            <p:nvPr/>
          </p:nvSpPr>
          <p:spPr>
            <a:xfrm>
              <a:off x="1735800" y="3132425"/>
              <a:ext cx="36225" cy="33425"/>
            </a:xfrm>
            <a:custGeom>
              <a:avLst/>
              <a:gdLst/>
              <a:ahLst/>
              <a:cxnLst/>
              <a:rect l="l" t="t" r="r" b="b"/>
              <a:pathLst>
                <a:path w="1449" h="1337" fill="none" extrusionOk="0">
                  <a:moveTo>
                    <a:pt x="264" y="1"/>
                  </a:moveTo>
                  <a:lnTo>
                    <a:pt x="264" y="1"/>
                  </a:lnTo>
                  <a:lnTo>
                    <a:pt x="151" y="396"/>
                  </a:lnTo>
                  <a:lnTo>
                    <a:pt x="0" y="772"/>
                  </a:lnTo>
                  <a:lnTo>
                    <a:pt x="0" y="772"/>
                  </a:lnTo>
                  <a:lnTo>
                    <a:pt x="471" y="1017"/>
                  </a:lnTo>
                  <a:lnTo>
                    <a:pt x="866" y="1186"/>
                  </a:lnTo>
                  <a:lnTo>
                    <a:pt x="1148" y="1299"/>
                  </a:lnTo>
                  <a:lnTo>
                    <a:pt x="1261" y="1318"/>
                  </a:lnTo>
                  <a:lnTo>
                    <a:pt x="1355" y="1337"/>
                  </a:lnTo>
                  <a:lnTo>
                    <a:pt x="1355" y="1337"/>
                  </a:lnTo>
                  <a:lnTo>
                    <a:pt x="1411" y="1318"/>
                  </a:lnTo>
                  <a:lnTo>
                    <a:pt x="1411" y="1318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99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61"/>
                  </a:lnTo>
                  <a:lnTo>
                    <a:pt x="1449" y="1205"/>
                  </a:lnTo>
                  <a:lnTo>
                    <a:pt x="1449" y="1205"/>
                  </a:lnTo>
                  <a:lnTo>
                    <a:pt x="1392" y="1130"/>
                  </a:lnTo>
                  <a:lnTo>
                    <a:pt x="1317" y="1017"/>
                  </a:lnTo>
                  <a:lnTo>
                    <a:pt x="1091" y="753"/>
                  </a:lnTo>
                  <a:lnTo>
                    <a:pt x="734" y="415"/>
                  </a:lnTo>
                  <a:lnTo>
                    <a:pt x="264" y="1"/>
                  </a:lnTo>
                </a:path>
              </a:pathLst>
            </a:custGeom>
            <a:noFill/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520" name="Google Shape;8520;p42"/>
          <p:cNvSpPr/>
          <p:nvPr/>
        </p:nvSpPr>
        <p:spPr>
          <a:xfrm rot="-5400000">
            <a:off x="8971375" y="3206875"/>
            <a:ext cx="110100" cy="110100"/>
          </a:xfrm>
          <a:prstGeom prst="ellipse">
            <a:avLst/>
          </a:prstGeom>
          <a:noFill/>
          <a:ln w="28575" cap="flat" cmpd="sng">
            <a:solidFill>
              <a:schemeClr val="dk2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 Box 1"/>
          <p:cNvSpPr txBox="1"/>
          <p:nvPr/>
        </p:nvSpPr>
        <p:spPr>
          <a:xfrm>
            <a:off x="62525" y="2182495"/>
            <a:ext cx="9018950" cy="1815882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 thức tổng quát: H</a:t>
            </a:r>
            <a:r>
              <a:rPr lang="vi-VN" altLang="en-US" sz="28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  <a:p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n là chỉ số nguyên tử H.</a:t>
            </a:r>
          </a:p>
          <a:p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A là gốc acid. (</a:t>
            </a:r>
            <a:r>
              <a:rPr lang="vi-VN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 trị của gốc acid = số nguyên tử H</a:t>
            </a:r>
            <a:r>
              <a:rPr lang="vi-VN" alt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vi-VN" altLang="en-US" sz="28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4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2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/>
          <p:nvPr/>
        </p:nvSpPr>
        <p:spPr>
          <a:xfrm>
            <a:off x="30600" y="85943"/>
            <a:ext cx="9144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− Acid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ion H</a:t>
            </a:r>
            <a:r>
              <a:rPr lang="vi-VN" altLang="en-US" sz="28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vi-VN" alt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  <a:r>
              <a:rPr lang="vi-VN" alt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ion H</a:t>
            </a:r>
            <a:r>
              <a:rPr lang="vi-VN" altLang="en-US" sz="28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+ ion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âm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ốc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acid</a:t>
            </a:r>
          </a:p>
        </p:txBody>
      </p:sp>
      <p:pic>
        <p:nvPicPr>
          <p:cNvPr id="1536581899" name="Picture 247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83" t="39620" r="7844" b="16348"/>
          <a:stretch>
            <a:fillRect/>
          </a:stretch>
        </p:blipFill>
        <p:spPr>
          <a:xfrm>
            <a:off x="616689" y="1040050"/>
            <a:ext cx="8112641" cy="3144089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 Box 6"/>
          <p:cNvSpPr txBox="1"/>
          <p:nvPr/>
        </p:nvSpPr>
        <p:spPr>
          <a:xfrm>
            <a:off x="127591" y="4184140"/>
            <a:ext cx="87931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Hydrochloric acid                                Acetic acid</a:t>
            </a:r>
          </a:p>
          <a:p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Minh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on </a:t>
            </a:r>
            <a:r>
              <a:rPr lang="en-US" sz="28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altLang="en-US" sz="2800" baseline="3000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28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Content Placeholder 1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426703448"/>
              </p:ext>
            </p:extLst>
          </p:nvPr>
        </p:nvGraphicFramePr>
        <p:xfrm>
          <a:off x="2957328" y="685721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4" imgW="406400" imgH="228600" progId="Equation.DSMT4">
                  <p:embed/>
                </p:oleObj>
              </mc:Choice>
              <mc:Fallback>
                <p:oleObj r:id="rId4" imgW="406400" imgH="2286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57328" y="685721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74428" y="349250"/>
            <a:ext cx="8931349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>
              <a:buFont typeface="Wingdings" panose="05000000000000000000" charset="0"/>
              <a:buChar char="v"/>
            </a:pPr>
            <a:r>
              <a:rPr lang="vi-VN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Cl                        H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+            Cl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ydrochloric acid         Ion hydrogen            Ion chloride  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</a:p>
          <a:p>
            <a:pPr marL="342900" indent="-342900">
              <a:buFont typeface="Wingdings" panose="05000000000000000000" charset="0"/>
              <a:buChar char="v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H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H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+            SO</a:t>
            </a:r>
            <a:r>
              <a:rPr lang="en-US" sz="28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ulfuric acid                Ion hydrogen             Ion sulfate</a:t>
            </a:r>
          </a:p>
        </p:txBody>
      </p:sp>
      <p:graphicFrame>
        <p:nvGraphicFramePr>
          <p:cNvPr id="2" name="Content Placeholder -2147482310"/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4242501896"/>
              </p:ext>
            </p:extLst>
          </p:nvPr>
        </p:nvGraphicFramePr>
        <p:xfrm>
          <a:off x="2880330" y="2188750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r:id="rId3" imgW="406400" imgH="228600" progId="Equation.DSMT4">
                  <p:embed/>
                </p:oleObj>
              </mc:Choice>
              <mc:Fallback>
                <p:oleObj r:id="rId3" imgW="406400" imgH="2286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330" y="2188750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Content Placeholder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20726092"/>
              </p:ext>
            </p:extLst>
          </p:nvPr>
        </p:nvGraphicFramePr>
        <p:xfrm>
          <a:off x="2880330" y="915810"/>
          <a:ext cx="403860" cy="236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r:id="rId5" imgW="406400" imgH="228600" progId="Equation.DSMT4">
                  <p:embed/>
                </p:oleObj>
              </mc:Choice>
              <mc:Fallback>
                <p:oleObj r:id="rId5" imgW="406400" imgH="228600" progId="Equation.DSMT4">
                  <p:embed/>
                  <p:pic>
                    <p:nvPicPr>
                      <p:cNvPr id="0" name="Picture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0330" y="915810"/>
                        <a:ext cx="403860" cy="236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ata Pie Charts">
  <a:themeElements>
    <a:clrScheme name="Data Pie Chart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9900"/>
      </a:accent1>
      <a:accent2>
        <a:srgbClr val="99CC00"/>
      </a:accent2>
      <a:accent3>
        <a:srgbClr val="FFFFFF"/>
      </a:accent3>
      <a:accent4>
        <a:srgbClr val="000000"/>
      </a:accent4>
      <a:accent5>
        <a:srgbClr val="AACAAA"/>
      </a:accent5>
      <a:accent6>
        <a:srgbClr val="8AB900"/>
      </a:accent6>
      <a:hlink>
        <a:srgbClr val="CC3300"/>
      </a:hlink>
      <a:folHlink>
        <a:srgbClr val="996600"/>
      </a:folHlink>
    </a:clrScheme>
    <a:fontScheme name="Data Pie Chart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Data Pie Char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99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AACAAA"/>
        </a:accent5>
        <a:accent6>
          <a:srgbClr val="8AB9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s:customData xmlns="http://www.wps.cn/officeDocument/2013/wpsCustomData" xmlns:s="http://www.wps.cn/officeDocument/2013/wpsCustomData">
  <extobjs>
    <extobj name="2384804F-3998-4D57-9195-F3826E402611-1">
      <extobjdata type="2384804F-3998-4D57-9195-F3826E402611" data="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"/>
    </extobj>
  </extobjs>
</s:customData>
</file>

<file path=customXml/itemProps1.xml><?xml version="1.0" encoding="utf-8"?>
<ds:datastoreItem xmlns:ds="http://schemas.openxmlformats.org/officeDocument/2006/customXml" ds:itemID="{CC67E62E-E5C3-4846-A35E-F333003DA14E}">
  <ds:schemaRefs>
    <ds:schemaRef ds:uri="http://www.wps.cn/officeDocument/2013/wpsCustomData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165</TotalTime>
  <Words>1367</Words>
  <Application>Microsoft Office PowerPoint</Application>
  <PresentationFormat>On-screen Show (16:9)</PresentationFormat>
  <Paragraphs>214</Paragraphs>
  <Slides>32</Slides>
  <Notes>1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1" baseType="lpstr">
      <vt:lpstr>Arial</vt:lpstr>
      <vt:lpstr>Times New Roman</vt:lpstr>
      <vt:lpstr>Calibri</vt:lpstr>
      <vt:lpstr>Wingdings</vt:lpstr>
      <vt:lpstr>Cambria Math</vt:lpstr>
      <vt:lpstr>SimSun</vt:lpstr>
      <vt:lpstr>Lilita One</vt:lpstr>
      <vt:lpstr>Data Pie Charts</vt:lpstr>
      <vt:lpstr>Equation.DSMT4</vt:lpstr>
      <vt:lpstr>Bài 8: ACID</vt:lpstr>
      <vt:lpstr>PowerPoint Presentation</vt:lpstr>
      <vt:lpstr>Để giải thích được các câu hỏi đó, chúng ta cùng tìm hiểu về loại hợp chất Acid, nội dung thứ nhất là khái niệm về acid.</vt:lpstr>
      <vt:lpstr>1. Khái niệm acid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Tính chất hóa học của acid </vt:lpstr>
      <vt:lpstr>PowerPoint Presentation</vt:lpstr>
      <vt:lpstr>PowerPoint Presentation</vt:lpstr>
      <vt:lpstr>PowerPoint Presentation</vt:lpstr>
      <vt:lpstr>PowerPoint Presentation</vt:lpstr>
      <vt:lpstr>3. Một số acid thông dụng</vt:lpstr>
      <vt:lpstr>PowerPoint Presentation</vt:lpstr>
      <vt:lpstr>PowerPoint Presentation</vt:lpstr>
      <vt:lpstr>PowerPoint Presentation</vt:lpstr>
      <vt:lpstr>PowerPoint Presentation</vt:lpstr>
      <vt:lpstr>4. LUYỆN TẬP</vt:lpstr>
      <vt:lpstr>Câu 1:  Dãy chất gồm công thức hóa học của acid là:</vt:lpstr>
      <vt:lpstr>Câu 2: Khi nhỏ dung dịch H2SO4 vào giấy quỳ tím thì giấy quỳ tím sẽ:</vt:lpstr>
      <vt:lpstr>Câu 3: Dãy gồm các kim loại phản ứng được với dung dịch HCl là:</vt:lpstr>
      <vt:lpstr>Câu 4: 13 gam một kim loại hóa trị II phản ứng vừa đủ với 200 ml dd H2SO4 1M. Kim loại đó là? </vt:lpstr>
      <vt:lpstr>Câu 5: Acid nào là hóa chất tiêu thụ nhiều nhất trên thế giới?</vt:lpstr>
      <vt:lpstr>PowerPoint Presentation</vt:lpstr>
      <vt:lpstr>Hydrochloric acid </vt:lpstr>
      <vt:lpstr>Câu 8: Trong giấm ăn có chứa acetic acid với nồng độ bao nhiêu?</vt:lpstr>
      <vt:lpstr>PowerPoint Presentation</vt:lpstr>
      <vt:lpstr>THANKS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8 – ACID</dc:title>
  <dc:creator/>
  <cp:lastModifiedBy>User</cp:lastModifiedBy>
  <cp:revision>66</cp:revision>
  <dcterms:created xsi:type="dcterms:W3CDTF">2023-09-21T01:35:00Z</dcterms:created>
  <dcterms:modified xsi:type="dcterms:W3CDTF">2024-01-20T01:20:1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D911D268DEF451A8AC8FE1DA2C76112</vt:lpwstr>
  </property>
  <property fmtid="{D5CDD505-2E9C-101B-9397-08002B2CF9AE}" pid="3" name="KSOProductBuildVer">
    <vt:lpwstr>1033-11.2.0.11537</vt:lpwstr>
  </property>
</Properties>
</file>